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A481F" w14:textId="42310105" w:rsidR="00370A9D" w:rsidRPr="00054559" w:rsidRDefault="006A07E6" w:rsidP="00645B52">
      <w:pPr>
        <w:spacing w:after="180" w:line="259" w:lineRule="auto"/>
        <w:ind w:left="332" w:right="-9" w:hanging="10"/>
        <w:jc w:val="right"/>
      </w:pPr>
      <w:r w:rsidRPr="00054559"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24D1F4A" wp14:editId="33B623C3">
                <wp:simplePos x="0" y="0"/>
                <wp:positionH relativeFrom="column">
                  <wp:posOffset>204785</wp:posOffset>
                </wp:positionH>
                <wp:positionV relativeFrom="paragraph">
                  <wp:posOffset>-74465</wp:posOffset>
                </wp:positionV>
                <wp:extent cx="636717" cy="8983223"/>
                <wp:effectExtent l="0" t="0" r="0" b="0"/>
                <wp:wrapSquare wrapText="bothSides"/>
                <wp:docPr id="49875" name="Group 498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6717" cy="8983223"/>
                          <a:chOff x="0" y="0"/>
                          <a:chExt cx="636717" cy="8983223"/>
                        </a:xfrm>
                      </wpg:grpSpPr>
                      <wps:wsp>
                        <wps:cNvPr id="6" name="Shape 6"/>
                        <wps:cNvSpPr/>
                        <wps:spPr>
                          <a:xfrm>
                            <a:off x="322831" y="99103"/>
                            <a:ext cx="99323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3" h="49572">
                                <a:moveTo>
                                  <a:pt x="0" y="0"/>
                                </a:moveTo>
                                <a:lnTo>
                                  <a:pt x="99323" y="49572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7" name="Shape 7"/>
                        <wps:cNvSpPr/>
                        <wps:spPr>
                          <a:xfrm>
                            <a:off x="223508" y="99103"/>
                            <a:ext cx="99323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3" h="49572">
                                <a:moveTo>
                                  <a:pt x="0" y="49572"/>
                                </a:moveTo>
                                <a:lnTo>
                                  <a:pt x="99323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8" name="Shape 8"/>
                        <wps:cNvSpPr/>
                        <wps:spPr>
                          <a:xfrm>
                            <a:off x="99324" y="0"/>
                            <a:ext cx="223506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3506" h="99103">
                                <a:moveTo>
                                  <a:pt x="223506" y="9910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9" name="Shape 9"/>
                        <wps:cNvSpPr/>
                        <wps:spPr>
                          <a:xfrm>
                            <a:off x="322831" y="0"/>
                            <a:ext cx="198633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8633" h="99103">
                                <a:moveTo>
                                  <a:pt x="0" y="99103"/>
                                </a:moveTo>
                                <a:lnTo>
                                  <a:pt x="198633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0" name="Shape 10"/>
                        <wps:cNvSpPr/>
                        <wps:spPr>
                          <a:xfrm>
                            <a:off x="521464" y="0"/>
                            <a:ext cx="0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572">
                                <a:moveTo>
                                  <a:pt x="0" y="0"/>
                                </a:moveTo>
                                <a:lnTo>
                                  <a:pt x="0" y="49572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1" name="Shape 11"/>
                        <wps:cNvSpPr/>
                        <wps:spPr>
                          <a:xfrm>
                            <a:off x="99324" y="0"/>
                            <a:ext cx="0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572">
                                <a:moveTo>
                                  <a:pt x="0" y="0"/>
                                </a:moveTo>
                                <a:lnTo>
                                  <a:pt x="0" y="49572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" name="Shape 12"/>
                        <wps:cNvSpPr/>
                        <wps:spPr>
                          <a:xfrm>
                            <a:off x="521464" y="49572"/>
                            <a:ext cx="0" cy="495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531">
                                <a:moveTo>
                                  <a:pt x="0" y="0"/>
                                </a:moveTo>
                                <a:lnTo>
                                  <a:pt x="0" y="49531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3" name="Shape 13"/>
                        <wps:cNvSpPr/>
                        <wps:spPr>
                          <a:xfrm>
                            <a:off x="521464" y="99103"/>
                            <a:ext cx="0" cy="27254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272542">
                                <a:moveTo>
                                  <a:pt x="0" y="0"/>
                                </a:moveTo>
                                <a:lnTo>
                                  <a:pt x="0" y="272542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4" name="Shape 14"/>
                        <wps:cNvSpPr/>
                        <wps:spPr>
                          <a:xfrm>
                            <a:off x="571202" y="24724"/>
                            <a:ext cx="0" cy="496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613">
                                <a:moveTo>
                                  <a:pt x="0" y="0"/>
                                </a:moveTo>
                                <a:lnTo>
                                  <a:pt x="0" y="49613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5" name="Shape 15"/>
                        <wps:cNvSpPr/>
                        <wps:spPr>
                          <a:xfrm>
                            <a:off x="571202" y="74337"/>
                            <a:ext cx="0" cy="3220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322056">
                                <a:moveTo>
                                  <a:pt x="0" y="0"/>
                                </a:moveTo>
                                <a:lnTo>
                                  <a:pt x="0" y="322056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6" name="Shape 16"/>
                        <wps:cNvSpPr/>
                        <wps:spPr>
                          <a:xfrm>
                            <a:off x="322831" y="371645"/>
                            <a:ext cx="198633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8633" h="99103">
                                <a:moveTo>
                                  <a:pt x="198633" y="0"/>
                                </a:moveTo>
                                <a:lnTo>
                                  <a:pt x="0" y="99103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7" name="Shape 17"/>
                        <wps:cNvSpPr/>
                        <wps:spPr>
                          <a:xfrm>
                            <a:off x="372445" y="396394"/>
                            <a:ext cx="198757" cy="9910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8757" h="99102">
                                <a:moveTo>
                                  <a:pt x="198757" y="0"/>
                                </a:moveTo>
                                <a:lnTo>
                                  <a:pt x="0" y="99102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8" name="Shape 18"/>
                        <wps:cNvSpPr/>
                        <wps:spPr>
                          <a:xfrm>
                            <a:off x="322831" y="148674"/>
                            <a:ext cx="49614" cy="2973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614" h="297320">
                                <a:moveTo>
                                  <a:pt x="0" y="0"/>
                                </a:moveTo>
                                <a:lnTo>
                                  <a:pt x="49614" y="29732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9" name="Shape 19"/>
                        <wps:cNvSpPr/>
                        <wps:spPr>
                          <a:xfrm>
                            <a:off x="620815" y="49572"/>
                            <a:ext cx="0" cy="3715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371575">
                                <a:moveTo>
                                  <a:pt x="0" y="0"/>
                                </a:moveTo>
                                <a:lnTo>
                                  <a:pt x="0" y="371575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0" name="Shape 20"/>
                        <wps:cNvSpPr/>
                        <wps:spPr>
                          <a:xfrm>
                            <a:off x="322831" y="421146"/>
                            <a:ext cx="297985" cy="148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97985" h="148700">
                                <a:moveTo>
                                  <a:pt x="297985" y="0"/>
                                </a:moveTo>
                                <a:lnTo>
                                  <a:pt x="0" y="14870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1" name="Shape 21"/>
                        <wps:cNvSpPr/>
                        <wps:spPr>
                          <a:xfrm>
                            <a:off x="99324" y="49572"/>
                            <a:ext cx="0" cy="4953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531">
                                <a:moveTo>
                                  <a:pt x="0" y="0"/>
                                </a:moveTo>
                                <a:lnTo>
                                  <a:pt x="0" y="49531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2" name="Shape 22"/>
                        <wps:cNvSpPr/>
                        <wps:spPr>
                          <a:xfrm>
                            <a:off x="99324" y="99103"/>
                            <a:ext cx="0" cy="27254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272542">
                                <a:moveTo>
                                  <a:pt x="0" y="0"/>
                                </a:moveTo>
                                <a:lnTo>
                                  <a:pt x="0" y="272542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3" name="Shape 23"/>
                        <wps:cNvSpPr/>
                        <wps:spPr>
                          <a:xfrm>
                            <a:off x="99324" y="371645"/>
                            <a:ext cx="223506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3506" h="99103">
                                <a:moveTo>
                                  <a:pt x="0" y="0"/>
                                </a:moveTo>
                                <a:lnTo>
                                  <a:pt x="223506" y="99103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4" name="Shape 24"/>
                        <wps:cNvSpPr/>
                        <wps:spPr>
                          <a:xfrm>
                            <a:off x="49611" y="24724"/>
                            <a:ext cx="0" cy="4961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49613">
                                <a:moveTo>
                                  <a:pt x="0" y="0"/>
                                </a:moveTo>
                                <a:lnTo>
                                  <a:pt x="0" y="49613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5" name="Shape 25"/>
                        <wps:cNvSpPr/>
                        <wps:spPr>
                          <a:xfrm>
                            <a:off x="49611" y="74337"/>
                            <a:ext cx="0" cy="322056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322056">
                                <a:moveTo>
                                  <a:pt x="0" y="0"/>
                                </a:moveTo>
                                <a:lnTo>
                                  <a:pt x="0" y="322056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6" name="Shape 26"/>
                        <wps:cNvSpPr/>
                        <wps:spPr>
                          <a:xfrm>
                            <a:off x="322831" y="470747"/>
                            <a:ext cx="49614" cy="247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614" h="24749">
                                <a:moveTo>
                                  <a:pt x="0" y="0"/>
                                </a:moveTo>
                                <a:lnTo>
                                  <a:pt x="49614" y="24749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7" name="Shape 27"/>
                        <wps:cNvSpPr/>
                        <wps:spPr>
                          <a:xfrm>
                            <a:off x="49611" y="396394"/>
                            <a:ext cx="223506" cy="9910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3506" h="99102">
                                <a:moveTo>
                                  <a:pt x="0" y="0"/>
                                </a:moveTo>
                                <a:lnTo>
                                  <a:pt x="223506" y="99102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8" name="Shape 28"/>
                        <wps:cNvSpPr/>
                        <wps:spPr>
                          <a:xfrm>
                            <a:off x="273118" y="470747"/>
                            <a:ext cx="49713" cy="24749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13" h="24749">
                                <a:moveTo>
                                  <a:pt x="49713" y="0"/>
                                </a:moveTo>
                                <a:lnTo>
                                  <a:pt x="0" y="24749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9" name="Shape 29"/>
                        <wps:cNvSpPr/>
                        <wps:spPr>
                          <a:xfrm>
                            <a:off x="0" y="49572"/>
                            <a:ext cx="0" cy="37157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371575">
                                <a:moveTo>
                                  <a:pt x="0" y="0"/>
                                </a:moveTo>
                                <a:lnTo>
                                  <a:pt x="0" y="371575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0" name="Shape 30"/>
                        <wps:cNvSpPr/>
                        <wps:spPr>
                          <a:xfrm>
                            <a:off x="0" y="421146"/>
                            <a:ext cx="322831" cy="1487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322831" h="148700">
                                <a:moveTo>
                                  <a:pt x="0" y="0"/>
                                </a:moveTo>
                                <a:lnTo>
                                  <a:pt x="322831" y="14870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1" name="Shape 31"/>
                        <wps:cNvSpPr/>
                        <wps:spPr>
                          <a:xfrm>
                            <a:off x="273118" y="148674"/>
                            <a:ext cx="49713" cy="29732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13" h="297320">
                                <a:moveTo>
                                  <a:pt x="49713" y="0"/>
                                </a:moveTo>
                                <a:lnTo>
                                  <a:pt x="0" y="29732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2" name="Shape 32"/>
                        <wps:cNvSpPr/>
                        <wps:spPr>
                          <a:xfrm>
                            <a:off x="273118" y="222946"/>
                            <a:ext cx="99327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7">
                                <a:moveTo>
                                  <a:pt x="0" y="0"/>
                                </a:moveTo>
                                <a:lnTo>
                                  <a:pt x="99327" y="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3" name="Shape 33"/>
                        <wps:cNvSpPr/>
                        <wps:spPr>
                          <a:xfrm>
                            <a:off x="347687" y="222946"/>
                            <a:ext cx="24758" cy="248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758" h="24848">
                                <a:moveTo>
                                  <a:pt x="24758" y="0"/>
                                </a:moveTo>
                                <a:lnTo>
                                  <a:pt x="0" y="24848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4" name="Shape 34"/>
                        <wps:cNvSpPr/>
                        <wps:spPr>
                          <a:xfrm>
                            <a:off x="273118" y="222946"/>
                            <a:ext cx="24857" cy="248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4857" h="24848">
                                <a:moveTo>
                                  <a:pt x="0" y="0"/>
                                </a:moveTo>
                                <a:lnTo>
                                  <a:pt x="24857" y="24848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5" name="Shape 35"/>
                        <wps:cNvSpPr/>
                        <wps:spPr>
                          <a:xfrm>
                            <a:off x="297974" y="247793"/>
                            <a:ext cx="4971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13">
                                <a:moveTo>
                                  <a:pt x="0" y="0"/>
                                </a:moveTo>
                                <a:lnTo>
                                  <a:pt x="49713" y="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6" name="Shape 36"/>
                        <wps:cNvSpPr/>
                        <wps:spPr>
                          <a:xfrm>
                            <a:off x="273118" y="371645"/>
                            <a:ext cx="99327" cy="743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7" h="74350">
                                <a:moveTo>
                                  <a:pt x="0" y="74350"/>
                                </a:moveTo>
                                <a:lnTo>
                                  <a:pt x="99327" y="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7" name="Shape 37"/>
                        <wps:cNvSpPr/>
                        <wps:spPr>
                          <a:xfrm>
                            <a:off x="273118" y="371645"/>
                            <a:ext cx="99327" cy="7435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7" h="74350">
                                <a:moveTo>
                                  <a:pt x="99327" y="7435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8" name="Shape 38"/>
                        <wps:cNvSpPr/>
                        <wps:spPr>
                          <a:xfrm>
                            <a:off x="273118" y="371645"/>
                            <a:ext cx="99327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27">
                                <a:moveTo>
                                  <a:pt x="0" y="0"/>
                                </a:moveTo>
                                <a:lnTo>
                                  <a:pt x="99327" y="0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39" name="Shape 39"/>
                        <wps:cNvSpPr/>
                        <wps:spPr>
                          <a:xfrm>
                            <a:off x="49611" y="24724"/>
                            <a:ext cx="49713" cy="248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13" h="24848">
                                <a:moveTo>
                                  <a:pt x="0" y="0"/>
                                </a:moveTo>
                                <a:lnTo>
                                  <a:pt x="49713" y="24848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0" name="Shape 40"/>
                        <wps:cNvSpPr/>
                        <wps:spPr>
                          <a:xfrm>
                            <a:off x="521464" y="24724"/>
                            <a:ext cx="49738" cy="2484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38" h="24848">
                                <a:moveTo>
                                  <a:pt x="0" y="24848"/>
                                </a:moveTo>
                                <a:lnTo>
                                  <a:pt x="49738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1" name="Shape 41"/>
                        <wps:cNvSpPr/>
                        <wps:spPr>
                          <a:xfrm>
                            <a:off x="99324" y="49572"/>
                            <a:ext cx="223506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23506" h="99103">
                                <a:moveTo>
                                  <a:pt x="0" y="0"/>
                                </a:moveTo>
                                <a:lnTo>
                                  <a:pt x="223506" y="99103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2" name="Shape 42"/>
                        <wps:cNvSpPr/>
                        <wps:spPr>
                          <a:xfrm>
                            <a:off x="322831" y="49572"/>
                            <a:ext cx="198633" cy="99103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98633" h="99103">
                                <a:moveTo>
                                  <a:pt x="198633" y="0"/>
                                </a:moveTo>
                                <a:lnTo>
                                  <a:pt x="0" y="99103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3" name="Shape 43"/>
                        <wps:cNvSpPr/>
                        <wps:spPr>
                          <a:xfrm>
                            <a:off x="571202" y="49572"/>
                            <a:ext cx="49614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614" h="24765">
                                <a:moveTo>
                                  <a:pt x="0" y="24765"/>
                                </a:moveTo>
                                <a:lnTo>
                                  <a:pt x="49614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4" name="Shape 44"/>
                        <wps:cNvSpPr/>
                        <wps:spPr>
                          <a:xfrm>
                            <a:off x="0" y="49572"/>
                            <a:ext cx="49611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611" h="24765">
                                <a:moveTo>
                                  <a:pt x="0" y="0"/>
                                </a:moveTo>
                                <a:lnTo>
                                  <a:pt x="49611" y="24765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5" name="Shape 45"/>
                        <wps:cNvSpPr/>
                        <wps:spPr>
                          <a:xfrm>
                            <a:off x="49611" y="74337"/>
                            <a:ext cx="49713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13" h="24765">
                                <a:moveTo>
                                  <a:pt x="0" y="0"/>
                                </a:moveTo>
                                <a:lnTo>
                                  <a:pt x="49713" y="24765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6" name="Shape 46"/>
                        <wps:cNvSpPr/>
                        <wps:spPr>
                          <a:xfrm>
                            <a:off x="521464" y="74337"/>
                            <a:ext cx="49738" cy="247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9738" h="24765">
                                <a:moveTo>
                                  <a:pt x="49738" y="0"/>
                                </a:moveTo>
                                <a:lnTo>
                                  <a:pt x="0" y="24765"/>
                                </a:lnTo>
                              </a:path>
                            </a:pathLst>
                          </a:custGeom>
                          <a:ln w="8271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7" name="Shape 47"/>
                        <wps:cNvSpPr/>
                        <wps:spPr>
                          <a:xfrm>
                            <a:off x="422153" y="99103"/>
                            <a:ext cx="99310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310" h="49572">
                                <a:moveTo>
                                  <a:pt x="0" y="49572"/>
                                </a:moveTo>
                                <a:lnTo>
                                  <a:pt x="99310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8" name="Shape 48"/>
                        <wps:cNvSpPr/>
                        <wps:spPr>
                          <a:xfrm>
                            <a:off x="99324" y="99103"/>
                            <a:ext cx="124183" cy="49572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4183" h="49572">
                                <a:moveTo>
                                  <a:pt x="124183" y="49572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6543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3" name="Shape 123"/>
                        <wps:cNvSpPr/>
                        <wps:spPr>
                          <a:xfrm>
                            <a:off x="29657" y="628528"/>
                            <a:ext cx="0" cy="8354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354695">
                                <a:moveTo>
                                  <a:pt x="0" y="0"/>
                                </a:moveTo>
                                <a:lnTo>
                                  <a:pt x="0" y="8354695"/>
                                </a:lnTo>
                              </a:path>
                            </a:pathLst>
                          </a:custGeom>
                          <a:ln w="762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4" name="Shape 124"/>
                        <wps:cNvSpPr/>
                        <wps:spPr>
                          <a:xfrm>
                            <a:off x="180787" y="628528"/>
                            <a:ext cx="1270" cy="8354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" h="8354695">
                                <a:moveTo>
                                  <a:pt x="0" y="0"/>
                                </a:moveTo>
                                <a:lnTo>
                                  <a:pt x="1270" y="8354695"/>
                                </a:lnTo>
                              </a:path>
                            </a:pathLst>
                          </a:custGeom>
                          <a:ln w="762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5" name="Shape 125"/>
                        <wps:cNvSpPr/>
                        <wps:spPr>
                          <a:xfrm>
                            <a:off x="333187" y="628528"/>
                            <a:ext cx="0" cy="8354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h="8354695">
                                <a:moveTo>
                                  <a:pt x="0" y="0"/>
                                </a:moveTo>
                                <a:lnTo>
                                  <a:pt x="0" y="8354695"/>
                                </a:lnTo>
                              </a:path>
                            </a:pathLst>
                          </a:custGeom>
                          <a:ln w="508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6" name="Shape 126"/>
                        <wps:cNvSpPr/>
                        <wps:spPr>
                          <a:xfrm>
                            <a:off x="484317" y="628528"/>
                            <a:ext cx="1270" cy="835469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0" h="8354695">
                                <a:moveTo>
                                  <a:pt x="0" y="0"/>
                                </a:moveTo>
                                <a:lnTo>
                                  <a:pt x="1270" y="8354695"/>
                                </a:lnTo>
                              </a:path>
                            </a:pathLst>
                          </a:custGeom>
                          <a:ln w="508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127" name="Shape 127"/>
                        <wps:cNvSpPr/>
                        <wps:spPr>
                          <a:xfrm>
                            <a:off x="636082" y="628528"/>
                            <a:ext cx="635" cy="835342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35" h="8353425">
                                <a:moveTo>
                                  <a:pt x="0" y="0"/>
                                </a:moveTo>
                                <a:lnTo>
                                  <a:pt x="635" y="8353425"/>
                                </a:lnTo>
                              </a:path>
                            </a:pathLst>
                          </a:custGeom>
                          <a:ln w="76200" cap="flat">
                            <a:round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B0BA23" id="Group 49875" o:spid="_x0000_s1026" style="position:absolute;margin-left:16.1pt;margin-top:-5.85pt;width:50.15pt;height:707.35pt;z-index:251658240" coordsize="6367,89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">
                <v:shape id="Shape 6" o:spid="_x0000_s1027" style="position:absolute;left:3228;top:991;width:993;height:495;visibility:visible;mso-wrap-style:square;v-text-anchor:top" coordsize="99323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" path="m,l99323,49572e" filled="f" strokeweight=".45953mm">
                  <v:path arrowok="t" textboxrect="0,0,99323,49572"/>
                </v:shape>
                <v:shape id="Shape 7" o:spid="_x0000_s1028" style="position:absolute;left:2235;top:991;width:993;height:495;visibility:visible;mso-wrap-style:square;v-text-anchor:top" coordsize="99323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" path="m,49572l99323,e" filled="f" strokeweight=".45953mm">
                  <v:path arrowok="t" textboxrect="0,0,99323,49572"/>
                </v:shape>
                <v:shape id="Shape 8" o:spid="_x0000_s1029" style="position:absolute;left:993;width:2235;height:991;visibility:visible;mso-wrap-style:square;v-text-anchor:top" coordsize="223506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" path="m223506,99103l,e" filled="f" strokeweight=".45953mm">
                  <v:path arrowok="t" textboxrect="0,0,223506,99103"/>
                </v:shape>
                <v:shape id="Shape 9" o:spid="_x0000_s1030" style="position:absolute;left:3228;width:1986;height:991;visibility:visible;mso-wrap-style:square;v-text-anchor:top" coordsize="198633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" path="m,99103l198633,e" filled="f" strokeweight=".45953mm">
                  <v:path arrowok="t" textboxrect="0,0,198633,99103"/>
                </v:shape>
                <v:shape id="Shape 10" o:spid="_x0000_s1031" style="position:absolute;left:5214;width:0;height:495;visibility:visible;mso-wrap-style:square;v-text-anchor:top" coordsize="0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" path="m,l,49572e" filled="f" strokeweight=".45953mm">
                  <v:path arrowok="t" textboxrect="0,0,0,49572"/>
                </v:shape>
                <v:shape id="Shape 11" o:spid="_x0000_s1032" style="position:absolute;left:993;width:0;height:495;visibility:visible;mso-wrap-style:square;v-text-anchor:top" coordsize="0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" path="m,l,49572e" filled="f" strokeweight=".45953mm">
                  <v:path arrowok="t" textboxrect="0,0,0,49572"/>
                </v:shape>
                <v:shape id="Shape 12" o:spid="_x0000_s1033" style="position:absolute;left:5214;top:495;width:0;height:496;visibility:visible;mso-wrap-style:square;v-text-anchor:top" coordsize="0,49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" path="m,l,49531e" filled="f" strokeweight=".22975mm">
                  <v:path arrowok="t" textboxrect="0,0,0,49531"/>
                </v:shape>
                <v:shape id="Shape 13" o:spid="_x0000_s1034" style="position:absolute;left:5214;top:991;width:0;height:2725;visibility:visible;mso-wrap-style:square;v-text-anchor:top" coordsize="0,272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" path="m,l,272542e" filled="f" strokeweight=".45953mm">
                  <v:path arrowok="t" textboxrect="0,0,0,272542"/>
                </v:shape>
                <v:shape id="Shape 14" o:spid="_x0000_s1035" style="position:absolute;left:5712;top:247;width:0;height:496;visibility:visible;mso-wrap-style:square;v-text-anchor:top" coordsize="0,49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" path="m,l,49613e" filled="f" strokeweight=".45953mm">
                  <v:path arrowok="t" textboxrect="0,0,0,49613"/>
                </v:shape>
                <v:shape id="Shape 15" o:spid="_x0000_s1036" style="position:absolute;left:5712;top:743;width:0;height:3220;visibility:visible;mso-wrap-style:square;v-text-anchor:top" coordsize="0,322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" path="m,l,322056e" filled="f" strokeweight=".22975mm">
                  <v:path arrowok="t" textboxrect="0,0,0,322056"/>
                </v:shape>
                <v:shape id="Shape 16" o:spid="_x0000_s1037" style="position:absolute;left:3228;top:3716;width:1986;height:991;visibility:visible;mso-wrap-style:square;v-text-anchor:top" coordsize="198633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" path="m198633,l,99103e" filled="f" strokeweight=".45953mm">
                  <v:path arrowok="t" textboxrect="0,0,198633,99103"/>
                </v:shape>
                <v:shape id="Shape 17" o:spid="_x0000_s1038" style="position:absolute;left:3724;top:3963;width:1988;height:991;visibility:visible;mso-wrap-style:square;v-text-anchor:top" coordsize="198757,99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" path="m198757,l,99102e" filled="f" strokeweight=".22975mm">
                  <v:path arrowok="t" textboxrect="0,0,198757,99102"/>
                </v:shape>
                <v:shape id="Shape 18" o:spid="_x0000_s1039" style="position:absolute;left:3228;top:1486;width:496;height:2973;visibility:visible;mso-wrap-style:square;v-text-anchor:top" coordsize="49614,29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" path="m,l49614,297320e" filled="f" strokeweight=".22975mm">
                  <v:path arrowok="t" textboxrect="0,0,49614,297320"/>
                </v:shape>
                <v:shape id="Shape 19" o:spid="_x0000_s1040" style="position:absolute;left:6208;top:495;width:0;height:3716;visibility:visible;mso-wrap-style:square;v-text-anchor:top" coordsize="0,371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" path="m,l,371575e" filled="f" strokeweight=".45953mm">
                  <v:path arrowok="t" textboxrect="0,0,0,371575"/>
                </v:shape>
                <v:shape id="Shape 20" o:spid="_x0000_s1041" style="position:absolute;left:3228;top:4211;width:2980;height:1487;visibility:visible;mso-wrap-style:square;v-text-anchor:top" coordsize="297985,148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" path="m297985,l,148700e" filled="f" strokeweight=".45953mm">
                  <v:path arrowok="t" textboxrect="0,0,297985,148700"/>
                </v:shape>
                <v:shape id="Shape 21" o:spid="_x0000_s1042" style="position:absolute;left:993;top:495;width:0;height:496;visibility:visible;mso-wrap-style:square;v-text-anchor:top" coordsize="0,49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" path="m,l,49531e" filled="f" strokeweight=".22975mm">
                  <v:path arrowok="t" textboxrect="0,0,0,49531"/>
                </v:shape>
                <v:shape id="Shape 22" o:spid="_x0000_s1043" style="position:absolute;left:993;top:991;width:0;height:2725;visibility:visible;mso-wrap-style:square;v-text-anchor:top" coordsize="0,272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" path="m,l,272542e" filled="f" strokeweight=".45953mm">
                  <v:path arrowok="t" textboxrect="0,0,0,272542"/>
                </v:shape>
                <v:shape id="Shape 23" o:spid="_x0000_s1044" style="position:absolute;left:993;top:3716;width:2235;height:991;visibility:visible;mso-wrap-style:square;v-text-anchor:top" coordsize="223506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" path="m,l223506,99103e" filled="f" strokeweight=".45953mm">
                  <v:path arrowok="t" textboxrect="0,0,223506,99103"/>
                </v:shape>
                <v:shape id="Shape 24" o:spid="_x0000_s1045" style="position:absolute;left:496;top:247;width:0;height:496;visibility:visible;mso-wrap-style:square;v-text-anchor:top" coordsize="0,49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" path="m,l,49613e" filled="f" strokeweight=".45953mm">
                  <v:path arrowok="t" textboxrect="0,0,0,49613"/>
                </v:shape>
                <v:shape id="Shape 25" o:spid="_x0000_s1046" style="position:absolute;left:496;top:743;width:0;height:3220;visibility:visible;mso-wrap-style:square;v-text-anchor:top" coordsize="0,322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" path="m,l,322056e" filled="f" strokeweight=".22975mm">
                  <v:path arrowok="t" textboxrect="0,0,0,322056"/>
                </v:shape>
                <v:shape id="Shape 26" o:spid="_x0000_s1047" style="position:absolute;left:3228;top:4707;width:496;height:247;visibility:visible;mso-wrap-style:square;v-text-anchor:top" coordsize="49614,24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" path="m,l49614,24749e" filled="f" strokeweight=".22975mm">
                  <v:path arrowok="t" textboxrect="0,0,49614,24749"/>
                </v:shape>
                <v:shape id="Shape 27" o:spid="_x0000_s1048" style="position:absolute;left:496;top:3963;width:2235;height:991;visibility:visible;mso-wrap-style:square;v-text-anchor:top" coordsize="223506,99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" path="m,l223506,99102e" filled="f" strokeweight=".22975mm">
                  <v:path arrowok="t" textboxrect="0,0,223506,99102"/>
                </v:shape>
                <v:shape id="Shape 28" o:spid="_x0000_s1049" style="position:absolute;left:2731;top:4707;width:497;height:247;visibility:visible;mso-wrap-style:square;v-text-anchor:top" coordsize="49713,24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" path="m49713,l,24749e" filled="f" strokeweight=".22975mm">
                  <v:path arrowok="t" textboxrect="0,0,49713,24749"/>
                </v:shape>
                <v:shape id="Shape 29" o:spid="_x0000_s1050" style="position:absolute;top:495;width:0;height:3716;visibility:visible;mso-wrap-style:square;v-text-anchor:top" coordsize="0,371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" path="m,l,371575e" filled="f" strokeweight=".45953mm">
                  <v:path arrowok="t" textboxrect="0,0,0,371575"/>
                </v:shape>
                <v:shape id="Shape 30" o:spid="_x0000_s1051" style="position:absolute;top:4211;width:3228;height:1487;visibility:visible;mso-wrap-style:square;v-text-anchor:top" coordsize="322831,148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" path="m,l322831,148700e" filled="f" strokeweight=".45953mm">
                  <v:path arrowok="t" textboxrect="0,0,322831,148700"/>
                </v:shape>
                <v:shape id="Shape 31" o:spid="_x0000_s1052" style="position:absolute;left:2731;top:1486;width:497;height:2973;visibility:visible;mso-wrap-style:square;v-text-anchor:top" coordsize="49713,297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" path="m49713,l,297320e" filled="f" strokeweight=".22975mm">
                  <v:path arrowok="t" textboxrect="0,0,49713,297320"/>
                </v:shape>
                <v:shape id="Shape 32" o:spid="_x0000_s1053" style="position:absolute;left:2731;top:2229;width:993;height:0;visibility:visible;mso-wrap-style:square;v-text-anchor:top" coordsize="9932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" path="m,l99327,e" filled="f" strokeweight=".22975mm">
                  <v:path arrowok="t" textboxrect="0,0,99327,0"/>
                </v:shape>
                <v:shape id="Shape 33" o:spid="_x0000_s1054" style="position:absolute;left:3476;top:2229;width:248;height:248;visibility:visible;mso-wrap-style:square;v-text-anchor:top" coordsize="24758,24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" path="m24758,l,24848e" filled="f" strokeweight=".22975mm">
                  <v:path arrowok="t" textboxrect="0,0,24758,24848"/>
                </v:shape>
                <v:shape id="Shape 34" o:spid="_x0000_s1055" style="position:absolute;left:2731;top:2229;width:248;height:248;visibility:visible;mso-wrap-style:square;v-text-anchor:top" coordsize="24857,24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" path="m,l24857,24848e" filled="f" strokeweight=".22975mm">
                  <v:path arrowok="t" textboxrect="0,0,24857,24848"/>
                </v:shape>
                <v:shape id="Shape 35" o:spid="_x0000_s1056" style="position:absolute;left:2979;top:2477;width:497;height:0;visibility:visible;mso-wrap-style:square;v-text-anchor:top" coordsize="4971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" path="m,l49713,e" filled="f" strokeweight=".22975mm">
                  <v:path arrowok="t" textboxrect="0,0,49713,0"/>
                </v:shape>
                <v:shape id="Shape 36" o:spid="_x0000_s1057" style="position:absolute;left:2731;top:3716;width:993;height:743;visibility:visible;mso-wrap-style:square;v-text-anchor:top" coordsize="99327,74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" path="m,74350l99327,e" filled="f" strokeweight=".22975mm">
                  <v:path arrowok="t" textboxrect="0,0,99327,74350"/>
                </v:shape>
                <v:shape id="Shape 37" o:spid="_x0000_s1058" style="position:absolute;left:2731;top:3716;width:993;height:743;visibility:visible;mso-wrap-style:square;v-text-anchor:top" coordsize="99327,74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" path="m99327,74350l,e" filled="f" strokeweight=".22975mm">
                  <v:path arrowok="t" textboxrect="0,0,99327,74350"/>
                </v:shape>
                <v:shape id="Shape 38" o:spid="_x0000_s1059" style="position:absolute;left:2731;top:3716;width:993;height:0;visibility:visible;mso-wrap-style:square;v-text-anchor:top" coordsize="9932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" path="m,l99327,e" filled="f" strokeweight=".22975mm">
                  <v:path arrowok="t" textboxrect="0,0,99327,0"/>
                </v:shape>
                <v:shape id="Shape 39" o:spid="_x0000_s1060" style="position:absolute;left:496;top:247;width:497;height:248;visibility:visible;mso-wrap-style:square;v-text-anchor:top" coordsize="49713,24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" path="m,l49713,24848e" filled="f" strokeweight=".45953mm">
                  <v:path arrowok="t" textboxrect="0,0,49713,24848"/>
                </v:shape>
                <v:shape id="Shape 40" o:spid="_x0000_s1061" style="position:absolute;left:5214;top:247;width:498;height:248;visibility:visible;mso-wrap-style:square;v-text-anchor:top" coordsize="49738,24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" path="m,24848l49738,e" filled="f" strokeweight=".45953mm">
                  <v:path arrowok="t" textboxrect="0,0,49738,24848"/>
                </v:shape>
                <v:shape id="Shape 41" o:spid="_x0000_s1062" style="position:absolute;left:993;top:495;width:2235;height:991;visibility:visible;mso-wrap-style:square;v-text-anchor:top" coordsize="223506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" path="m,l223506,99103e" filled="f" strokeweight=".22975mm">
                  <v:path arrowok="t" textboxrect="0,0,223506,99103"/>
                </v:shape>
                <v:shape id="Shape 42" o:spid="_x0000_s1063" style="position:absolute;left:3228;top:495;width:1986;height:991;visibility:visible;mso-wrap-style:square;v-text-anchor:top" coordsize="198633,991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" path="m198633,l,99103e" filled="f" strokeweight=".22975mm">
                  <v:path arrowok="t" textboxrect="0,0,198633,99103"/>
                </v:shape>
                <v:shape id="Shape 43" o:spid="_x0000_s1064" style="position:absolute;left:5712;top:495;width:496;height:248;visibility:visible;mso-wrap-style:square;v-text-anchor:top" coordsize="49614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" path="m,24765l49614,e" filled="f" strokeweight=".45953mm">
                  <v:path arrowok="t" textboxrect="0,0,49614,24765"/>
                </v:shape>
                <v:shape id="Shape 44" o:spid="_x0000_s1065" style="position:absolute;top:495;width:496;height:248;visibility:visible;mso-wrap-style:square;v-text-anchor:top" coordsize="49611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" path="m,l49611,24765e" filled="f" strokeweight=".45953mm">
                  <v:path arrowok="t" textboxrect="0,0,49611,24765"/>
                </v:shape>
                <v:shape id="Shape 45" o:spid="_x0000_s1066" style="position:absolute;left:496;top:743;width:497;height:248;visibility:visible;mso-wrap-style:square;v-text-anchor:top" coordsize="49713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" path="m,l49713,24765e" filled="f" strokeweight=".22975mm">
                  <v:path arrowok="t" textboxrect="0,0,49713,24765"/>
                </v:shape>
                <v:shape id="Shape 46" o:spid="_x0000_s1067" style="position:absolute;left:5214;top:743;width:498;height:248;visibility:visible;mso-wrap-style:square;v-text-anchor:top" coordsize="49738,24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" path="m49738,l,24765e" filled="f" strokeweight=".22975mm">
                  <v:path arrowok="t" textboxrect="0,0,49738,24765"/>
                </v:shape>
                <v:shape id="Shape 47" o:spid="_x0000_s1068" style="position:absolute;left:4221;top:991;width:993;height:495;visibility:visible;mso-wrap-style:square;v-text-anchor:top" coordsize="99310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" path="m,49572l99310,e" filled="f" strokeweight=".45953mm">
                  <v:path arrowok="t" textboxrect="0,0,99310,49572"/>
                </v:shape>
                <v:shape id="Shape 48" o:spid="_x0000_s1069" style="position:absolute;left:993;top:991;width:1242;height:495;visibility:visible;mso-wrap-style:square;v-text-anchor:top" coordsize="124183,49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" path="m124183,49572l,e" filled="f" strokeweight=".45953mm">
                  <v:path arrowok="t" textboxrect="0,0,124183,49572"/>
                </v:shape>
                <v:shape id="Shape 123" o:spid="_x0000_s1070" style="position:absolute;left:296;top:6285;width:0;height:83547;visibility:visible;mso-wrap-style:square;v-text-anchor:top" coordsize="0,835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" path="m,l,8354695e" filled="f" strokeweight="6pt">
                  <v:path arrowok="t" textboxrect="0,0,0,8354695"/>
                </v:shape>
                <v:shape id="Shape 124" o:spid="_x0000_s1071" style="position:absolute;left:1807;top:6285;width:13;height:83547;visibility:visible;mso-wrap-style:square;v-text-anchor:top" coordsize="1270,835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" path="m,l1270,8354695e" filled="f" strokeweight="6pt">
                  <v:path arrowok="t" textboxrect="0,0,1270,8354695"/>
                </v:shape>
                <v:shape id="Shape 125" o:spid="_x0000_s1072" style="position:absolute;left:3331;top:6285;width:0;height:83547;visibility:visible;mso-wrap-style:square;v-text-anchor:top" coordsize="0,835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" path="m,l,8354695e" filled="f" strokeweight="4pt">
                  <v:path arrowok="t" textboxrect="0,0,0,8354695"/>
                </v:shape>
                <v:shape id="Shape 126" o:spid="_x0000_s1073" style="position:absolute;left:4843;top:6285;width:12;height:83547;visibility:visible;mso-wrap-style:square;v-text-anchor:top" coordsize="1270,835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" path="m,l1270,8354695e" filled="f" strokeweight="4pt">
                  <v:path arrowok="t" textboxrect="0,0,1270,8354695"/>
                </v:shape>
                <v:shape id="Shape 127" o:spid="_x0000_s1074" style="position:absolute;left:6360;top:6285;width:7;height:83534;visibility:visible;mso-wrap-style:square;v-text-anchor:top" coordsize="635,8353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" path="m,l635,8353425e" filled="f" strokeweight="6pt">
                  <v:path arrowok="t" textboxrect="0,0,635,8353425"/>
                </v:shape>
                <w10:wrap type="square"/>
              </v:group>
            </w:pict>
          </mc:Fallback>
        </mc:AlternateContent>
      </w:r>
      <w:r w:rsidRPr="00054559">
        <w:rPr>
          <w:b/>
          <w:sz w:val="24"/>
        </w:rPr>
        <w:t>Министерство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науки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и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высшего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образования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Российской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Федерации</w:t>
      </w:r>
      <w:r w:rsidR="00C06E10">
        <w:rPr>
          <w:b/>
          <w:sz w:val="24"/>
        </w:rPr>
        <w:t xml:space="preserve"> </w:t>
      </w:r>
    </w:p>
    <w:p w14:paraId="26FDC96B" w14:textId="474EB2F7" w:rsidR="009D2EE8" w:rsidRPr="00054559" w:rsidRDefault="006A07E6" w:rsidP="009D2EE8">
      <w:pPr>
        <w:spacing w:after="0" w:line="259" w:lineRule="auto"/>
        <w:ind w:left="780" w:right="191" w:hanging="10"/>
        <w:jc w:val="center"/>
        <w:rPr>
          <w:b/>
          <w:sz w:val="24"/>
        </w:rPr>
      </w:pPr>
      <w:r w:rsidRPr="00054559">
        <w:rPr>
          <w:b/>
          <w:sz w:val="24"/>
        </w:rPr>
        <w:t>Федеральное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государственное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бюджетное</w:t>
      </w:r>
    </w:p>
    <w:p w14:paraId="7124E6F5" w14:textId="2D047AF9" w:rsidR="009D2EE8" w:rsidRPr="00054559" w:rsidRDefault="006A07E6" w:rsidP="009D2EE8">
      <w:pPr>
        <w:spacing w:after="0" w:line="259" w:lineRule="auto"/>
        <w:ind w:left="780" w:right="191" w:hanging="10"/>
        <w:jc w:val="center"/>
        <w:rPr>
          <w:b/>
          <w:sz w:val="24"/>
        </w:rPr>
      </w:pPr>
      <w:r w:rsidRPr="00054559">
        <w:rPr>
          <w:b/>
          <w:sz w:val="24"/>
        </w:rPr>
        <w:t>образовательное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учреждение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высшего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образования</w:t>
      </w:r>
    </w:p>
    <w:p w14:paraId="2FBD4415" w14:textId="2B83EFC8" w:rsidR="00370A9D" w:rsidRPr="00054559" w:rsidRDefault="006A07E6" w:rsidP="009D2EE8">
      <w:pPr>
        <w:spacing w:after="0" w:line="259" w:lineRule="auto"/>
        <w:ind w:left="780" w:right="191" w:hanging="10"/>
        <w:jc w:val="center"/>
      </w:pPr>
      <w:r w:rsidRPr="00054559">
        <w:rPr>
          <w:b/>
          <w:sz w:val="24"/>
        </w:rPr>
        <w:t>«Казанский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государственный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энергетический</w:t>
      </w:r>
      <w:r w:rsidR="00C06E10">
        <w:rPr>
          <w:b/>
          <w:sz w:val="24"/>
        </w:rPr>
        <w:t xml:space="preserve"> </w:t>
      </w:r>
      <w:r w:rsidRPr="00054559">
        <w:rPr>
          <w:b/>
          <w:sz w:val="24"/>
        </w:rPr>
        <w:t>университет»</w:t>
      </w:r>
    </w:p>
    <w:p w14:paraId="0AE9B5DF" w14:textId="386804DC" w:rsidR="00370A9D" w:rsidRPr="00054559" w:rsidRDefault="00C06E10">
      <w:pPr>
        <w:spacing w:after="0" w:line="338" w:lineRule="auto"/>
        <w:ind w:left="322" w:right="4172" w:firstLine="0"/>
        <w:jc w:val="center"/>
      </w:pPr>
      <w:r>
        <w:rPr>
          <w:b/>
          <w:sz w:val="22"/>
        </w:rPr>
        <w:t xml:space="preserve"> </w:t>
      </w:r>
    </w:p>
    <w:p w14:paraId="42F2D021" w14:textId="03BB5861" w:rsidR="00370A9D" w:rsidRPr="00054559" w:rsidRDefault="00C06E10">
      <w:pPr>
        <w:spacing w:after="0" w:line="338" w:lineRule="auto"/>
        <w:ind w:left="322" w:right="4138" w:firstLine="0"/>
        <w:jc w:val="center"/>
      </w:pPr>
      <w:r>
        <w:rPr>
          <w:b/>
          <w:sz w:val="22"/>
        </w:rPr>
        <w:t xml:space="preserve">     </w:t>
      </w:r>
    </w:p>
    <w:p w14:paraId="78274A97" w14:textId="65A61AE8" w:rsidR="00370A9D" w:rsidRPr="00054559" w:rsidRDefault="00C06E10">
      <w:pPr>
        <w:spacing w:after="69" w:line="259" w:lineRule="auto"/>
        <w:ind w:left="322" w:right="0" w:firstLine="0"/>
        <w:jc w:val="center"/>
      </w:pPr>
      <w:r>
        <w:rPr>
          <w:b/>
          <w:sz w:val="22"/>
        </w:rPr>
        <w:t xml:space="preserve"> </w:t>
      </w:r>
    </w:p>
    <w:p w14:paraId="4F700779" w14:textId="69E848FF" w:rsidR="00370A9D" w:rsidRPr="009A2DB2" w:rsidRDefault="006A07E6" w:rsidP="00580105">
      <w:pPr>
        <w:spacing w:after="16" w:line="249" w:lineRule="auto"/>
        <w:ind w:left="369" w:right="36" w:hanging="10"/>
        <w:jc w:val="center"/>
        <w:rPr>
          <w:caps/>
        </w:rPr>
      </w:pPr>
      <w:r w:rsidRPr="009A2DB2">
        <w:rPr>
          <w:b/>
          <w:caps/>
          <w:sz w:val="32"/>
        </w:rPr>
        <w:t>КУРСОВ</w:t>
      </w:r>
      <w:r w:rsidR="009A2DB2">
        <w:rPr>
          <w:b/>
          <w:caps/>
          <w:sz w:val="32"/>
        </w:rPr>
        <w:t>ая</w:t>
      </w:r>
      <w:r w:rsidR="00C06E10">
        <w:rPr>
          <w:b/>
          <w:caps/>
          <w:sz w:val="32"/>
        </w:rPr>
        <w:t xml:space="preserve"> </w:t>
      </w:r>
      <w:r w:rsidR="009A2DB2">
        <w:rPr>
          <w:b/>
          <w:caps/>
          <w:sz w:val="32"/>
        </w:rPr>
        <w:t>работа</w:t>
      </w:r>
      <w:r w:rsidR="00C06E10">
        <w:rPr>
          <w:b/>
          <w:caps/>
          <w:sz w:val="32"/>
        </w:rPr>
        <w:t xml:space="preserve"> </w:t>
      </w:r>
      <w:r w:rsidRPr="009A2DB2">
        <w:rPr>
          <w:b/>
          <w:caps/>
          <w:sz w:val="32"/>
        </w:rPr>
        <w:t>ПО</w:t>
      </w:r>
      <w:r w:rsidR="00C06E10">
        <w:rPr>
          <w:b/>
          <w:caps/>
          <w:sz w:val="32"/>
        </w:rPr>
        <w:t xml:space="preserve"> </w:t>
      </w:r>
      <w:r w:rsidR="00F23B83" w:rsidRPr="009A2DB2">
        <w:rPr>
          <w:b/>
          <w:caps/>
          <w:sz w:val="32"/>
        </w:rPr>
        <w:t>ДИСЦИПЛИНЕ</w:t>
      </w:r>
      <w:r w:rsidR="00C06E10">
        <w:rPr>
          <w:b/>
          <w:caps/>
          <w:sz w:val="32"/>
        </w:rPr>
        <w:t xml:space="preserve"> </w:t>
      </w:r>
      <w:r w:rsidR="00F23B83" w:rsidRPr="009A2DB2">
        <w:rPr>
          <w:b/>
          <w:caps/>
          <w:sz w:val="32"/>
        </w:rPr>
        <w:t>«</w:t>
      </w:r>
      <w:r w:rsidR="007A6FF2" w:rsidRPr="007A6FF2">
        <w:rPr>
          <w:b/>
          <w:caps/>
          <w:sz w:val="32"/>
        </w:rPr>
        <w:t>Теория</w:t>
      </w:r>
      <w:r w:rsidR="00C06E10">
        <w:rPr>
          <w:b/>
          <w:caps/>
          <w:sz w:val="32"/>
        </w:rPr>
        <w:t xml:space="preserve"> </w:t>
      </w:r>
      <w:r w:rsidR="007A6FF2" w:rsidRPr="007A6FF2">
        <w:rPr>
          <w:b/>
          <w:caps/>
          <w:sz w:val="32"/>
        </w:rPr>
        <w:t>и</w:t>
      </w:r>
      <w:r w:rsidR="00C06E10">
        <w:rPr>
          <w:b/>
          <w:caps/>
          <w:sz w:val="32"/>
        </w:rPr>
        <w:t xml:space="preserve"> </w:t>
      </w:r>
      <w:r w:rsidR="007A6FF2" w:rsidRPr="007A6FF2">
        <w:rPr>
          <w:b/>
          <w:caps/>
          <w:sz w:val="32"/>
        </w:rPr>
        <w:t>практика</w:t>
      </w:r>
      <w:r w:rsidR="00C06E10">
        <w:rPr>
          <w:b/>
          <w:caps/>
          <w:sz w:val="32"/>
        </w:rPr>
        <w:t xml:space="preserve"> </w:t>
      </w:r>
      <w:r w:rsidR="007A6FF2" w:rsidRPr="007A6FF2">
        <w:rPr>
          <w:b/>
          <w:caps/>
          <w:sz w:val="32"/>
        </w:rPr>
        <w:t>программной</w:t>
      </w:r>
      <w:r w:rsidR="00C06E10">
        <w:rPr>
          <w:b/>
          <w:caps/>
          <w:sz w:val="32"/>
        </w:rPr>
        <w:t xml:space="preserve"> </w:t>
      </w:r>
      <w:r w:rsidR="007A6FF2" w:rsidRPr="007A6FF2">
        <w:rPr>
          <w:b/>
          <w:caps/>
          <w:sz w:val="32"/>
        </w:rPr>
        <w:t>инженерии</w:t>
      </w:r>
      <w:r w:rsidR="00F23B83" w:rsidRPr="009A2DB2">
        <w:rPr>
          <w:b/>
          <w:caps/>
          <w:sz w:val="32"/>
        </w:rPr>
        <w:t>»</w:t>
      </w:r>
    </w:p>
    <w:p w14:paraId="17DB981B" w14:textId="73964CCD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5E6713E8" w14:textId="5FB04276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33738BCA" w14:textId="008CA8E6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72C69C6C" w14:textId="1BCDD747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486BC57C" w14:textId="3247A2C9" w:rsidR="00370A9D" w:rsidRPr="00054559" w:rsidRDefault="006A07E6">
      <w:pPr>
        <w:spacing w:after="16" w:line="249" w:lineRule="auto"/>
        <w:ind w:left="369" w:right="36" w:hanging="10"/>
        <w:jc w:val="center"/>
      </w:pPr>
      <w:r w:rsidRPr="00054559">
        <w:rPr>
          <w:b/>
          <w:sz w:val="32"/>
        </w:rPr>
        <w:t>Методические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указания</w:t>
      </w:r>
      <w:r w:rsidR="00C06E10">
        <w:rPr>
          <w:b/>
          <w:sz w:val="32"/>
        </w:rPr>
        <w:t xml:space="preserve"> </w:t>
      </w:r>
    </w:p>
    <w:p w14:paraId="6983EF66" w14:textId="10E0283C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05841598" w14:textId="3E19C2DF" w:rsidR="00370A9D" w:rsidRPr="00054559" w:rsidRDefault="00C06E10">
      <w:pPr>
        <w:spacing w:after="0" w:line="259" w:lineRule="auto"/>
        <w:ind w:left="322" w:right="0" w:firstLine="0"/>
        <w:jc w:val="center"/>
      </w:pPr>
      <w:r>
        <w:rPr>
          <w:b/>
          <w:sz w:val="32"/>
        </w:rPr>
        <w:t xml:space="preserve"> </w:t>
      </w:r>
    </w:p>
    <w:p w14:paraId="373D0D29" w14:textId="53D5371D" w:rsidR="009D2EE8" w:rsidRPr="00054559" w:rsidRDefault="006A07E6" w:rsidP="009D2EE8">
      <w:pPr>
        <w:spacing w:after="16" w:line="249" w:lineRule="auto"/>
        <w:ind w:left="369" w:right="36" w:hanging="10"/>
        <w:jc w:val="center"/>
        <w:rPr>
          <w:b/>
          <w:sz w:val="32"/>
        </w:rPr>
      </w:pPr>
      <w:r w:rsidRPr="00054559">
        <w:rPr>
          <w:b/>
          <w:sz w:val="32"/>
        </w:rPr>
        <w:t>Для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студентов,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обучающихся</w:t>
      </w:r>
      <w:r w:rsidR="00C06E10">
        <w:rPr>
          <w:b/>
          <w:sz w:val="32"/>
        </w:rPr>
        <w:t xml:space="preserve"> </w:t>
      </w:r>
    </w:p>
    <w:p w14:paraId="3C2EA66D" w14:textId="5521994A" w:rsidR="009D2EE8" w:rsidRPr="00054559" w:rsidRDefault="006A07E6" w:rsidP="009D2EE8">
      <w:pPr>
        <w:spacing w:after="16" w:line="249" w:lineRule="auto"/>
        <w:ind w:left="369" w:right="36" w:hanging="10"/>
        <w:jc w:val="center"/>
        <w:rPr>
          <w:b/>
          <w:sz w:val="32"/>
        </w:rPr>
      </w:pPr>
      <w:r w:rsidRPr="00054559">
        <w:rPr>
          <w:b/>
          <w:sz w:val="32"/>
        </w:rPr>
        <w:t>по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образовательной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программе</w:t>
      </w:r>
      <w:r w:rsidR="00C06E10">
        <w:rPr>
          <w:b/>
          <w:sz w:val="32"/>
        </w:rPr>
        <w:t xml:space="preserve"> </w:t>
      </w:r>
    </w:p>
    <w:p w14:paraId="64B376D7" w14:textId="4EE783D3" w:rsidR="00370A9D" w:rsidRPr="00054559" w:rsidRDefault="006A07E6" w:rsidP="009D2EE8">
      <w:pPr>
        <w:spacing w:after="16" w:line="249" w:lineRule="auto"/>
        <w:ind w:left="369" w:right="36" w:hanging="10"/>
        <w:jc w:val="center"/>
        <w:rPr>
          <w:b/>
          <w:sz w:val="32"/>
        </w:rPr>
      </w:pPr>
      <w:r w:rsidRPr="00054559">
        <w:rPr>
          <w:b/>
          <w:sz w:val="32"/>
        </w:rPr>
        <w:t>направления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подготовки</w:t>
      </w:r>
    </w:p>
    <w:p w14:paraId="53E30EBD" w14:textId="51F039DF" w:rsidR="00370A9D" w:rsidRPr="00054559" w:rsidRDefault="006A07E6" w:rsidP="009D2EE8">
      <w:pPr>
        <w:spacing w:after="16" w:line="249" w:lineRule="auto"/>
        <w:ind w:left="369" w:right="36" w:hanging="10"/>
        <w:jc w:val="center"/>
        <w:rPr>
          <w:b/>
          <w:sz w:val="32"/>
        </w:rPr>
      </w:pPr>
      <w:r w:rsidRPr="00054559">
        <w:rPr>
          <w:b/>
          <w:sz w:val="32"/>
        </w:rPr>
        <w:t>09.03.03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Прикладная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информатика</w:t>
      </w:r>
    </w:p>
    <w:p w14:paraId="48B9536F" w14:textId="114CE048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08C29CF3" w14:textId="6825086F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2D0BBEAA" w14:textId="6A06E719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369E55ED" w14:textId="1C808F93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73533A97" w14:textId="77777777" w:rsidR="00BC5A3F" w:rsidRPr="00054559" w:rsidRDefault="00BC5A3F">
      <w:pPr>
        <w:spacing w:after="60" w:line="259" w:lineRule="auto"/>
        <w:ind w:left="322" w:right="0" w:firstLine="0"/>
        <w:jc w:val="center"/>
        <w:rPr>
          <w:b/>
          <w:sz w:val="24"/>
        </w:rPr>
      </w:pPr>
    </w:p>
    <w:p w14:paraId="5AFB965C" w14:textId="77777777" w:rsidR="00BC5A3F" w:rsidRPr="00054559" w:rsidRDefault="00BC5A3F">
      <w:pPr>
        <w:spacing w:after="60" w:line="259" w:lineRule="auto"/>
        <w:ind w:left="322" w:right="0" w:firstLine="0"/>
        <w:jc w:val="center"/>
        <w:rPr>
          <w:b/>
          <w:sz w:val="24"/>
        </w:rPr>
      </w:pPr>
    </w:p>
    <w:p w14:paraId="00C429A8" w14:textId="77777777" w:rsidR="00BC5A3F" w:rsidRPr="00054559" w:rsidRDefault="00BC5A3F">
      <w:pPr>
        <w:spacing w:after="60" w:line="259" w:lineRule="auto"/>
        <w:ind w:left="322" w:right="0" w:firstLine="0"/>
        <w:jc w:val="center"/>
        <w:rPr>
          <w:b/>
          <w:sz w:val="24"/>
        </w:rPr>
      </w:pPr>
    </w:p>
    <w:p w14:paraId="007ECA88" w14:textId="77777777" w:rsidR="00BC5A3F" w:rsidRPr="00054559" w:rsidRDefault="00BC5A3F">
      <w:pPr>
        <w:spacing w:after="60" w:line="259" w:lineRule="auto"/>
        <w:ind w:left="322" w:right="0" w:firstLine="0"/>
        <w:jc w:val="center"/>
        <w:rPr>
          <w:b/>
          <w:sz w:val="24"/>
        </w:rPr>
      </w:pPr>
    </w:p>
    <w:p w14:paraId="1B2C753D" w14:textId="1C75052F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139A5C1F" w14:textId="5B2A36D2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23CCC9DF" w14:textId="15B33B2A" w:rsidR="00370A9D" w:rsidRPr="00054559" w:rsidRDefault="00C06E10">
      <w:pPr>
        <w:spacing w:after="60" w:line="259" w:lineRule="auto"/>
        <w:ind w:left="322" w:right="0" w:firstLine="0"/>
        <w:jc w:val="center"/>
      </w:pPr>
      <w:r>
        <w:rPr>
          <w:b/>
          <w:sz w:val="24"/>
        </w:rPr>
        <w:t xml:space="preserve"> </w:t>
      </w:r>
    </w:p>
    <w:p w14:paraId="02693F7A" w14:textId="254D887C" w:rsidR="00370A9D" w:rsidRPr="00054559" w:rsidRDefault="006A07E6">
      <w:pPr>
        <w:spacing w:after="60" w:line="259" w:lineRule="auto"/>
        <w:ind w:left="332" w:right="0" w:hanging="10"/>
        <w:jc w:val="center"/>
      </w:pPr>
      <w:r w:rsidRPr="00054559">
        <w:rPr>
          <w:b/>
          <w:sz w:val="24"/>
        </w:rPr>
        <w:t>Казань</w:t>
      </w:r>
      <w:r w:rsidR="00C06E10">
        <w:rPr>
          <w:b/>
          <w:sz w:val="24"/>
        </w:rPr>
        <w:t xml:space="preserve"> </w:t>
      </w:r>
    </w:p>
    <w:p w14:paraId="31D2AFC7" w14:textId="1EF656FC" w:rsidR="00370A9D" w:rsidRPr="00054559" w:rsidRDefault="006A07E6" w:rsidP="007B2646">
      <w:pPr>
        <w:spacing w:after="0" w:line="259" w:lineRule="auto"/>
        <w:ind w:left="322" w:right="0" w:firstLine="0"/>
        <w:jc w:val="center"/>
      </w:pPr>
      <w:r w:rsidRPr="00054559">
        <w:rPr>
          <w:b/>
          <w:sz w:val="24"/>
        </w:rPr>
        <w:t>20</w:t>
      </w:r>
      <w:r w:rsidR="003101F8" w:rsidRPr="00054559">
        <w:rPr>
          <w:b/>
          <w:sz w:val="24"/>
        </w:rPr>
        <w:t>2</w:t>
      </w:r>
      <w:r w:rsidR="007A6FF2">
        <w:rPr>
          <w:b/>
          <w:sz w:val="24"/>
        </w:rPr>
        <w:t>5</w:t>
      </w:r>
      <w:r w:rsidR="00C06E10">
        <w:rPr>
          <w:rFonts w:ascii="Calibri" w:eastAsia="Calibri" w:hAnsi="Calibri" w:cs="Calibri"/>
          <w:b/>
        </w:rPr>
        <w:t xml:space="preserve"> </w:t>
      </w:r>
    </w:p>
    <w:p w14:paraId="7AAE435D" w14:textId="227C98F5" w:rsidR="00370A9D" w:rsidRPr="00570C7E" w:rsidRDefault="003101F8" w:rsidP="00913EEC">
      <w:pPr>
        <w:spacing w:after="160" w:line="259" w:lineRule="auto"/>
        <w:ind w:left="0" w:right="0" w:firstLine="0"/>
        <w:jc w:val="left"/>
        <w:rPr>
          <w:color w:val="auto"/>
        </w:rPr>
      </w:pPr>
      <w:r w:rsidRPr="00054559">
        <w:br w:type="page"/>
      </w:r>
      <w:r w:rsidR="006A07E6" w:rsidRPr="00570C7E">
        <w:rPr>
          <w:color w:val="auto"/>
        </w:rPr>
        <w:lastRenderedPageBreak/>
        <w:t>УДК</w:t>
      </w:r>
      <w:r w:rsidR="00C06E10">
        <w:rPr>
          <w:color w:val="auto"/>
        </w:rPr>
        <w:t xml:space="preserve"> </w:t>
      </w:r>
      <w:r w:rsidR="006A07E6" w:rsidRPr="00570C7E">
        <w:rPr>
          <w:color w:val="auto"/>
        </w:rPr>
        <w:t>378.14</w:t>
      </w:r>
      <w:r w:rsidR="00C06E10">
        <w:rPr>
          <w:color w:val="auto"/>
        </w:rPr>
        <w:t xml:space="preserve"> </w:t>
      </w:r>
    </w:p>
    <w:p w14:paraId="5981367C" w14:textId="301CFCDF" w:rsidR="00026E3B" w:rsidRDefault="006A07E6" w:rsidP="00BD4775">
      <w:pPr>
        <w:spacing w:line="360" w:lineRule="atLeast"/>
        <w:ind w:left="621" w:right="5378" w:hanging="617"/>
        <w:rPr>
          <w:color w:val="auto"/>
        </w:rPr>
      </w:pPr>
      <w:r w:rsidRPr="00570C7E">
        <w:rPr>
          <w:color w:val="auto"/>
        </w:rPr>
        <w:t>ББК</w:t>
      </w:r>
      <w:r w:rsidR="00C06E10">
        <w:rPr>
          <w:color w:val="auto"/>
        </w:rPr>
        <w:t xml:space="preserve"> </w:t>
      </w:r>
      <w:r w:rsidR="00570C7E" w:rsidRPr="00570C7E">
        <w:rPr>
          <w:color w:val="auto"/>
        </w:rPr>
        <w:t>32.973.41</w:t>
      </w:r>
      <w:r w:rsidR="00C06E10">
        <w:rPr>
          <w:color w:val="auto"/>
        </w:rPr>
        <w:t xml:space="preserve"> </w:t>
      </w:r>
    </w:p>
    <w:p w14:paraId="0A5B35B8" w14:textId="07866808" w:rsidR="00370A9D" w:rsidRPr="00570C7E" w:rsidRDefault="006A07E6" w:rsidP="00BD4775">
      <w:pPr>
        <w:spacing w:line="360" w:lineRule="atLeast"/>
        <w:ind w:left="621" w:right="5378" w:firstLine="0"/>
        <w:rPr>
          <w:color w:val="auto"/>
        </w:rPr>
      </w:pPr>
      <w:r w:rsidRPr="00570C7E">
        <w:rPr>
          <w:color w:val="auto"/>
        </w:rPr>
        <w:t>К93</w:t>
      </w:r>
      <w:r w:rsidR="00C06E10">
        <w:rPr>
          <w:color w:val="auto"/>
        </w:rPr>
        <w:t xml:space="preserve"> </w:t>
      </w:r>
    </w:p>
    <w:p w14:paraId="68289780" w14:textId="3800D547" w:rsidR="00370A9D" w:rsidRPr="00054559" w:rsidRDefault="00C06E10">
      <w:pPr>
        <w:spacing w:after="94" w:line="259" w:lineRule="auto"/>
        <w:ind w:right="0" w:firstLine="0"/>
        <w:jc w:val="left"/>
        <w:rPr>
          <w:color w:val="FF0000"/>
        </w:rPr>
      </w:pPr>
      <w:r>
        <w:rPr>
          <w:color w:val="FF0000"/>
          <w:sz w:val="20"/>
        </w:rPr>
        <w:t xml:space="preserve"> </w:t>
      </w:r>
    </w:p>
    <w:p w14:paraId="2525AEA4" w14:textId="6F9F8478" w:rsidR="00370A9D" w:rsidRPr="00054559" w:rsidRDefault="00C06E10">
      <w:pPr>
        <w:spacing w:after="9" w:line="259" w:lineRule="auto"/>
        <w:ind w:left="720" w:right="0" w:firstLine="0"/>
        <w:jc w:val="left"/>
      </w:pPr>
      <w:r>
        <w:t xml:space="preserve"> </w:t>
      </w:r>
    </w:p>
    <w:p w14:paraId="31A99C13" w14:textId="72F9BB82" w:rsidR="00370A9D" w:rsidRPr="00054559" w:rsidRDefault="00C06E10">
      <w:pPr>
        <w:spacing w:after="9" w:line="259" w:lineRule="auto"/>
        <w:ind w:left="720" w:right="0" w:firstLine="0"/>
        <w:jc w:val="left"/>
      </w:pPr>
      <w:r>
        <w:t xml:space="preserve"> </w:t>
      </w:r>
    </w:p>
    <w:p w14:paraId="52D55E37" w14:textId="72856D53" w:rsidR="00370A9D" w:rsidRPr="00054559" w:rsidRDefault="00C06E10">
      <w:pPr>
        <w:spacing w:after="9" w:line="259" w:lineRule="auto"/>
        <w:ind w:left="720" w:right="0" w:firstLine="0"/>
        <w:jc w:val="left"/>
      </w:pPr>
      <w:r>
        <w:t xml:space="preserve"> </w:t>
      </w:r>
    </w:p>
    <w:p w14:paraId="5E8C5199" w14:textId="753FE753" w:rsidR="00370A9D" w:rsidRPr="00054559" w:rsidRDefault="00C06E10">
      <w:pPr>
        <w:spacing w:after="9" w:line="259" w:lineRule="auto"/>
        <w:ind w:left="720" w:right="0" w:firstLine="0"/>
        <w:jc w:val="left"/>
      </w:pPr>
      <w:r>
        <w:t xml:space="preserve"> </w:t>
      </w:r>
    </w:p>
    <w:p w14:paraId="482350D2" w14:textId="6355F76B" w:rsidR="00370A9D" w:rsidRPr="00054559" w:rsidRDefault="006A07E6" w:rsidP="00BD4775">
      <w:pPr>
        <w:spacing w:after="57" w:line="360" w:lineRule="atLeast"/>
        <w:ind w:left="715" w:right="330" w:hanging="711"/>
      </w:pPr>
      <w:r w:rsidRPr="00054559">
        <w:rPr>
          <w:b/>
        </w:rPr>
        <w:t>К93</w:t>
      </w:r>
      <w:r w:rsidR="00C06E10">
        <w:rPr>
          <w:b/>
        </w:rPr>
        <w:t xml:space="preserve"> </w:t>
      </w:r>
      <w:r w:rsidR="00ED3EC2">
        <w:rPr>
          <w:b/>
        </w:rPr>
        <w:tab/>
      </w:r>
      <w:r w:rsidR="00ED3EC2">
        <w:rPr>
          <w:b/>
        </w:rPr>
        <w:tab/>
      </w:r>
      <w:r w:rsidRPr="00054559">
        <w:rPr>
          <w:b/>
        </w:rPr>
        <w:t>Курсов</w:t>
      </w:r>
      <w:r w:rsidR="00B31877">
        <w:rPr>
          <w:b/>
        </w:rPr>
        <w:t>ая</w:t>
      </w:r>
      <w:r w:rsidR="00C06E10">
        <w:rPr>
          <w:b/>
        </w:rPr>
        <w:t xml:space="preserve"> </w:t>
      </w:r>
      <w:r w:rsidR="00CB2B38">
        <w:rPr>
          <w:b/>
        </w:rPr>
        <w:t>работа</w:t>
      </w:r>
      <w:r w:rsidR="00C06E10">
        <w:rPr>
          <w:b/>
        </w:rPr>
        <w:t xml:space="preserve"> </w:t>
      </w:r>
      <w:r w:rsidRPr="00054559">
        <w:rPr>
          <w:b/>
        </w:rPr>
        <w:t>по</w:t>
      </w:r>
      <w:r w:rsidR="00C06E10">
        <w:rPr>
          <w:b/>
        </w:rPr>
        <w:t xml:space="preserve"> </w:t>
      </w:r>
      <w:r w:rsidRPr="00054559">
        <w:rPr>
          <w:b/>
        </w:rPr>
        <w:t>дисциплине</w:t>
      </w:r>
      <w:r w:rsidR="00C06E10">
        <w:rPr>
          <w:b/>
        </w:rPr>
        <w:t xml:space="preserve"> </w:t>
      </w:r>
      <w:r w:rsidRPr="00054559">
        <w:rPr>
          <w:b/>
        </w:rPr>
        <w:t>«</w:t>
      </w:r>
      <w:r w:rsidR="007A6FF2" w:rsidRPr="007A6FF2">
        <w:rPr>
          <w:b/>
        </w:rPr>
        <w:t>Теория</w:t>
      </w:r>
      <w:r w:rsidR="00C06E10">
        <w:rPr>
          <w:b/>
        </w:rPr>
        <w:t xml:space="preserve"> </w:t>
      </w:r>
      <w:r w:rsidR="007A6FF2" w:rsidRPr="007A6FF2">
        <w:rPr>
          <w:b/>
        </w:rPr>
        <w:t>и</w:t>
      </w:r>
      <w:r w:rsidR="00C06E10">
        <w:rPr>
          <w:b/>
        </w:rPr>
        <w:t xml:space="preserve"> </w:t>
      </w:r>
      <w:r w:rsidR="007A6FF2" w:rsidRPr="007A6FF2">
        <w:rPr>
          <w:b/>
        </w:rPr>
        <w:t>практика</w:t>
      </w:r>
      <w:r w:rsidR="00C06E10">
        <w:rPr>
          <w:b/>
        </w:rPr>
        <w:t xml:space="preserve"> </w:t>
      </w:r>
      <w:r w:rsidR="007A6FF2" w:rsidRPr="007A6FF2">
        <w:rPr>
          <w:b/>
        </w:rPr>
        <w:t>программной</w:t>
      </w:r>
      <w:r w:rsidR="00C06E10">
        <w:rPr>
          <w:b/>
        </w:rPr>
        <w:t xml:space="preserve"> </w:t>
      </w:r>
      <w:r w:rsidR="007A6FF2" w:rsidRPr="007A6FF2">
        <w:rPr>
          <w:b/>
        </w:rPr>
        <w:t>инженерии</w:t>
      </w:r>
      <w:r w:rsidRPr="00054559">
        <w:rPr>
          <w:b/>
        </w:rPr>
        <w:t>»</w:t>
      </w:r>
      <w:r w:rsidRPr="00054559">
        <w:rPr>
          <w:rFonts w:ascii="Calibri" w:eastAsia="Calibri" w:hAnsi="Calibri" w:cs="Calibri"/>
          <w:b/>
        </w:rPr>
        <w:t>:</w:t>
      </w:r>
      <w:r w:rsidR="00C06E10">
        <w:rPr>
          <w:rFonts w:ascii="Calibri" w:eastAsia="Calibri" w:hAnsi="Calibri" w:cs="Calibri"/>
          <w:b/>
        </w:rPr>
        <w:t xml:space="preserve"> </w:t>
      </w:r>
      <w:r w:rsidRPr="00054559">
        <w:t>методические</w:t>
      </w:r>
      <w:r w:rsidR="00C06E10">
        <w:t xml:space="preserve"> </w:t>
      </w:r>
      <w:r w:rsidRPr="00054559">
        <w:t>указания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сост.</w:t>
      </w:r>
      <w:r w:rsidR="00C06E10">
        <w:t xml:space="preserve"> </w:t>
      </w:r>
      <w:r w:rsidRPr="00054559">
        <w:t>Хамитов</w:t>
      </w:r>
      <w:r w:rsidR="00C06E10">
        <w:t xml:space="preserve"> </w:t>
      </w:r>
      <w:r w:rsidRPr="00054559">
        <w:t>Р.М.</w:t>
      </w:r>
      <w:r w:rsidR="00B31877">
        <w:t>,</w:t>
      </w:r>
      <w:r w:rsidR="00C06E10">
        <w:t xml:space="preserve"> </w:t>
      </w:r>
      <w:r w:rsidR="007A6FF2">
        <w:t>Шакиров</w:t>
      </w:r>
      <w:r w:rsidR="00C06E10">
        <w:t xml:space="preserve"> </w:t>
      </w:r>
      <w:r w:rsidR="007A6FF2">
        <w:t>А.</w:t>
      </w:r>
      <w:r w:rsidR="00B31877">
        <w:t>А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Казань:</w:t>
      </w:r>
      <w:r w:rsidR="00C06E10">
        <w:t xml:space="preserve"> </w:t>
      </w:r>
      <w:r w:rsidRPr="00054559">
        <w:t>Казан.</w:t>
      </w:r>
      <w:r w:rsidR="00C06E10">
        <w:t xml:space="preserve"> </w:t>
      </w:r>
      <w:r w:rsidRPr="00054559">
        <w:t>гос.</w:t>
      </w:r>
      <w:r w:rsidR="00C06E10">
        <w:t xml:space="preserve"> </w:t>
      </w:r>
      <w:proofErr w:type="spellStart"/>
      <w:r w:rsidRPr="00054559">
        <w:t>энерг</w:t>
      </w:r>
      <w:proofErr w:type="spellEnd"/>
      <w:r w:rsidRPr="00054559">
        <w:t>.</w:t>
      </w:r>
      <w:r w:rsidR="00C06E10">
        <w:t xml:space="preserve"> </w:t>
      </w:r>
      <w:r w:rsidRPr="00054559">
        <w:t>ун-т,</w:t>
      </w:r>
      <w:r w:rsidR="00C06E10">
        <w:t xml:space="preserve"> </w:t>
      </w:r>
      <w:r w:rsidRPr="00054559">
        <w:t>202</w:t>
      </w:r>
      <w:r w:rsidR="007A6FF2">
        <w:t>5</w:t>
      </w:r>
      <w:r w:rsidRPr="00054559">
        <w:t>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="00FD6B66" w:rsidRPr="00C501D9">
        <w:rPr>
          <w:color w:val="auto"/>
        </w:rPr>
        <w:t>3</w:t>
      </w:r>
      <w:r w:rsidR="00C501D9" w:rsidRPr="00C501D9">
        <w:rPr>
          <w:color w:val="auto"/>
        </w:rPr>
        <w:t>6</w:t>
      </w:r>
      <w:r w:rsidR="00C06E10">
        <w:rPr>
          <w:color w:val="auto"/>
        </w:rPr>
        <w:t xml:space="preserve"> </w:t>
      </w:r>
      <w:r w:rsidRPr="00DD0DB6">
        <w:rPr>
          <w:color w:val="auto"/>
        </w:rPr>
        <w:t>с.</w:t>
      </w:r>
      <w:r w:rsidR="00C06E10">
        <w:rPr>
          <w:color w:val="auto"/>
        </w:rPr>
        <w:t xml:space="preserve"> </w:t>
      </w:r>
    </w:p>
    <w:p w14:paraId="0DE053E5" w14:textId="2259FD4C" w:rsidR="00370A9D" w:rsidRPr="00054559" w:rsidRDefault="00C06E10">
      <w:pPr>
        <w:spacing w:after="22" w:line="259" w:lineRule="auto"/>
        <w:ind w:left="368" w:right="0" w:firstLine="0"/>
        <w:jc w:val="left"/>
      </w:pPr>
      <w:r>
        <w:t xml:space="preserve"> </w:t>
      </w:r>
      <w:r w:rsidR="006A07E6" w:rsidRPr="00054559">
        <w:tab/>
      </w:r>
      <w:r>
        <w:rPr>
          <w:sz w:val="24"/>
        </w:rPr>
        <w:t xml:space="preserve"> </w:t>
      </w:r>
    </w:p>
    <w:p w14:paraId="71FF363B" w14:textId="2F428F49" w:rsidR="00370A9D" w:rsidRPr="00054559" w:rsidRDefault="006A07E6">
      <w:pPr>
        <w:spacing w:after="56" w:line="259" w:lineRule="auto"/>
        <w:ind w:left="723" w:right="315" w:firstLine="708"/>
      </w:pPr>
      <w:r w:rsidRPr="00054559">
        <w:rPr>
          <w:sz w:val="24"/>
        </w:rPr>
        <w:t>Приведены</w:t>
      </w:r>
      <w:r w:rsidR="00C06E10">
        <w:rPr>
          <w:sz w:val="24"/>
        </w:rPr>
        <w:t xml:space="preserve"> </w:t>
      </w:r>
      <w:r w:rsidRPr="00054559">
        <w:rPr>
          <w:sz w:val="24"/>
        </w:rPr>
        <w:t>основные</w:t>
      </w:r>
      <w:r w:rsidR="00C06E10">
        <w:rPr>
          <w:sz w:val="24"/>
        </w:rPr>
        <w:t xml:space="preserve"> </w:t>
      </w:r>
      <w:r w:rsidRPr="00054559">
        <w:rPr>
          <w:sz w:val="24"/>
        </w:rPr>
        <w:t>рекомендации</w:t>
      </w:r>
      <w:r w:rsidR="00C06E10">
        <w:rPr>
          <w:sz w:val="24"/>
        </w:rPr>
        <w:t xml:space="preserve"> </w:t>
      </w:r>
      <w:r w:rsidRPr="00054559">
        <w:rPr>
          <w:sz w:val="24"/>
        </w:rPr>
        <w:t>по</w:t>
      </w:r>
      <w:r w:rsidR="00C06E10">
        <w:rPr>
          <w:sz w:val="24"/>
        </w:rPr>
        <w:t xml:space="preserve"> </w:t>
      </w:r>
      <w:r w:rsidRPr="00054559">
        <w:rPr>
          <w:sz w:val="24"/>
        </w:rPr>
        <w:t>выбору</w:t>
      </w:r>
      <w:r w:rsidR="00C06E10">
        <w:rPr>
          <w:sz w:val="24"/>
        </w:rPr>
        <w:t xml:space="preserve"> </w:t>
      </w:r>
      <w:r w:rsidRPr="00054559">
        <w:rPr>
          <w:sz w:val="24"/>
        </w:rPr>
        <w:t>темы,</w:t>
      </w:r>
      <w:r w:rsidR="00C06E10">
        <w:rPr>
          <w:sz w:val="24"/>
        </w:rPr>
        <w:t xml:space="preserve"> </w:t>
      </w:r>
      <w:r w:rsidRPr="00054559">
        <w:rPr>
          <w:sz w:val="24"/>
        </w:rPr>
        <w:t>объему,</w:t>
      </w:r>
      <w:r w:rsidR="00C06E10">
        <w:rPr>
          <w:sz w:val="24"/>
        </w:rPr>
        <w:t xml:space="preserve"> </w:t>
      </w:r>
      <w:r w:rsidRPr="00054559">
        <w:rPr>
          <w:sz w:val="24"/>
        </w:rPr>
        <w:t>структуре,</w:t>
      </w:r>
      <w:r w:rsidR="00C06E10">
        <w:rPr>
          <w:sz w:val="24"/>
        </w:rPr>
        <w:t xml:space="preserve"> </w:t>
      </w:r>
      <w:r w:rsidRPr="00054559">
        <w:rPr>
          <w:sz w:val="24"/>
        </w:rPr>
        <w:t>оформлению</w:t>
      </w:r>
      <w:r w:rsidR="00C06E10">
        <w:rPr>
          <w:sz w:val="24"/>
        </w:rPr>
        <w:t xml:space="preserve"> </w:t>
      </w:r>
      <w:r w:rsidR="00A866B8" w:rsidRPr="00054559">
        <w:rPr>
          <w:sz w:val="24"/>
        </w:rPr>
        <w:t>курсово</w:t>
      </w:r>
      <w:r w:rsidR="00B535F8">
        <w:rPr>
          <w:sz w:val="24"/>
        </w:rPr>
        <w:t>й</w:t>
      </w:r>
      <w:r w:rsidR="00C06E10">
        <w:rPr>
          <w:sz w:val="24"/>
        </w:rPr>
        <w:t xml:space="preserve"> </w:t>
      </w:r>
      <w:r w:rsidR="00B535F8">
        <w:rPr>
          <w:sz w:val="24"/>
        </w:rPr>
        <w:t>работы</w:t>
      </w:r>
      <w:r w:rsidR="00C06E10">
        <w:rPr>
          <w:sz w:val="24"/>
        </w:rPr>
        <w:t xml:space="preserve"> </w:t>
      </w:r>
      <w:r w:rsidRPr="00054559">
        <w:rPr>
          <w:sz w:val="24"/>
        </w:rPr>
        <w:t>по</w:t>
      </w:r>
      <w:r w:rsidR="00C06E10">
        <w:rPr>
          <w:sz w:val="24"/>
        </w:rPr>
        <w:t xml:space="preserve"> </w:t>
      </w:r>
      <w:r w:rsidRPr="00054559">
        <w:rPr>
          <w:sz w:val="24"/>
        </w:rPr>
        <w:t>дисциплине</w:t>
      </w:r>
      <w:r w:rsidR="00C06E10">
        <w:rPr>
          <w:sz w:val="24"/>
        </w:rPr>
        <w:t xml:space="preserve"> </w:t>
      </w:r>
      <w:r w:rsidRPr="00054559">
        <w:rPr>
          <w:sz w:val="24"/>
        </w:rPr>
        <w:t>«</w:t>
      </w:r>
      <w:r w:rsidR="007A6FF2" w:rsidRPr="007A6FF2">
        <w:rPr>
          <w:sz w:val="24"/>
        </w:rPr>
        <w:t>Теория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и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практика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программной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инженерии</w:t>
      </w:r>
      <w:r w:rsidRPr="00054559">
        <w:rPr>
          <w:sz w:val="24"/>
        </w:rPr>
        <w:t>».</w:t>
      </w:r>
      <w:r w:rsidR="00C06E10">
        <w:rPr>
          <w:sz w:val="24"/>
        </w:rPr>
        <w:t xml:space="preserve"> </w:t>
      </w:r>
    </w:p>
    <w:p w14:paraId="66D05E8E" w14:textId="0FC78EB5" w:rsidR="00370A9D" w:rsidRPr="00054559" w:rsidRDefault="006A07E6">
      <w:pPr>
        <w:spacing w:after="56" w:line="259" w:lineRule="auto"/>
        <w:ind w:left="723" w:right="315" w:firstLine="708"/>
      </w:pPr>
      <w:r w:rsidRPr="00054559">
        <w:rPr>
          <w:sz w:val="24"/>
        </w:rPr>
        <w:t>Предназначены</w:t>
      </w:r>
      <w:r w:rsidR="00C06E10">
        <w:rPr>
          <w:sz w:val="24"/>
        </w:rPr>
        <w:t xml:space="preserve"> </w:t>
      </w:r>
      <w:r w:rsidRPr="00054559">
        <w:rPr>
          <w:sz w:val="24"/>
        </w:rPr>
        <w:t>для</w:t>
      </w:r>
      <w:r w:rsidR="00C06E10">
        <w:rPr>
          <w:sz w:val="24"/>
        </w:rPr>
        <w:t xml:space="preserve"> </w:t>
      </w:r>
      <w:r w:rsidRPr="00054559">
        <w:rPr>
          <w:sz w:val="24"/>
        </w:rPr>
        <w:t>студентов</w:t>
      </w:r>
      <w:r w:rsidR="00C06E10">
        <w:rPr>
          <w:sz w:val="24"/>
        </w:rPr>
        <w:t xml:space="preserve"> </w:t>
      </w:r>
      <w:r w:rsidRPr="00054559">
        <w:rPr>
          <w:sz w:val="24"/>
        </w:rPr>
        <w:t>всех</w:t>
      </w:r>
      <w:r w:rsidR="00C06E10">
        <w:rPr>
          <w:sz w:val="24"/>
        </w:rPr>
        <w:t xml:space="preserve"> </w:t>
      </w:r>
      <w:r w:rsidRPr="00054559">
        <w:rPr>
          <w:sz w:val="24"/>
        </w:rPr>
        <w:t>форм</w:t>
      </w:r>
      <w:r w:rsidR="00C06E10">
        <w:rPr>
          <w:sz w:val="24"/>
        </w:rPr>
        <w:t xml:space="preserve"> </w:t>
      </w:r>
      <w:r w:rsidRPr="00054559">
        <w:rPr>
          <w:sz w:val="24"/>
        </w:rPr>
        <w:t>обучения</w:t>
      </w:r>
      <w:r w:rsidR="00C06E10">
        <w:rPr>
          <w:sz w:val="24"/>
        </w:rPr>
        <w:t xml:space="preserve"> </w:t>
      </w:r>
      <w:r w:rsidRPr="00054559">
        <w:rPr>
          <w:sz w:val="24"/>
        </w:rPr>
        <w:t>по</w:t>
      </w:r>
      <w:r w:rsidR="00C06E10">
        <w:rPr>
          <w:sz w:val="24"/>
        </w:rPr>
        <w:t xml:space="preserve"> </w:t>
      </w:r>
      <w:r w:rsidRPr="00054559">
        <w:rPr>
          <w:sz w:val="24"/>
        </w:rPr>
        <w:t>образовательной</w:t>
      </w:r>
      <w:r w:rsidR="00C06E10">
        <w:rPr>
          <w:sz w:val="24"/>
        </w:rPr>
        <w:t xml:space="preserve"> </w:t>
      </w:r>
      <w:r w:rsidRPr="00054559">
        <w:rPr>
          <w:sz w:val="24"/>
        </w:rPr>
        <w:t>программе</w:t>
      </w:r>
      <w:r w:rsidR="00C06E10">
        <w:rPr>
          <w:sz w:val="24"/>
        </w:rPr>
        <w:t xml:space="preserve"> </w:t>
      </w:r>
      <w:r w:rsidRPr="00054559">
        <w:rPr>
          <w:sz w:val="24"/>
        </w:rPr>
        <w:t>направления</w:t>
      </w:r>
      <w:r w:rsidR="00C06E10">
        <w:rPr>
          <w:sz w:val="24"/>
        </w:rPr>
        <w:t xml:space="preserve"> </w:t>
      </w:r>
      <w:r w:rsidRPr="00054559">
        <w:rPr>
          <w:sz w:val="24"/>
        </w:rPr>
        <w:t>подготовки</w:t>
      </w:r>
      <w:r w:rsidR="00C06E10">
        <w:rPr>
          <w:sz w:val="24"/>
        </w:rPr>
        <w:t xml:space="preserve"> </w:t>
      </w:r>
      <w:r w:rsidRPr="00054559">
        <w:rPr>
          <w:sz w:val="24"/>
        </w:rPr>
        <w:t>09.0</w:t>
      </w:r>
      <w:r w:rsidR="007A6FF2">
        <w:rPr>
          <w:sz w:val="24"/>
        </w:rPr>
        <w:t>3</w:t>
      </w:r>
      <w:r w:rsidRPr="00054559">
        <w:rPr>
          <w:sz w:val="24"/>
        </w:rPr>
        <w:t>.03</w:t>
      </w:r>
      <w:r w:rsidR="00C06E10">
        <w:rPr>
          <w:sz w:val="24"/>
        </w:rPr>
        <w:t xml:space="preserve"> </w:t>
      </w:r>
      <w:r w:rsidRPr="00054559">
        <w:rPr>
          <w:sz w:val="24"/>
        </w:rPr>
        <w:t>Прикладная</w:t>
      </w:r>
      <w:r w:rsidR="00C06E10">
        <w:rPr>
          <w:sz w:val="24"/>
        </w:rPr>
        <w:t xml:space="preserve"> </w:t>
      </w:r>
      <w:r w:rsidRPr="00054559">
        <w:rPr>
          <w:sz w:val="24"/>
        </w:rPr>
        <w:t>информатика,</w:t>
      </w:r>
      <w:r w:rsidR="00C06E10">
        <w:rPr>
          <w:sz w:val="24"/>
        </w:rPr>
        <w:t xml:space="preserve"> </w:t>
      </w:r>
      <w:r w:rsidRPr="00054559">
        <w:rPr>
          <w:sz w:val="24"/>
        </w:rPr>
        <w:t>направленность</w:t>
      </w:r>
      <w:r w:rsidR="00C06E10">
        <w:rPr>
          <w:sz w:val="24"/>
        </w:rPr>
        <w:t xml:space="preserve"> </w:t>
      </w:r>
      <w:r w:rsidRPr="00054559">
        <w:rPr>
          <w:sz w:val="24"/>
        </w:rPr>
        <w:t>(профиль)</w:t>
      </w:r>
      <w:r w:rsidR="00C06E10">
        <w:rPr>
          <w:sz w:val="24"/>
        </w:rPr>
        <w:t xml:space="preserve"> </w:t>
      </w:r>
      <w:r w:rsidRPr="00054559">
        <w:rPr>
          <w:sz w:val="24"/>
        </w:rPr>
        <w:t>«</w:t>
      </w:r>
      <w:r w:rsidR="007A6FF2" w:rsidRPr="007A6FF2">
        <w:rPr>
          <w:sz w:val="24"/>
        </w:rPr>
        <w:t>Прикладной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искусственный</w:t>
      </w:r>
      <w:r w:rsidR="00C06E10">
        <w:rPr>
          <w:sz w:val="24"/>
        </w:rPr>
        <w:t xml:space="preserve"> </w:t>
      </w:r>
      <w:r w:rsidR="007A6FF2" w:rsidRPr="007A6FF2">
        <w:rPr>
          <w:sz w:val="24"/>
        </w:rPr>
        <w:t>интеллект</w:t>
      </w:r>
      <w:r w:rsidRPr="00054559">
        <w:rPr>
          <w:sz w:val="24"/>
        </w:rPr>
        <w:t>».</w:t>
      </w:r>
      <w:r w:rsidR="00C06E10">
        <w:rPr>
          <w:sz w:val="24"/>
        </w:rPr>
        <w:t xml:space="preserve"> </w:t>
      </w:r>
    </w:p>
    <w:p w14:paraId="62C867CB" w14:textId="0A2D5C14" w:rsidR="00370A9D" w:rsidRPr="00054559" w:rsidRDefault="00C06E10">
      <w:pPr>
        <w:spacing w:after="60" w:line="259" w:lineRule="auto"/>
        <w:ind w:left="0" w:right="273" w:firstLine="0"/>
        <w:jc w:val="right"/>
      </w:pPr>
      <w:r>
        <w:rPr>
          <w:sz w:val="24"/>
        </w:rPr>
        <w:t xml:space="preserve"> </w:t>
      </w:r>
    </w:p>
    <w:p w14:paraId="1709E466" w14:textId="3CC51B23" w:rsidR="00B300C3" w:rsidRPr="004F3FB0" w:rsidRDefault="00B300C3" w:rsidP="00B300C3">
      <w:pPr>
        <w:spacing w:after="52" w:line="259" w:lineRule="auto"/>
        <w:ind w:left="720" w:right="0" w:firstLine="0"/>
        <w:jc w:val="right"/>
        <w:rPr>
          <w:color w:val="auto"/>
          <w:sz w:val="24"/>
        </w:rPr>
      </w:pPr>
      <w:r w:rsidRPr="004F3FB0">
        <w:rPr>
          <w:color w:val="auto"/>
          <w:sz w:val="24"/>
        </w:rPr>
        <w:t>УДК</w:t>
      </w:r>
      <w:r w:rsidR="00C06E10">
        <w:rPr>
          <w:color w:val="auto"/>
          <w:sz w:val="24"/>
        </w:rPr>
        <w:t xml:space="preserve"> </w:t>
      </w:r>
      <w:r w:rsidRPr="004F3FB0">
        <w:rPr>
          <w:color w:val="auto"/>
          <w:sz w:val="24"/>
        </w:rPr>
        <w:t>378.14</w:t>
      </w:r>
      <w:r w:rsidR="00C06E10">
        <w:rPr>
          <w:color w:val="auto"/>
          <w:sz w:val="24"/>
        </w:rPr>
        <w:t xml:space="preserve"> </w:t>
      </w:r>
    </w:p>
    <w:p w14:paraId="43F5CB39" w14:textId="62D294CD" w:rsidR="00370A9D" w:rsidRPr="004F3FB0" w:rsidRDefault="00B300C3" w:rsidP="00B300C3">
      <w:pPr>
        <w:spacing w:after="52" w:line="259" w:lineRule="auto"/>
        <w:ind w:left="720" w:right="0" w:firstLine="0"/>
        <w:jc w:val="right"/>
        <w:rPr>
          <w:color w:val="auto"/>
        </w:rPr>
      </w:pPr>
      <w:r w:rsidRPr="004F3FB0">
        <w:rPr>
          <w:color w:val="auto"/>
          <w:sz w:val="24"/>
        </w:rPr>
        <w:t>ББК</w:t>
      </w:r>
      <w:r w:rsidR="00C06E10">
        <w:rPr>
          <w:color w:val="auto"/>
          <w:sz w:val="24"/>
        </w:rPr>
        <w:t xml:space="preserve"> </w:t>
      </w:r>
      <w:r w:rsidRPr="004F3FB0">
        <w:rPr>
          <w:color w:val="auto"/>
          <w:sz w:val="24"/>
        </w:rPr>
        <w:t>32.973.41</w:t>
      </w:r>
      <w:r w:rsidR="00C06E10">
        <w:rPr>
          <w:color w:val="auto"/>
          <w:sz w:val="24"/>
        </w:rPr>
        <w:t xml:space="preserve"> </w:t>
      </w:r>
    </w:p>
    <w:p w14:paraId="47822053" w14:textId="6ECB0EDC" w:rsidR="00370A9D" w:rsidRPr="00054559" w:rsidRDefault="00C06E10">
      <w:pPr>
        <w:spacing w:after="25" w:line="259" w:lineRule="auto"/>
        <w:ind w:left="720" w:right="0" w:firstLine="0"/>
        <w:jc w:val="left"/>
      </w:pPr>
      <w:r>
        <w:t xml:space="preserve"> </w:t>
      </w:r>
    </w:p>
    <w:p w14:paraId="661EE917" w14:textId="2198CA01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4AE1087F" w14:textId="3D9EDC53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360FD49E" w14:textId="04700B27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185C7B21" w14:textId="1BE35EDF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2EEC70A3" w14:textId="3B838FF0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3FA9FA47" w14:textId="47AB06D6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76F34032" w14:textId="25601995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33DD7798" w14:textId="1F009341" w:rsidR="00370A9D" w:rsidRDefault="00C06E10" w:rsidP="00A519D3">
      <w:pPr>
        <w:spacing w:after="111" w:line="259" w:lineRule="auto"/>
        <w:ind w:right="0" w:firstLine="0"/>
        <w:jc w:val="left"/>
        <w:rPr>
          <w:sz w:val="20"/>
        </w:rPr>
      </w:pPr>
      <w:r>
        <w:rPr>
          <w:sz w:val="20"/>
        </w:rPr>
        <w:t xml:space="preserve"> </w:t>
      </w:r>
    </w:p>
    <w:p w14:paraId="5241D012" w14:textId="3AC09BF5" w:rsidR="00370A9D" w:rsidRPr="00054559" w:rsidRDefault="00C06E10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41D811D0" w14:textId="4C7CDE14" w:rsidR="00370A9D" w:rsidRPr="00054559" w:rsidRDefault="00C06E10" w:rsidP="00920625">
      <w:pPr>
        <w:spacing w:after="111" w:line="259" w:lineRule="auto"/>
        <w:ind w:right="0" w:firstLine="0"/>
        <w:jc w:val="left"/>
      </w:pPr>
      <w:r>
        <w:rPr>
          <w:sz w:val="20"/>
        </w:rPr>
        <w:t xml:space="preserve"> </w:t>
      </w:r>
    </w:p>
    <w:p w14:paraId="19303926" w14:textId="27F95781" w:rsidR="00370A9D" w:rsidRPr="00054559" w:rsidRDefault="00C06E10">
      <w:pPr>
        <w:spacing w:after="60" w:line="259" w:lineRule="auto"/>
        <w:ind w:right="0" w:firstLine="0"/>
        <w:jc w:val="left"/>
      </w:pPr>
      <w:r>
        <w:rPr>
          <w:sz w:val="24"/>
        </w:rPr>
        <w:t xml:space="preserve"> </w:t>
      </w:r>
    </w:p>
    <w:p w14:paraId="6A0D1F73" w14:textId="00A178C9" w:rsidR="00002FC4" w:rsidRDefault="006A07E6">
      <w:pPr>
        <w:spacing w:after="56" w:line="259" w:lineRule="auto"/>
        <w:ind w:left="22" w:right="315" w:hanging="10"/>
        <w:rPr>
          <w:sz w:val="24"/>
        </w:rPr>
      </w:pPr>
      <w:r w:rsidRPr="00054559">
        <w:rPr>
          <w:sz w:val="24"/>
        </w:rPr>
        <w:t>©</w:t>
      </w:r>
      <w:r w:rsidR="00C06E10">
        <w:rPr>
          <w:sz w:val="24"/>
        </w:rPr>
        <w:t xml:space="preserve"> </w:t>
      </w:r>
      <w:r w:rsidRPr="00054559">
        <w:rPr>
          <w:sz w:val="24"/>
        </w:rPr>
        <w:t>Казанский</w:t>
      </w:r>
      <w:r w:rsidR="00C06E10">
        <w:rPr>
          <w:sz w:val="24"/>
        </w:rPr>
        <w:t xml:space="preserve"> </w:t>
      </w:r>
      <w:r w:rsidRPr="00054559">
        <w:rPr>
          <w:sz w:val="24"/>
        </w:rPr>
        <w:t>государственный</w:t>
      </w:r>
      <w:r w:rsidR="00C06E10">
        <w:rPr>
          <w:sz w:val="24"/>
        </w:rPr>
        <w:t xml:space="preserve"> </w:t>
      </w:r>
      <w:r w:rsidRPr="00054559">
        <w:rPr>
          <w:sz w:val="24"/>
        </w:rPr>
        <w:t>энергетический</w:t>
      </w:r>
      <w:r w:rsidR="00C06E10">
        <w:rPr>
          <w:sz w:val="24"/>
        </w:rPr>
        <w:t xml:space="preserve"> </w:t>
      </w:r>
      <w:r w:rsidRPr="00054559">
        <w:rPr>
          <w:sz w:val="24"/>
        </w:rPr>
        <w:t>университет,</w:t>
      </w:r>
      <w:r w:rsidR="00C06E10">
        <w:rPr>
          <w:sz w:val="24"/>
        </w:rPr>
        <w:t xml:space="preserve"> </w:t>
      </w:r>
      <w:r w:rsidRPr="00054559">
        <w:rPr>
          <w:sz w:val="24"/>
        </w:rPr>
        <w:t>20</w:t>
      </w:r>
      <w:r w:rsidR="00920625" w:rsidRPr="00054559">
        <w:rPr>
          <w:sz w:val="24"/>
        </w:rPr>
        <w:t>2</w:t>
      </w:r>
      <w:r w:rsidR="007A6FF2">
        <w:rPr>
          <w:sz w:val="24"/>
        </w:rPr>
        <w:t>5</w:t>
      </w:r>
    </w:p>
    <w:p w14:paraId="4573B5E0" w14:textId="77777777" w:rsidR="00002FC4" w:rsidRDefault="00002FC4">
      <w:pPr>
        <w:spacing w:after="160" w:line="259" w:lineRule="auto"/>
        <w:ind w:left="0" w:right="0" w:firstLine="0"/>
        <w:jc w:val="left"/>
        <w:rPr>
          <w:sz w:val="24"/>
        </w:rPr>
      </w:pPr>
      <w:r>
        <w:rPr>
          <w:sz w:val="24"/>
        </w:rPr>
        <w:br w:type="page"/>
      </w:r>
    </w:p>
    <w:p w14:paraId="0337E1DD" w14:textId="0E483DB2" w:rsidR="00370A9D" w:rsidRPr="00012F0C" w:rsidRDefault="006A07E6" w:rsidP="00012F0C">
      <w:pPr>
        <w:pStyle w:val="1"/>
      </w:pPr>
      <w:bookmarkStart w:id="0" w:name="_Toc65050587"/>
      <w:bookmarkStart w:id="1" w:name="_Toc193975782"/>
      <w:r w:rsidRPr="00012F0C">
        <w:lastRenderedPageBreak/>
        <w:t>ВВЕДЕНИЕ</w:t>
      </w:r>
      <w:bookmarkEnd w:id="0"/>
      <w:bookmarkEnd w:id="1"/>
      <w:r w:rsidR="00C06E10">
        <w:t xml:space="preserve"> </w:t>
      </w:r>
    </w:p>
    <w:p w14:paraId="11E09D00" w14:textId="61DC3F2B" w:rsidR="00370A9D" w:rsidRPr="00054559" w:rsidRDefault="00C06E10">
      <w:pPr>
        <w:spacing w:after="129" w:line="259" w:lineRule="auto"/>
        <w:ind w:left="309" w:right="0" w:firstLine="0"/>
        <w:jc w:val="center"/>
      </w:pPr>
      <w:r>
        <w:rPr>
          <w:b/>
        </w:rPr>
        <w:t xml:space="preserve"> </w:t>
      </w:r>
    </w:p>
    <w:p w14:paraId="70F3C7F0" w14:textId="6AEBCEAA" w:rsidR="00370A9D" w:rsidRPr="00054559" w:rsidRDefault="006A07E6" w:rsidP="00BD4775">
      <w:pPr>
        <w:spacing w:line="360" w:lineRule="atLeast"/>
        <w:ind w:left="298" w:right="36"/>
      </w:pPr>
      <w:r w:rsidRPr="00054559">
        <w:t>Данные</w:t>
      </w:r>
      <w:r w:rsidR="00C06E10">
        <w:t xml:space="preserve"> </w:t>
      </w:r>
      <w:r w:rsidRPr="00054559">
        <w:t>методические</w:t>
      </w:r>
      <w:r w:rsidR="00C06E10">
        <w:t xml:space="preserve"> </w:t>
      </w:r>
      <w:r w:rsidRPr="00054559">
        <w:t>указания</w:t>
      </w:r>
      <w:r w:rsidR="00C06E10">
        <w:t xml:space="preserve"> </w:t>
      </w:r>
      <w:r w:rsidRPr="00054559">
        <w:t>содержат</w:t>
      </w:r>
      <w:r w:rsidR="00C06E10">
        <w:t xml:space="preserve"> </w:t>
      </w:r>
      <w:r w:rsidRPr="00054559">
        <w:t>основные</w:t>
      </w:r>
      <w:r w:rsidR="00C06E10">
        <w:t xml:space="preserve"> </w:t>
      </w:r>
      <w:r w:rsidRPr="00054559">
        <w:t>рекомендации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выбору</w:t>
      </w:r>
      <w:r w:rsidR="00C06E10">
        <w:t xml:space="preserve"> </w:t>
      </w:r>
      <w:r w:rsidRPr="00054559">
        <w:t>темы,</w:t>
      </w:r>
      <w:r w:rsidR="00C06E10">
        <w:t xml:space="preserve"> </w:t>
      </w:r>
      <w:r w:rsidRPr="00054559">
        <w:t>объему,</w:t>
      </w:r>
      <w:r w:rsidR="00C06E10">
        <w:t xml:space="preserve"> </w:t>
      </w:r>
      <w:r w:rsidRPr="00054559">
        <w:t>структуре,</w:t>
      </w:r>
      <w:r w:rsidR="00C06E10">
        <w:t xml:space="preserve"> </w:t>
      </w:r>
      <w:r w:rsidRPr="00054559">
        <w:t>оформлению</w:t>
      </w:r>
      <w:r w:rsidR="00C06E10">
        <w:t xml:space="preserve"> </w:t>
      </w:r>
      <w:r w:rsidRPr="00054559">
        <w:t>курсов</w:t>
      </w:r>
      <w:r w:rsidR="000A7F4B" w:rsidRPr="00054559">
        <w:t>о</w:t>
      </w:r>
      <w:r w:rsidR="00B535F8">
        <w:t>й</w:t>
      </w:r>
      <w:r w:rsidR="00C06E10">
        <w:t xml:space="preserve"> </w:t>
      </w:r>
      <w:r w:rsidR="00B535F8">
        <w:t>работы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дисциплине</w:t>
      </w:r>
      <w:r w:rsidR="00C06E10">
        <w:t xml:space="preserve"> </w:t>
      </w:r>
      <w:r w:rsidRPr="00054559">
        <w:t>«</w:t>
      </w:r>
      <w:r w:rsidR="007A6FF2" w:rsidRPr="007A6FF2">
        <w:t>Теория</w:t>
      </w:r>
      <w:r w:rsidR="00C06E10">
        <w:t xml:space="preserve"> </w:t>
      </w:r>
      <w:r w:rsidR="007A6FF2" w:rsidRPr="007A6FF2">
        <w:t>и</w:t>
      </w:r>
      <w:r w:rsidR="00C06E10">
        <w:t xml:space="preserve"> </w:t>
      </w:r>
      <w:r w:rsidR="007A6FF2" w:rsidRPr="007A6FF2">
        <w:t>практика</w:t>
      </w:r>
      <w:r w:rsidR="00C06E10">
        <w:t xml:space="preserve"> </w:t>
      </w:r>
      <w:r w:rsidR="007A6FF2" w:rsidRPr="007A6FF2">
        <w:t>программной</w:t>
      </w:r>
      <w:r w:rsidR="00C06E10">
        <w:t xml:space="preserve"> </w:t>
      </w:r>
      <w:r w:rsidR="007A6FF2" w:rsidRPr="007A6FF2">
        <w:t>инженерии</w:t>
      </w:r>
      <w:r w:rsidRPr="00054559">
        <w:t>».</w:t>
      </w:r>
      <w:r w:rsidR="00C06E10">
        <w:t xml:space="preserve"> </w:t>
      </w:r>
      <w:r w:rsidR="000A7F4B" w:rsidRPr="00054559">
        <w:t>Курсов</w:t>
      </w:r>
      <w:r w:rsidR="00B535F8">
        <w:t>ая</w:t>
      </w:r>
      <w:r w:rsidR="00C06E10">
        <w:t xml:space="preserve"> </w:t>
      </w:r>
      <w:r w:rsidR="00B535F8">
        <w:t>работа</w:t>
      </w:r>
      <w:r w:rsidR="00C06E10">
        <w:t xml:space="preserve"> </w:t>
      </w:r>
      <w:r w:rsidRPr="00054559">
        <w:t>предусмотрен</w:t>
      </w:r>
      <w:r w:rsidR="00B535F8">
        <w:t>а</w:t>
      </w:r>
      <w:r w:rsidR="00C06E10">
        <w:t xml:space="preserve"> </w:t>
      </w:r>
      <w:r w:rsidRPr="00054559">
        <w:t>рабочим</w:t>
      </w:r>
      <w:r w:rsidR="00C06E10">
        <w:t xml:space="preserve"> </w:t>
      </w:r>
      <w:r w:rsidRPr="00054559">
        <w:t>учебным</w:t>
      </w:r>
      <w:r w:rsidR="00C06E10">
        <w:t xml:space="preserve"> </w:t>
      </w:r>
      <w:r w:rsidRPr="00054559">
        <w:t>планом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обучающихся</w:t>
      </w:r>
      <w:r w:rsidR="00C06E10">
        <w:t xml:space="preserve"> </w:t>
      </w:r>
      <w:r w:rsidRPr="00054559">
        <w:t>направления</w:t>
      </w:r>
      <w:r w:rsidR="00C06E10">
        <w:t xml:space="preserve"> </w:t>
      </w:r>
      <w:r w:rsidRPr="00054559">
        <w:t>09.03.03</w:t>
      </w:r>
      <w:r w:rsidR="00C06E10">
        <w:t xml:space="preserve"> </w:t>
      </w:r>
      <w:r w:rsidRPr="00054559">
        <w:t>Прикладная</w:t>
      </w:r>
      <w:r w:rsidR="00C06E10">
        <w:t xml:space="preserve"> </w:t>
      </w:r>
      <w:r w:rsidRPr="00054559">
        <w:t>информатика</w:t>
      </w:r>
      <w:r w:rsidR="00C06E10">
        <w:t xml:space="preserve"> </w:t>
      </w:r>
    </w:p>
    <w:p w14:paraId="534A4935" w14:textId="7CE15283" w:rsidR="00370A9D" w:rsidRPr="00054559" w:rsidRDefault="006A07E6" w:rsidP="00BD4775">
      <w:pPr>
        <w:spacing w:line="360" w:lineRule="atLeast"/>
        <w:ind w:left="298" w:right="36"/>
      </w:pPr>
      <w:r w:rsidRPr="00054559">
        <w:t>Выполнение</w:t>
      </w:r>
      <w:r w:rsidR="00C06E10">
        <w:t xml:space="preserve"> </w:t>
      </w:r>
      <w:r w:rsidRPr="00054559">
        <w:t>курсов</w:t>
      </w:r>
      <w:r w:rsidR="000A7F4B" w:rsidRPr="00054559">
        <w:t>о</w:t>
      </w:r>
      <w:r w:rsidR="00B535F8">
        <w:t>й</w:t>
      </w:r>
      <w:r w:rsidR="00C06E10">
        <w:t xml:space="preserve"> </w:t>
      </w:r>
      <w:r w:rsidR="00B535F8">
        <w:t>работы</w:t>
      </w:r>
      <w:r w:rsidR="00C06E10">
        <w:t xml:space="preserve"> </w:t>
      </w:r>
      <w:r w:rsidRPr="00054559">
        <w:t>направлено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формирование</w:t>
      </w:r>
      <w:r w:rsidR="00C06E10">
        <w:t xml:space="preserve"> </w:t>
      </w:r>
      <w:r w:rsidRPr="00054559">
        <w:t>у</w:t>
      </w:r>
      <w:r w:rsidR="00C06E10">
        <w:t xml:space="preserve"> </w:t>
      </w:r>
      <w:r w:rsidRPr="00054559">
        <w:t>студента</w:t>
      </w:r>
      <w:r w:rsidR="00C06E10">
        <w:t xml:space="preserve"> </w:t>
      </w:r>
      <w:r w:rsidRPr="00054559">
        <w:t>следующих</w:t>
      </w:r>
      <w:r w:rsidR="00C06E10">
        <w:t xml:space="preserve"> </w:t>
      </w:r>
      <w:r w:rsidRPr="00054559">
        <w:t>компетенций:</w:t>
      </w:r>
      <w:r w:rsidR="00C06E10">
        <w:t xml:space="preserve"> </w:t>
      </w:r>
      <w:r w:rsidR="007A6FF2" w:rsidRPr="007A6FF2">
        <w:t>способен</w:t>
      </w:r>
      <w:r w:rsidR="00C06E10">
        <w:t xml:space="preserve"> </w:t>
      </w:r>
      <w:r w:rsidR="007A6FF2" w:rsidRPr="007A6FF2">
        <w:t>участвовать</w:t>
      </w:r>
      <w:r w:rsidR="00C06E10">
        <w:t xml:space="preserve"> </w:t>
      </w:r>
      <w:r w:rsidR="007A6FF2" w:rsidRPr="007A6FF2">
        <w:t>в</w:t>
      </w:r>
      <w:r w:rsidR="00C06E10">
        <w:t xml:space="preserve"> </w:t>
      </w:r>
      <w:r w:rsidR="007A6FF2" w:rsidRPr="007A6FF2">
        <w:t>разработке</w:t>
      </w:r>
      <w:r w:rsidR="00C06E10">
        <w:t xml:space="preserve"> </w:t>
      </w:r>
      <w:r w:rsidR="007A6FF2" w:rsidRPr="007A6FF2">
        <w:t>стандартов,</w:t>
      </w:r>
      <w:r w:rsidR="00C06E10">
        <w:t xml:space="preserve"> </w:t>
      </w:r>
      <w:r w:rsidR="007A6FF2" w:rsidRPr="007A6FF2">
        <w:t>норм</w:t>
      </w:r>
      <w:r w:rsidR="00C06E10">
        <w:t xml:space="preserve"> </w:t>
      </w:r>
      <w:r w:rsidR="007A6FF2" w:rsidRPr="007A6FF2">
        <w:t>и</w:t>
      </w:r>
      <w:r w:rsidR="00C06E10">
        <w:t xml:space="preserve"> </w:t>
      </w:r>
      <w:r w:rsidR="007A6FF2" w:rsidRPr="007A6FF2">
        <w:t>правил,</w:t>
      </w:r>
      <w:r w:rsidR="00C06E10">
        <w:t xml:space="preserve"> </w:t>
      </w:r>
      <w:r w:rsidR="007A6FF2" w:rsidRPr="007A6FF2">
        <w:t>а</w:t>
      </w:r>
      <w:r w:rsidR="00C06E10">
        <w:t xml:space="preserve"> </w:t>
      </w:r>
      <w:r w:rsidR="007A6FF2" w:rsidRPr="007A6FF2">
        <w:t>также</w:t>
      </w:r>
      <w:r w:rsidR="00C06E10">
        <w:t xml:space="preserve"> </w:t>
      </w:r>
      <w:r w:rsidR="007A6FF2" w:rsidRPr="007A6FF2">
        <w:t>технической</w:t>
      </w:r>
      <w:r w:rsidR="00C06E10">
        <w:t xml:space="preserve"> </w:t>
      </w:r>
      <w:r w:rsidR="007A6FF2" w:rsidRPr="007A6FF2">
        <w:t>документации,</w:t>
      </w:r>
      <w:r w:rsidR="00C06E10">
        <w:t xml:space="preserve"> </w:t>
      </w:r>
      <w:r w:rsidR="007A6FF2" w:rsidRPr="007A6FF2">
        <w:t>связанной</w:t>
      </w:r>
      <w:r w:rsidR="00C06E10">
        <w:t xml:space="preserve"> </w:t>
      </w:r>
      <w:r w:rsidR="007A6FF2" w:rsidRPr="007A6FF2">
        <w:t>с</w:t>
      </w:r>
      <w:r w:rsidR="00C06E10">
        <w:t xml:space="preserve"> </w:t>
      </w:r>
      <w:r w:rsidR="007A6FF2" w:rsidRPr="007A6FF2">
        <w:t>профессиональной</w:t>
      </w:r>
      <w:r w:rsidR="00C06E10">
        <w:t xml:space="preserve"> </w:t>
      </w:r>
      <w:r w:rsidR="007A6FF2" w:rsidRPr="007A6FF2">
        <w:t>деятельностью</w:t>
      </w:r>
      <w:r w:rsidR="007A6FF2">
        <w:t>;</w:t>
      </w:r>
      <w:r w:rsidR="00C06E10">
        <w:t xml:space="preserve"> </w:t>
      </w:r>
      <w:r w:rsidR="007A6FF2" w:rsidRPr="007A6FF2">
        <w:t>способен</w:t>
      </w:r>
      <w:r w:rsidR="00C06E10">
        <w:t xml:space="preserve"> </w:t>
      </w:r>
      <w:r w:rsidR="007A6FF2" w:rsidRPr="007A6FF2">
        <w:t>принимать</w:t>
      </w:r>
      <w:r w:rsidR="00C06E10">
        <w:t xml:space="preserve"> </w:t>
      </w:r>
      <w:r w:rsidR="007A6FF2" w:rsidRPr="007A6FF2">
        <w:t>участие</w:t>
      </w:r>
      <w:r w:rsidR="00C06E10">
        <w:t xml:space="preserve"> </w:t>
      </w:r>
      <w:r w:rsidR="007A6FF2" w:rsidRPr="007A6FF2">
        <w:t>в</w:t>
      </w:r>
      <w:r w:rsidR="00C06E10">
        <w:t xml:space="preserve"> </w:t>
      </w:r>
      <w:r w:rsidR="007A6FF2" w:rsidRPr="007A6FF2">
        <w:t>управлении</w:t>
      </w:r>
      <w:r w:rsidR="00C06E10">
        <w:t xml:space="preserve"> </w:t>
      </w:r>
      <w:r w:rsidR="007A6FF2" w:rsidRPr="007A6FF2">
        <w:t>проектами</w:t>
      </w:r>
      <w:r w:rsidR="00C06E10">
        <w:t xml:space="preserve"> </w:t>
      </w:r>
      <w:r w:rsidR="007A6FF2" w:rsidRPr="007A6FF2">
        <w:t>создания</w:t>
      </w:r>
      <w:r w:rsidR="00C06E10">
        <w:t xml:space="preserve"> </w:t>
      </w:r>
      <w:r w:rsidR="007A6FF2" w:rsidRPr="007A6FF2">
        <w:t>информационных</w:t>
      </w:r>
      <w:r w:rsidR="00C06E10">
        <w:t xml:space="preserve"> </w:t>
      </w:r>
      <w:r w:rsidR="007A6FF2" w:rsidRPr="007A6FF2">
        <w:t>систем</w:t>
      </w:r>
      <w:r w:rsidR="00C06E10">
        <w:t xml:space="preserve"> </w:t>
      </w:r>
      <w:r w:rsidR="007A6FF2" w:rsidRPr="007A6FF2">
        <w:t>на</w:t>
      </w:r>
      <w:r w:rsidR="00C06E10">
        <w:t xml:space="preserve"> </w:t>
      </w:r>
      <w:r w:rsidR="007A6FF2" w:rsidRPr="007A6FF2">
        <w:t>стадиях</w:t>
      </w:r>
      <w:r w:rsidR="00C06E10">
        <w:t xml:space="preserve"> </w:t>
      </w:r>
      <w:r w:rsidR="007A6FF2" w:rsidRPr="007A6FF2">
        <w:t>жизненного</w:t>
      </w:r>
      <w:r w:rsidR="00C06E10">
        <w:t xml:space="preserve"> </w:t>
      </w:r>
      <w:r w:rsidR="007A6FF2" w:rsidRPr="007A6FF2">
        <w:t>цикла</w:t>
      </w:r>
      <w:r w:rsidR="007A6FF2">
        <w:t>.</w:t>
      </w:r>
    </w:p>
    <w:p w14:paraId="63E75C61" w14:textId="333867F8" w:rsidR="00370A9D" w:rsidRPr="00054559" w:rsidRDefault="006A07E6" w:rsidP="00CD186F">
      <w:pPr>
        <w:spacing w:line="360" w:lineRule="atLeast"/>
        <w:ind w:right="36"/>
      </w:pPr>
      <w:r w:rsidRPr="00054559">
        <w:t>В</w:t>
      </w:r>
      <w:r w:rsidR="00C06E10">
        <w:t xml:space="preserve"> </w:t>
      </w:r>
      <w:r w:rsidRPr="00054559">
        <w:t>результате</w:t>
      </w:r>
      <w:r w:rsidR="00C06E10">
        <w:t xml:space="preserve"> </w:t>
      </w:r>
      <w:r w:rsidRPr="00054559">
        <w:t>студент</w:t>
      </w:r>
      <w:r w:rsidR="00C06E10">
        <w:t xml:space="preserve"> </w:t>
      </w:r>
      <w:r w:rsidRPr="00054559">
        <w:t>должен:</w:t>
      </w:r>
      <w:r w:rsidR="00C06E10">
        <w:t xml:space="preserve"> </w:t>
      </w:r>
    </w:p>
    <w:p w14:paraId="3DCFE52E" w14:textId="1A197B6B" w:rsidR="00370A9D" w:rsidRPr="00054559" w:rsidRDefault="006A07E6" w:rsidP="00BD4775">
      <w:pPr>
        <w:spacing w:line="360" w:lineRule="atLeast"/>
        <w:ind w:right="36"/>
        <w:rPr>
          <w:b/>
        </w:rPr>
      </w:pPr>
      <w:r w:rsidRPr="00054559">
        <w:rPr>
          <w:b/>
        </w:rPr>
        <w:t>знать:</w:t>
      </w:r>
      <w:r w:rsidR="00C06E10">
        <w:rPr>
          <w:b/>
        </w:rPr>
        <w:t xml:space="preserve"> </w:t>
      </w:r>
    </w:p>
    <w:p w14:paraId="5F30B86F" w14:textId="1725D67B" w:rsidR="00353D5B" w:rsidRDefault="007A6FF2" w:rsidP="007A6FF2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7A6FF2">
        <w:t>основные</w:t>
      </w:r>
      <w:r w:rsidR="00C06E10">
        <w:t xml:space="preserve"> </w:t>
      </w:r>
      <w:r w:rsidRPr="007A6FF2">
        <w:t>стандарты,</w:t>
      </w:r>
      <w:r w:rsidR="00C06E10">
        <w:t xml:space="preserve"> </w:t>
      </w:r>
      <w:r>
        <w:t>нормы</w:t>
      </w:r>
      <w:r w:rsidR="00C06E10">
        <w:t xml:space="preserve"> </w:t>
      </w:r>
      <w:r>
        <w:t>и</w:t>
      </w:r>
      <w:r w:rsidR="00C06E10">
        <w:t xml:space="preserve"> </w:t>
      </w:r>
      <w:r>
        <w:t>правила</w:t>
      </w:r>
      <w:r w:rsidR="00C06E10">
        <w:t xml:space="preserve"> </w:t>
      </w:r>
      <w:r>
        <w:t>при</w:t>
      </w:r>
      <w:r w:rsidR="00C06E10">
        <w:t xml:space="preserve"> </w:t>
      </w:r>
      <w:r>
        <w:t>использовании</w:t>
      </w:r>
      <w:r w:rsidR="00C06E10">
        <w:t xml:space="preserve"> </w:t>
      </w:r>
      <w:r>
        <w:t>информаци</w:t>
      </w:r>
      <w:r w:rsidRPr="007A6FF2">
        <w:t>онных</w:t>
      </w:r>
      <w:r w:rsidR="00C06E10">
        <w:t xml:space="preserve"> </w:t>
      </w:r>
      <w:r w:rsidRPr="007A6FF2">
        <w:t>технологий</w:t>
      </w:r>
      <w:r w:rsidR="00C06E10">
        <w:t xml:space="preserve"> </w:t>
      </w:r>
      <w:r w:rsidRPr="007A6FF2">
        <w:t>в</w:t>
      </w:r>
      <w:r w:rsidR="00C06E10">
        <w:t xml:space="preserve"> </w:t>
      </w:r>
      <w:r w:rsidRPr="007A6FF2">
        <w:t>профессио</w:t>
      </w:r>
      <w:r>
        <w:t>нальной</w:t>
      </w:r>
      <w:r w:rsidR="00C06E10">
        <w:t xml:space="preserve"> </w:t>
      </w:r>
      <w:r>
        <w:t>деятельнос</w:t>
      </w:r>
      <w:r w:rsidRPr="007A6FF2">
        <w:t>ти</w:t>
      </w:r>
      <w:r w:rsidR="003D385C" w:rsidRPr="00054559">
        <w:t>;</w:t>
      </w:r>
    </w:p>
    <w:p w14:paraId="58F9E677" w14:textId="4279C789" w:rsid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техническую</w:t>
      </w:r>
      <w:r w:rsidR="00C06E10">
        <w:t xml:space="preserve"> </w:t>
      </w:r>
      <w:r w:rsidRPr="00353D5B">
        <w:t>документацию</w:t>
      </w:r>
      <w:r w:rsidR="00C06E10">
        <w:t xml:space="preserve"> </w:t>
      </w:r>
      <w:r w:rsidRPr="00353D5B">
        <w:t>использования</w:t>
      </w:r>
      <w:r w:rsidR="00C06E10">
        <w:t xml:space="preserve"> </w:t>
      </w:r>
      <w:r w:rsidRPr="00353D5B">
        <w:t>информационных</w:t>
      </w:r>
      <w:r w:rsidR="00C06E10">
        <w:t xml:space="preserve"> </w:t>
      </w:r>
      <w:r w:rsidRPr="00353D5B">
        <w:t>технологий</w:t>
      </w:r>
      <w:r w:rsidR="00C06E10">
        <w:t xml:space="preserve"> </w:t>
      </w:r>
      <w:r w:rsidRPr="00353D5B">
        <w:t>в</w:t>
      </w:r>
      <w:r w:rsidR="00C06E10">
        <w:t xml:space="preserve"> </w:t>
      </w:r>
      <w:r w:rsidRPr="00353D5B">
        <w:t>профессиональной</w:t>
      </w:r>
      <w:r w:rsidR="00C06E10">
        <w:t xml:space="preserve"> </w:t>
      </w:r>
      <w:r w:rsidRPr="00353D5B">
        <w:t>деятельности</w:t>
      </w:r>
      <w:r>
        <w:t>;</w:t>
      </w:r>
    </w:p>
    <w:p w14:paraId="3247A287" w14:textId="5AB2B572" w:rsid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стандарты</w:t>
      </w:r>
      <w:r w:rsidR="00C06E10">
        <w:t xml:space="preserve"> </w:t>
      </w:r>
      <w:r w:rsidRPr="00353D5B">
        <w:t>управления</w:t>
      </w:r>
      <w:r w:rsidR="00C06E10">
        <w:t xml:space="preserve"> </w:t>
      </w:r>
      <w:r w:rsidRPr="00353D5B">
        <w:t>жизненным</w:t>
      </w:r>
      <w:r w:rsidR="00C06E10">
        <w:t xml:space="preserve"> </w:t>
      </w:r>
      <w:r w:rsidRPr="00353D5B">
        <w:t>циклом</w:t>
      </w:r>
      <w:r w:rsidR="00C06E10">
        <w:t xml:space="preserve"> </w:t>
      </w:r>
      <w:r w:rsidRPr="00353D5B">
        <w:t>информационной</w:t>
      </w:r>
      <w:r w:rsidR="00C06E10">
        <w:t xml:space="preserve"> </w:t>
      </w:r>
      <w:r w:rsidRPr="00353D5B">
        <w:t>системы</w:t>
      </w:r>
      <w:r>
        <w:t>;</w:t>
      </w:r>
    </w:p>
    <w:p w14:paraId="5DCB0505" w14:textId="6EB8310E" w:rsidR="00353D5B" w:rsidRP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методы</w:t>
      </w:r>
      <w:r w:rsidR="00C06E10">
        <w:t xml:space="preserve"> </w:t>
      </w:r>
      <w:r w:rsidRPr="00353D5B">
        <w:t>управления</w:t>
      </w:r>
      <w:r w:rsidR="00C06E10">
        <w:t xml:space="preserve"> </w:t>
      </w:r>
      <w:r w:rsidRPr="00353D5B">
        <w:t>проектами</w:t>
      </w:r>
      <w:r w:rsidR="00C06E10">
        <w:t xml:space="preserve"> </w:t>
      </w:r>
      <w:r w:rsidRPr="00353D5B">
        <w:t>на</w:t>
      </w:r>
      <w:r w:rsidR="00C06E10">
        <w:t xml:space="preserve"> </w:t>
      </w:r>
      <w:r w:rsidRPr="00353D5B">
        <w:t>всех</w:t>
      </w:r>
      <w:r w:rsidR="00C06E10">
        <w:t xml:space="preserve"> </w:t>
      </w:r>
      <w:r w:rsidRPr="00353D5B">
        <w:t>стадиях</w:t>
      </w:r>
      <w:r w:rsidR="00C06E10">
        <w:t xml:space="preserve"> </w:t>
      </w:r>
      <w:r w:rsidRPr="00353D5B">
        <w:t>и</w:t>
      </w:r>
      <w:r w:rsidR="00C06E10">
        <w:t xml:space="preserve"> </w:t>
      </w:r>
      <w:r w:rsidRPr="00353D5B">
        <w:t>в</w:t>
      </w:r>
      <w:r w:rsidR="00C06E10">
        <w:t xml:space="preserve"> </w:t>
      </w:r>
      <w:r w:rsidRPr="00353D5B">
        <w:t>процессах</w:t>
      </w:r>
      <w:r w:rsidR="00C06E10">
        <w:t xml:space="preserve"> </w:t>
      </w:r>
      <w:r w:rsidRPr="00353D5B">
        <w:t>жизненного</w:t>
      </w:r>
      <w:r w:rsidR="00C06E10">
        <w:t xml:space="preserve"> </w:t>
      </w:r>
      <w:r w:rsidRPr="00353D5B">
        <w:t>цикла</w:t>
      </w:r>
      <w:r w:rsidR="00C06E10">
        <w:t xml:space="preserve"> </w:t>
      </w:r>
      <w:r w:rsidRPr="00353D5B">
        <w:t>информационной</w:t>
      </w:r>
      <w:r w:rsidR="00C06E10">
        <w:t xml:space="preserve"> </w:t>
      </w:r>
      <w:r w:rsidRPr="00353D5B">
        <w:t>системы</w:t>
      </w:r>
      <w:r>
        <w:t>;</w:t>
      </w:r>
    </w:p>
    <w:p w14:paraId="67ABEEC3" w14:textId="23F93A88" w:rsidR="003D385C" w:rsidRPr="00054559" w:rsidRDefault="003D385C" w:rsidP="00353D5B">
      <w:pPr>
        <w:pStyle w:val="a3"/>
        <w:spacing w:line="360" w:lineRule="atLeast"/>
        <w:ind w:left="709" w:right="36" w:firstLine="0"/>
        <w:rPr>
          <w:b/>
        </w:rPr>
      </w:pPr>
      <w:r w:rsidRPr="00054559">
        <w:rPr>
          <w:b/>
        </w:rPr>
        <w:t>уметь:</w:t>
      </w:r>
      <w:r w:rsidR="00C06E10">
        <w:rPr>
          <w:b/>
        </w:rPr>
        <w:t xml:space="preserve"> </w:t>
      </w:r>
    </w:p>
    <w:p w14:paraId="559A99A6" w14:textId="6A08EE50" w:rsidR="007A6FF2" w:rsidRPr="00353D5B" w:rsidRDefault="007A6FF2" w:rsidP="007A6FF2">
      <w:pPr>
        <w:pStyle w:val="a3"/>
        <w:numPr>
          <w:ilvl w:val="0"/>
          <w:numId w:val="3"/>
        </w:numPr>
        <w:spacing w:line="360" w:lineRule="atLeast"/>
        <w:ind w:left="709" w:right="36"/>
      </w:pPr>
      <w:r>
        <w:t>использова</w:t>
      </w:r>
      <w:r w:rsidRPr="007A6FF2">
        <w:t>ть</w:t>
      </w:r>
      <w:r w:rsidR="00C06E10">
        <w:t xml:space="preserve"> </w:t>
      </w:r>
      <w:r w:rsidRPr="007A6FF2">
        <w:t>основные</w:t>
      </w:r>
      <w:r w:rsidR="00C06E10">
        <w:t xml:space="preserve"> </w:t>
      </w:r>
      <w:r w:rsidRPr="007A6FF2">
        <w:t>стандарты,</w:t>
      </w:r>
      <w:r w:rsidR="00C06E10">
        <w:t xml:space="preserve"> </w:t>
      </w:r>
      <w:r>
        <w:t>нормы</w:t>
      </w:r>
      <w:r w:rsidR="00C06E10">
        <w:t xml:space="preserve"> </w:t>
      </w:r>
      <w:r>
        <w:t>и</w:t>
      </w:r>
      <w:r w:rsidR="00C06E10">
        <w:t xml:space="preserve"> </w:t>
      </w:r>
      <w:r>
        <w:t>правила</w:t>
      </w:r>
      <w:r w:rsidR="00C06E10">
        <w:t xml:space="preserve"> </w:t>
      </w:r>
      <w:r>
        <w:t>при</w:t>
      </w:r>
      <w:r w:rsidR="00C06E10">
        <w:t xml:space="preserve"> </w:t>
      </w:r>
      <w:r>
        <w:t>использова</w:t>
      </w:r>
      <w:r w:rsidRPr="007A6FF2">
        <w:t>нии</w:t>
      </w:r>
      <w:r w:rsidR="00C06E10">
        <w:t xml:space="preserve"> </w:t>
      </w:r>
      <w:r w:rsidRPr="007A6FF2">
        <w:t>информаци</w:t>
      </w:r>
      <w:r>
        <w:t>онных</w:t>
      </w:r>
      <w:r w:rsidR="00C06E10">
        <w:t xml:space="preserve"> </w:t>
      </w:r>
      <w:r>
        <w:t>технологий</w:t>
      </w:r>
      <w:r w:rsidR="00C06E10">
        <w:t xml:space="preserve"> </w:t>
      </w:r>
      <w:r>
        <w:t>в</w:t>
      </w:r>
      <w:r w:rsidR="00C06E10">
        <w:t xml:space="preserve"> </w:t>
      </w:r>
      <w:r>
        <w:t>профессиональной</w:t>
      </w:r>
      <w:r w:rsidR="00C06E10">
        <w:t xml:space="preserve"> </w:t>
      </w:r>
      <w:r>
        <w:t>деятельности</w:t>
      </w:r>
      <w:r w:rsidR="003D385C" w:rsidRPr="00054559">
        <w:t>;</w:t>
      </w:r>
      <w:r w:rsidR="00C06E10">
        <w:t xml:space="preserve"> </w:t>
      </w:r>
    </w:p>
    <w:p w14:paraId="7C757AA1" w14:textId="3CAD092C" w:rsid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разрабатывать</w:t>
      </w:r>
      <w:r w:rsidR="00C06E10">
        <w:t xml:space="preserve"> </w:t>
      </w:r>
      <w:r w:rsidRPr="00353D5B">
        <w:t>техническую</w:t>
      </w:r>
      <w:r w:rsidR="00C06E10">
        <w:t xml:space="preserve"> </w:t>
      </w:r>
      <w:r w:rsidRPr="00353D5B">
        <w:t>документацию</w:t>
      </w:r>
      <w:r w:rsidR="00C06E10">
        <w:t xml:space="preserve"> </w:t>
      </w:r>
      <w:r w:rsidRPr="00353D5B">
        <w:t>использования</w:t>
      </w:r>
      <w:r w:rsidR="00C06E10">
        <w:t xml:space="preserve"> </w:t>
      </w:r>
      <w:r w:rsidRPr="00353D5B">
        <w:t>информационных</w:t>
      </w:r>
      <w:r w:rsidR="00C06E10">
        <w:t xml:space="preserve"> </w:t>
      </w:r>
      <w:r w:rsidRPr="00353D5B">
        <w:t>технологий</w:t>
      </w:r>
      <w:r w:rsidR="00C06E10">
        <w:t xml:space="preserve"> </w:t>
      </w:r>
      <w:r w:rsidRPr="00353D5B">
        <w:t>в</w:t>
      </w:r>
      <w:r w:rsidR="00C06E10">
        <w:t xml:space="preserve"> </w:t>
      </w:r>
      <w:r w:rsidRPr="00353D5B">
        <w:t>профессиональной</w:t>
      </w:r>
      <w:r w:rsidR="00C06E10">
        <w:t xml:space="preserve"> </w:t>
      </w:r>
      <w:r w:rsidRPr="00353D5B">
        <w:t>деятельности</w:t>
      </w:r>
      <w:r>
        <w:t>;</w:t>
      </w:r>
    </w:p>
    <w:p w14:paraId="550D5B54" w14:textId="4C7E2C53" w:rsid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применять</w:t>
      </w:r>
      <w:r w:rsidR="00C06E10">
        <w:t xml:space="preserve"> </w:t>
      </w:r>
      <w:r w:rsidRPr="00353D5B">
        <w:t>стандарты</w:t>
      </w:r>
      <w:r w:rsidR="00C06E10">
        <w:t xml:space="preserve"> </w:t>
      </w:r>
      <w:r w:rsidRPr="00353D5B">
        <w:t>управления</w:t>
      </w:r>
      <w:r w:rsidR="00C06E10">
        <w:t xml:space="preserve"> </w:t>
      </w:r>
      <w:r w:rsidRPr="00353D5B">
        <w:t>жизненным</w:t>
      </w:r>
      <w:r w:rsidR="00C06E10">
        <w:t xml:space="preserve"> </w:t>
      </w:r>
      <w:r w:rsidRPr="00353D5B">
        <w:t>циклом</w:t>
      </w:r>
      <w:r w:rsidR="00C06E10">
        <w:t xml:space="preserve"> </w:t>
      </w:r>
      <w:r w:rsidRPr="00353D5B">
        <w:t>информационной</w:t>
      </w:r>
      <w:r w:rsidR="00C06E10">
        <w:t xml:space="preserve"> </w:t>
      </w:r>
      <w:r w:rsidRPr="00353D5B">
        <w:t>системы</w:t>
      </w:r>
      <w:r>
        <w:t>;</w:t>
      </w:r>
    </w:p>
    <w:p w14:paraId="368E9D09" w14:textId="4FE4FF4B" w:rsidR="00353D5B" w:rsidRPr="00353D5B" w:rsidRDefault="00353D5B" w:rsidP="00353D5B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использовать</w:t>
      </w:r>
      <w:r w:rsidR="00C06E10">
        <w:t xml:space="preserve"> </w:t>
      </w:r>
      <w:r w:rsidRPr="00353D5B">
        <w:t>методы</w:t>
      </w:r>
      <w:r w:rsidR="00C06E10">
        <w:t xml:space="preserve"> </w:t>
      </w:r>
      <w:r w:rsidRPr="00353D5B">
        <w:t>управления</w:t>
      </w:r>
      <w:r w:rsidR="00C06E10">
        <w:t xml:space="preserve"> </w:t>
      </w:r>
      <w:r w:rsidRPr="00353D5B">
        <w:t>проектами</w:t>
      </w:r>
      <w:r w:rsidR="00C06E10">
        <w:t xml:space="preserve"> </w:t>
      </w:r>
      <w:r w:rsidRPr="00353D5B">
        <w:t>на</w:t>
      </w:r>
      <w:r w:rsidR="00C06E10">
        <w:t xml:space="preserve"> </w:t>
      </w:r>
      <w:r w:rsidRPr="00353D5B">
        <w:t>всех</w:t>
      </w:r>
      <w:r w:rsidR="00C06E10">
        <w:t xml:space="preserve"> </w:t>
      </w:r>
      <w:r w:rsidRPr="00353D5B">
        <w:t>стадиях</w:t>
      </w:r>
      <w:r w:rsidR="00C06E10">
        <w:t xml:space="preserve"> </w:t>
      </w:r>
      <w:r w:rsidRPr="00353D5B">
        <w:t>и</w:t>
      </w:r>
      <w:r w:rsidR="00C06E10">
        <w:t xml:space="preserve"> </w:t>
      </w:r>
      <w:r w:rsidRPr="00353D5B">
        <w:t>в</w:t>
      </w:r>
      <w:r w:rsidR="00C06E10">
        <w:t xml:space="preserve"> </w:t>
      </w:r>
      <w:r w:rsidRPr="00353D5B">
        <w:t>процессах</w:t>
      </w:r>
      <w:r w:rsidR="00C06E10">
        <w:t xml:space="preserve"> </w:t>
      </w:r>
      <w:r w:rsidRPr="00353D5B">
        <w:t>жизненного</w:t>
      </w:r>
      <w:r w:rsidR="00C06E10">
        <w:t xml:space="preserve"> </w:t>
      </w:r>
      <w:r w:rsidRPr="00353D5B">
        <w:t>цикла</w:t>
      </w:r>
      <w:r w:rsidR="00C06E10">
        <w:t xml:space="preserve"> </w:t>
      </w:r>
      <w:r w:rsidRPr="00353D5B">
        <w:t>информационной</w:t>
      </w:r>
      <w:r w:rsidR="00C06E10">
        <w:t xml:space="preserve"> </w:t>
      </w:r>
      <w:r w:rsidRPr="00353D5B">
        <w:t>системы</w:t>
      </w:r>
      <w:r>
        <w:t>;</w:t>
      </w:r>
    </w:p>
    <w:p w14:paraId="7EBAF402" w14:textId="10ABC24A" w:rsidR="00370A9D" w:rsidRPr="00054559" w:rsidRDefault="006A07E6" w:rsidP="007A6FF2">
      <w:pPr>
        <w:pStyle w:val="a3"/>
        <w:spacing w:line="360" w:lineRule="atLeast"/>
        <w:ind w:left="709" w:right="36" w:firstLine="0"/>
        <w:rPr>
          <w:b/>
        </w:rPr>
      </w:pPr>
      <w:r w:rsidRPr="00054559">
        <w:rPr>
          <w:b/>
        </w:rPr>
        <w:t>владеть:</w:t>
      </w:r>
      <w:r w:rsidR="00C06E10">
        <w:rPr>
          <w:b/>
        </w:rPr>
        <w:t xml:space="preserve"> </w:t>
      </w:r>
    </w:p>
    <w:p w14:paraId="0C35E1EF" w14:textId="685C6E6E" w:rsidR="00370A9D" w:rsidRDefault="007A6FF2" w:rsidP="007A6FF2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7A6FF2">
        <w:t>основными</w:t>
      </w:r>
      <w:r w:rsidR="00C06E10">
        <w:t xml:space="preserve"> </w:t>
      </w:r>
      <w:r w:rsidRPr="007A6FF2">
        <w:t>стандартам</w:t>
      </w:r>
      <w:r w:rsidR="00C06E10">
        <w:t xml:space="preserve"> </w:t>
      </w:r>
      <w:r w:rsidRPr="007A6FF2">
        <w:t>и,</w:t>
      </w:r>
      <w:r w:rsidR="00C06E10">
        <w:t xml:space="preserve"> </w:t>
      </w:r>
      <w:r w:rsidRPr="007A6FF2">
        <w:t>нор</w:t>
      </w:r>
      <w:r>
        <w:t>мами</w:t>
      </w:r>
      <w:r w:rsidR="00C06E10">
        <w:t xml:space="preserve"> </w:t>
      </w:r>
      <w:r>
        <w:t>и</w:t>
      </w:r>
      <w:r w:rsidR="00C06E10">
        <w:t xml:space="preserve"> </w:t>
      </w:r>
      <w:r>
        <w:t>правилами</w:t>
      </w:r>
      <w:r w:rsidR="00C06E10">
        <w:t xml:space="preserve"> </w:t>
      </w:r>
      <w:r>
        <w:t>при</w:t>
      </w:r>
      <w:r w:rsidR="00C06E10">
        <w:t xml:space="preserve"> </w:t>
      </w:r>
      <w:r>
        <w:t>использовании</w:t>
      </w:r>
      <w:r w:rsidR="00C06E10">
        <w:t xml:space="preserve"> </w:t>
      </w:r>
      <w:r>
        <w:t>информационных</w:t>
      </w:r>
      <w:r w:rsidR="00C06E10">
        <w:t xml:space="preserve"> </w:t>
      </w:r>
      <w:r>
        <w:t>технологий</w:t>
      </w:r>
      <w:r w:rsidR="00C06E10">
        <w:t xml:space="preserve"> </w:t>
      </w:r>
      <w:r>
        <w:t>в</w:t>
      </w:r>
      <w:r w:rsidR="00C06E10">
        <w:t xml:space="preserve"> </w:t>
      </w:r>
      <w:r>
        <w:t>профессиональной</w:t>
      </w:r>
      <w:r w:rsidR="00C06E10">
        <w:t xml:space="preserve"> </w:t>
      </w:r>
      <w:r>
        <w:t>деятельнос</w:t>
      </w:r>
      <w:r w:rsidRPr="007A6FF2">
        <w:t>ти</w:t>
      </w:r>
      <w:r w:rsidR="003D385C" w:rsidRPr="00054559">
        <w:t>;</w:t>
      </w:r>
      <w:r w:rsidR="00C06E10">
        <w:t xml:space="preserve"> </w:t>
      </w:r>
    </w:p>
    <w:p w14:paraId="1543DE7F" w14:textId="353FB716" w:rsidR="00353D5B" w:rsidRDefault="00353D5B" w:rsidP="00B63CEA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разработкой</w:t>
      </w:r>
      <w:r w:rsidR="00C06E10">
        <w:t xml:space="preserve"> </w:t>
      </w:r>
      <w:r w:rsidRPr="00353D5B">
        <w:t>технической</w:t>
      </w:r>
      <w:r w:rsidR="00C06E10">
        <w:t xml:space="preserve"> </w:t>
      </w:r>
      <w:r w:rsidRPr="00353D5B">
        <w:t>документации</w:t>
      </w:r>
      <w:r w:rsidR="00C06E10">
        <w:t xml:space="preserve"> </w:t>
      </w:r>
      <w:r w:rsidRPr="00353D5B">
        <w:t>использования</w:t>
      </w:r>
      <w:r w:rsidR="00C06E10">
        <w:t xml:space="preserve"> </w:t>
      </w:r>
      <w:r w:rsidRPr="00353D5B">
        <w:t>информационных</w:t>
      </w:r>
      <w:r w:rsidR="00C06E10">
        <w:t xml:space="preserve"> </w:t>
      </w:r>
      <w:r w:rsidRPr="00353D5B">
        <w:t>технологий</w:t>
      </w:r>
      <w:r w:rsidR="00C06E10">
        <w:t xml:space="preserve"> </w:t>
      </w:r>
      <w:r w:rsidRPr="00353D5B">
        <w:t>в</w:t>
      </w:r>
      <w:r w:rsidR="00C06E10">
        <w:t xml:space="preserve"> </w:t>
      </w:r>
      <w:r w:rsidRPr="00353D5B">
        <w:t>профессиональной</w:t>
      </w:r>
      <w:r w:rsidR="00C06E10">
        <w:t xml:space="preserve"> </w:t>
      </w:r>
      <w:r w:rsidRPr="00353D5B">
        <w:t>деятельности</w:t>
      </w:r>
      <w:r>
        <w:t>;</w:t>
      </w:r>
    </w:p>
    <w:p w14:paraId="0BDC698D" w14:textId="1388870C" w:rsidR="00353D5B" w:rsidRDefault="00353D5B" w:rsidP="00B63CEA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353D5B">
        <w:t>применением</w:t>
      </w:r>
      <w:r w:rsidR="00C06E10">
        <w:t xml:space="preserve"> </w:t>
      </w:r>
      <w:r w:rsidRPr="00353D5B">
        <w:t>стандартов</w:t>
      </w:r>
      <w:r w:rsidR="00C06E10">
        <w:t xml:space="preserve"> </w:t>
      </w:r>
      <w:r w:rsidRPr="00353D5B">
        <w:t>управления</w:t>
      </w:r>
      <w:r w:rsidR="00C06E10">
        <w:t xml:space="preserve"> </w:t>
      </w:r>
      <w:r w:rsidRPr="00353D5B">
        <w:t>жизненным</w:t>
      </w:r>
      <w:r w:rsidR="00C06E10">
        <w:t xml:space="preserve"> </w:t>
      </w:r>
      <w:r w:rsidRPr="00353D5B">
        <w:t>циклом</w:t>
      </w:r>
      <w:r w:rsidR="00C06E10">
        <w:t xml:space="preserve"> </w:t>
      </w:r>
      <w:r w:rsidRPr="00353D5B">
        <w:t>информационной</w:t>
      </w:r>
      <w:r w:rsidR="00C06E10">
        <w:t xml:space="preserve"> </w:t>
      </w:r>
      <w:r w:rsidRPr="00353D5B">
        <w:t>системы</w:t>
      </w:r>
    </w:p>
    <w:p w14:paraId="7921BEC5" w14:textId="767CA2B0" w:rsidR="00B63CEA" w:rsidRDefault="00B63CEA" w:rsidP="00B63CEA">
      <w:pPr>
        <w:pStyle w:val="a3"/>
        <w:numPr>
          <w:ilvl w:val="0"/>
          <w:numId w:val="3"/>
        </w:numPr>
        <w:spacing w:line="360" w:lineRule="atLeast"/>
        <w:ind w:left="709" w:right="36"/>
      </w:pPr>
      <w:r w:rsidRPr="00B63CEA">
        <w:lastRenderedPageBreak/>
        <w:t>методами</w:t>
      </w:r>
      <w:r w:rsidR="00C06E10">
        <w:t xml:space="preserve"> </w:t>
      </w:r>
      <w:r w:rsidRPr="00B63CEA">
        <w:t>управления</w:t>
      </w:r>
      <w:r w:rsidR="00C06E10">
        <w:t xml:space="preserve"> </w:t>
      </w:r>
      <w:r w:rsidRPr="00B63CEA">
        <w:t>проектами</w:t>
      </w:r>
      <w:r w:rsidR="00C06E10">
        <w:t xml:space="preserve"> </w:t>
      </w:r>
      <w:r w:rsidRPr="00B63CEA">
        <w:t>на</w:t>
      </w:r>
      <w:r w:rsidR="00C06E10">
        <w:t xml:space="preserve"> </w:t>
      </w:r>
      <w:r w:rsidRPr="00B63CEA">
        <w:t>всех</w:t>
      </w:r>
      <w:r w:rsidR="00C06E10">
        <w:t xml:space="preserve"> </w:t>
      </w:r>
      <w:r w:rsidRPr="00B63CEA">
        <w:t>стадиях</w:t>
      </w:r>
      <w:r w:rsidR="00C06E10">
        <w:t xml:space="preserve"> </w:t>
      </w:r>
      <w:r w:rsidRPr="00B63CEA">
        <w:t>и</w:t>
      </w:r>
      <w:r w:rsidR="00C06E10">
        <w:t xml:space="preserve"> </w:t>
      </w:r>
      <w:r w:rsidRPr="00B63CEA">
        <w:t>в</w:t>
      </w:r>
      <w:r w:rsidR="00C06E10">
        <w:t xml:space="preserve"> </w:t>
      </w:r>
      <w:r w:rsidRPr="00B63CEA">
        <w:t>процессах</w:t>
      </w:r>
      <w:r w:rsidR="00C06E10">
        <w:t xml:space="preserve"> </w:t>
      </w:r>
      <w:r w:rsidRPr="00B63CEA">
        <w:t>жизненного</w:t>
      </w:r>
      <w:r w:rsidR="00C06E10">
        <w:t xml:space="preserve"> </w:t>
      </w:r>
      <w:r w:rsidRPr="00B63CEA">
        <w:t>цикла</w:t>
      </w:r>
      <w:r w:rsidR="00C06E10">
        <w:t xml:space="preserve"> </w:t>
      </w:r>
      <w:r w:rsidRPr="00B63CEA">
        <w:t>информационной</w:t>
      </w:r>
      <w:r w:rsidR="00C06E10">
        <w:t xml:space="preserve"> </w:t>
      </w:r>
      <w:r w:rsidRPr="00B63CEA">
        <w:t>системы</w:t>
      </w:r>
    </w:p>
    <w:p w14:paraId="013F4AE5" w14:textId="77777777" w:rsidR="00353D5B" w:rsidRPr="00054559" w:rsidRDefault="00353D5B" w:rsidP="00353D5B">
      <w:pPr>
        <w:spacing w:line="360" w:lineRule="atLeast"/>
        <w:ind w:right="36"/>
      </w:pPr>
    </w:p>
    <w:p w14:paraId="0A294C9E" w14:textId="3471ACDD" w:rsidR="00370A9D" w:rsidRPr="003E7037" w:rsidRDefault="00C039D9" w:rsidP="00C039D9">
      <w:pPr>
        <w:pStyle w:val="1"/>
        <w:rPr>
          <w:caps/>
        </w:rPr>
      </w:pPr>
      <w:bookmarkStart w:id="2" w:name="_Toc65050588"/>
      <w:bookmarkStart w:id="3" w:name="_Toc193975783"/>
      <w:r w:rsidRPr="003E7037">
        <w:rPr>
          <w:caps/>
        </w:rPr>
        <w:t>1.</w:t>
      </w:r>
      <w:r w:rsidR="00C06E10">
        <w:rPr>
          <w:caps/>
        </w:rPr>
        <w:t xml:space="preserve"> </w:t>
      </w:r>
      <w:r w:rsidR="000A7F4B" w:rsidRPr="003E7037">
        <w:rPr>
          <w:caps/>
        </w:rPr>
        <w:t>ЦЕЛИ</w:t>
      </w:r>
      <w:r w:rsidR="00C06E10">
        <w:rPr>
          <w:caps/>
        </w:rPr>
        <w:t xml:space="preserve"> </w:t>
      </w:r>
      <w:r w:rsidR="000A7F4B" w:rsidRPr="003E7037">
        <w:rPr>
          <w:caps/>
        </w:rPr>
        <w:t>И</w:t>
      </w:r>
      <w:r w:rsidR="00C06E10">
        <w:rPr>
          <w:caps/>
        </w:rPr>
        <w:t xml:space="preserve"> </w:t>
      </w:r>
      <w:r w:rsidR="000A7F4B" w:rsidRPr="003E7037">
        <w:rPr>
          <w:caps/>
        </w:rPr>
        <w:t>ЗАДАЧИ</w:t>
      </w:r>
      <w:r w:rsidR="00C06E10">
        <w:rPr>
          <w:caps/>
        </w:rPr>
        <w:t xml:space="preserve"> </w:t>
      </w:r>
      <w:bookmarkEnd w:id="2"/>
      <w:r w:rsidR="003E7037" w:rsidRPr="003E7037">
        <w:rPr>
          <w:caps/>
        </w:rPr>
        <w:t>курсовой</w:t>
      </w:r>
      <w:r w:rsidR="00C06E10">
        <w:rPr>
          <w:caps/>
        </w:rPr>
        <w:t xml:space="preserve"> </w:t>
      </w:r>
      <w:r w:rsidR="003E7037" w:rsidRPr="003E7037">
        <w:rPr>
          <w:caps/>
        </w:rPr>
        <w:t>работы</w:t>
      </w:r>
      <w:bookmarkEnd w:id="3"/>
      <w:r w:rsidR="00C06E10">
        <w:rPr>
          <w:caps/>
        </w:rPr>
        <w:t xml:space="preserve"> </w:t>
      </w:r>
    </w:p>
    <w:p w14:paraId="6D6D12C5" w14:textId="365532A6" w:rsidR="00370A9D" w:rsidRPr="00054559" w:rsidRDefault="00370A9D">
      <w:pPr>
        <w:spacing w:after="9" w:line="259" w:lineRule="auto"/>
        <w:ind w:left="0" w:right="254" w:firstLine="0"/>
        <w:jc w:val="center"/>
      </w:pPr>
    </w:p>
    <w:p w14:paraId="655A4BFA" w14:textId="06B4660F" w:rsidR="003E7037" w:rsidRDefault="003E7037" w:rsidP="00BD4775">
      <w:pPr>
        <w:spacing w:line="360" w:lineRule="atLeast"/>
        <w:ind w:left="4" w:right="353"/>
      </w:pPr>
      <w:r w:rsidRPr="003E7037">
        <w:t>Целью</w:t>
      </w:r>
      <w:r w:rsidR="00C06E10">
        <w:t xml:space="preserve"> </w:t>
      </w:r>
      <w:r w:rsidRPr="003E7037">
        <w:t>курсовой</w:t>
      </w:r>
      <w:r w:rsidR="00C06E10">
        <w:t xml:space="preserve"> </w:t>
      </w:r>
      <w:r w:rsidRPr="003E7037">
        <w:t>работы</w:t>
      </w:r>
      <w:r w:rsidR="00C06E10">
        <w:t xml:space="preserve"> </w:t>
      </w:r>
      <w:r w:rsidRPr="003E7037">
        <w:t>является</w:t>
      </w:r>
      <w:r w:rsidR="00C06E10">
        <w:t xml:space="preserve"> </w:t>
      </w:r>
      <w:r w:rsidRPr="003E7037">
        <w:t>систематизация</w:t>
      </w:r>
      <w:r w:rsidR="00C06E10">
        <w:t xml:space="preserve"> </w:t>
      </w:r>
      <w:r w:rsidRPr="003E7037">
        <w:t>теоретических</w:t>
      </w:r>
      <w:r w:rsidR="00C06E10">
        <w:t xml:space="preserve"> </w:t>
      </w:r>
      <w:r w:rsidRPr="003E7037">
        <w:t>знаний</w:t>
      </w:r>
      <w:r w:rsidR="00C06E10">
        <w:t xml:space="preserve"> </w:t>
      </w:r>
      <w:r w:rsidRPr="003E7037">
        <w:t>и</w:t>
      </w:r>
      <w:r w:rsidR="00C06E10">
        <w:t xml:space="preserve"> </w:t>
      </w:r>
      <w:r w:rsidRPr="003E7037">
        <w:t>практических</w:t>
      </w:r>
      <w:r w:rsidR="00C06E10">
        <w:t xml:space="preserve"> </w:t>
      </w:r>
      <w:r w:rsidRPr="003E7037">
        <w:t>навыков</w:t>
      </w:r>
      <w:r w:rsidR="00C06E10">
        <w:t xml:space="preserve"> </w:t>
      </w:r>
      <w:r w:rsidR="00736BD3" w:rsidRPr="00736BD3">
        <w:t>в</w:t>
      </w:r>
      <w:r w:rsidR="00C06E10">
        <w:t xml:space="preserve"> </w:t>
      </w:r>
      <w:r w:rsidR="00736BD3" w:rsidRPr="00736BD3">
        <w:t>области</w:t>
      </w:r>
      <w:r w:rsidR="00C06E10">
        <w:t xml:space="preserve"> </w:t>
      </w:r>
      <w:r w:rsidR="00736BD3" w:rsidRPr="00736BD3">
        <w:t>программной</w:t>
      </w:r>
      <w:r w:rsidR="00C06E10">
        <w:t xml:space="preserve"> </w:t>
      </w:r>
      <w:r w:rsidR="00736BD3" w:rsidRPr="00736BD3">
        <w:t>инженерии</w:t>
      </w:r>
      <w:r w:rsidR="00C06E10">
        <w:t xml:space="preserve"> </w:t>
      </w:r>
      <w:r w:rsidR="00736BD3" w:rsidRPr="00736BD3">
        <w:t>и</w:t>
      </w:r>
      <w:r w:rsidR="00C06E10">
        <w:t xml:space="preserve"> </w:t>
      </w:r>
      <w:r w:rsidR="00736BD3" w:rsidRPr="00736BD3">
        <w:t>разработки</w:t>
      </w:r>
      <w:r w:rsidR="00C06E10">
        <w:t xml:space="preserve"> </w:t>
      </w:r>
      <w:r w:rsidR="00736BD3" w:rsidRPr="00736BD3">
        <w:t>информационных</w:t>
      </w:r>
      <w:r w:rsidR="00C06E10">
        <w:t xml:space="preserve"> </w:t>
      </w:r>
      <w:r w:rsidR="00736BD3" w:rsidRPr="00736BD3">
        <w:t>систем</w:t>
      </w:r>
      <w:r w:rsidRPr="003E7037">
        <w:t>,</w:t>
      </w:r>
      <w:r w:rsidR="00C06E10">
        <w:t xml:space="preserve"> </w:t>
      </w:r>
      <w:r w:rsidRPr="003E7037">
        <w:t>а</w:t>
      </w:r>
      <w:r w:rsidR="00C06E10">
        <w:t xml:space="preserve"> </w:t>
      </w:r>
      <w:r w:rsidRPr="003E7037">
        <w:t>также</w:t>
      </w:r>
      <w:r w:rsidR="00C06E10">
        <w:t xml:space="preserve"> </w:t>
      </w:r>
      <w:r w:rsidRPr="003E7037">
        <w:t>оценка</w:t>
      </w:r>
      <w:r w:rsidR="00C06E10">
        <w:t xml:space="preserve"> </w:t>
      </w:r>
      <w:r w:rsidRPr="003E7037">
        <w:t>уровня</w:t>
      </w:r>
      <w:r w:rsidR="00C06E10">
        <w:t xml:space="preserve"> </w:t>
      </w:r>
      <w:r w:rsidRPr="003E7037">
        <w:t>полученных</w:t>
      </w:r>
      <w:r w:rsidR="00C06E10">
        <w:t xml:space="preserve"> </w:t>
      </w:r>
      <w:r w:rsidRPr="003E7037">
        <w:t>знаний</w:t>
      </w:r>
      <w:r w:rsidR="00C06E10">
        <w:t xml:space="preserve"> </w:t>
      </w:r>
      <w:r w:rsidRPr="003E7037">
        <w:t>и</w:t>
      </w:r>
      <w:r w:rsidR="00C06E10">
        <w:t xml:space="preserve"> </w:t>
      </w:r>
      <w:r w:rsidRPr="003E7037">
        <w:t>степени</w:t>
      </w:r>
      <w:r w:rsidR="00C06E10">
        <w:t xml:space="preserve"> </w:t>
      </w:r>
      <w:r w:rsidRPr="003E7037">
        <w:t>подготовленности</w:t>
      </w:r>
      <w:r w:rsidR="00C06E10">
        <w:t xml:space="preserve"> </w:t>
      </w:r>
      <w:r w:rsidRPr="003E7037">
        <w:t>студента</w:t>
      </w:r>
      <w:r w:rsidR="00C06E10">
        <w:t xml:space="preserve"> </w:t>
      </w:r>
      <w:r w:rsidRPr="003E7037">
        <w:t>к</w:t>
      </w:r>
      <w:r w:rsidR="00C06E10">
        <w:t xml:space="preserve"> </w:t>
      </w:r>
      <w:r w:rsidRPr="003E7037">
        <w:t>использованию</w:t>
      </w:r>
      <w:r w:rsidR="00C06E10">
        <w:t xml:space="preserve"> </w:t>
      </w:r>
      <w:r w:rsidRPr="003E7037">
        <w:t>полученных</w:t>
      </w:r>
      <w:r w:rsidR="00C06E10">
        <w:t xml:space="preserve"> </w:t>
      </w:r>
      <w:r w:rsidRPr="003E7037">
        <w:t>знаний</w:t>
      </w:r>
      <w:r w:rsidR="00C06E10">
        <w:t xml:space="preserve"> </w:t>
      </w:r>
      <w:r w:rsidRPr="003E7037">
        <w:t>в</w:t>
      </w:r>
      <w:r w:rsidR="00C06E10">
        <w:t xml:space="preserve"> </w:t>
      </w:r>
      <w:r w:rsidRPr="003E7037">
        <w:t>будущей</w:t>
      </w:r>
      <w:r w:rsidR="00C06E10">
        <w:t xml:space="preserve"> </w:t>
      </w:r>
      <w:r w:rsidRPr="003E7037">
        <w:t>профессиональной</w:t>
      </w:r>
      <w:r w:rsidR="00C06E10">
        <w:t xml:space="preserve"> </w:t>
      </w:r>
      <w:r w:rsidRPr="003E7037">
        <w:t>деятельности.</w:t>
      </w:r>
      <w:r w:rsidR="00C06E10">
        <w:t xml:space="preserve"> </w:t>
      </w:r>
    </w:p>
    <w:p w14:paraId="261ADB6E" w14:textId="3EAF3C5F" w:rsidR="00370A9D" w:rsidRPr="00054559" w:rsidRDefault="006A07E6" w:rsidP="00BD4775">
      <w:pPr>
        <w:spacing w:line="360" w:lineRule="atLeast"/>
        <w:ind w:left="4" w:right="353"/>
      </w:pPr>
      <w:r w:rsidRPr="00054559">
        <w:t>Выполняя</w:t>
      </w:r>
      <w:r w:rsidR="00C06E10">
        <w:t xml:space="preserve"> </w:t>
      </w:r>
      <w:r w:rsidR="003E7037">
        <w:t>курсовую</w:t>
      </w:r>
      <w:r w:rsidR="00C06E10">
        <w:t xml:space="preserve"> </w:t>
      </w:r>
      <w:r w:rsidR="003E7037">
        <w:t>работу</w:t>
      </w:r>
      <w:r w:rsidRPr="00054559">
        <w:t>,</w:t>
      </w:r>
      <w:r w:rsidR="00C06E10">
        <w:t xml:space="preserve"> </w:t>
      </w:r>
      <w:r w:rsidRPr="00054559">
        <w:t>студент</w:t>
      </w:r>
      <w:r w:rsidR="00C06E10">
        <w:t xml:space="preserve"> </w:t>
      </w:r>
      <w:r w:rsidRPr="00054559">
        <w:t>приобретает</w:t>
      </w:r>
      <w:r w:rsidR="00C06E10">
        <w:t xml:space="preserve"> </w:t>
      </w:r>
      <w:r w:rsidRPr="00054559">
        <w:t>опыт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навыки</w:t>
      </w:r>
      <w:r w:rsidR="00C06E10">
        <w:t xml:space="preserve"> </w:t>
      </w:r>
      <w:r w:rsidRPr="00054559">
        <w:t>использования</w:t>
      </w:r>
      <w:r w:rsidR="00C06E10">
        <w:t xml:space="preserve"> </w:t>
      </w:r>
      <w:r w:rsidRPr="00054559">
        <w:t>теоретических</w:t>
      </w:r>
      <w:r w:rsidR="00C06E10">
        <w:t xml:space="preserve"> </w:t>
      </w:r>
      <w:r w:rsidRPr="00054559">
        <w:t>знаний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решении</w:t>
      </w:r>
      <w:r w:rsidR="00C06E10">
        <w:t xml:space="preserve"> </w:t>
      </w:r>
      <w:r w:rsidRPr="00054559">
        <w:t>практических</w:t>
      </w:r>
      <w:r w:rsidR="00C06E10">
        <w:t xml:space="preserve"> </w:t>
      </w:r>
      <w:r w:rsidRPr="00054559">
        <w:t>задач,</w:t>
      </w:r>
      <w:r w:rsidR="00C06E10">
        <w:t xml:space="preserve"> </w:t>
      </w:r>
      <w:r w:rsidRPr="00054559">
        <w:t>также</w:t>
      </w:r>
      <w:r w:rsidR="00C06E10">
        <w:t xml:space="preserve"> </w:t>
      </w:r>
      <w:r w:rsidRPr="00054559">
        <w:t>расширяет</w:t>
      </w:r>
      <w:r w:rsidR="00C06E10">
        <w:t xml:space="preserve"> </w:t>
      </w:r>
      <w:r w:rsidRPr="00054559">
        <w:t>практические</w:t>
      </w:r>
      <w:r w:rsidR="00C06E10">
        <w:t xml:space="preserve"> </w:t>
      </w:r>
      <w:r w:rsidRPr="00054559">
        <w:t>навык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опыт</w:t>
      </w:r>
      <w:r w:rsidR="00C06E10">
        <w:t xml:space="preserve"> </w:t>
      </w:r>
      <w:r w:rsidRPr="00054559">
        <w:t>работы</w:t>
      </w:r>
      <w:r w:rsidR="00C06E10">
        <w:t xml:space="preserve"> </w:t>
      </w:r>
      <w:r w:rsidRPr="00054559">
        <w:t>со</w:t>
      </w:r>
      <w:r w:rsidR="00C06E10">
        <w:t xml:space="preserve"> </w:t>
      </w:r>
      <w:r w:rsidRPr="00054559">
        <w:t>специальной</w:t>
      </w:r>
      <w:r w:rsidR="00C06E10">
        <w:t xml:space="preserve"> </w:t>
      </w:r>
      <w:r w:rsidRPr="00054559">
        <w:t>литературой.</w:t>
      </w:r>
      <w:r w:rsidR="00C06E10">
        <w:t xml:space="preserve"> </w:t>
      </w:r>
    </w:p>
    <w:p w14:paraId="6F60C301" w14:textId="3AA9AE4A" w:rsidR="00370A9D" w:rsidRPr="00054559" w:rsidRDefault="006A07E6" w:rsidP="00BD4775">
      <w:pPr>
        <w:spacing w:line="360" w:lineRule="atLeast"/>
        <w:ind w:left="4" w:right="351"/>
      </w:pPr>
      <w:r w:rsidRPr="00054559">
        <w:t>Основными</w:t>
      </w:r>
      <w:r w:rsidR="00C06E10">
        <w:t xml:space="preserve"> </w:t>
      </w:r>
      <w:r w:rsidRPr="00054559">
        <w:t>задачами</w:t>
      </w:r>
      <w:r w:rsidR="00C06E10">
        <w:t xml:space="preserve"> </w:t>
      </w:r>
      <w:r w:rsidRPr="00054559">
        <w:t>при</w:t>
      </w:r>
      <w:r w:rsidR="00C06E10">
        <w:t xml:space="preserve"> </w:t>
      </w:r>
      <w:r w:rsidRPr="00054559">
        <w:t>выполнении</w:t>
      </w:r>
      <w:r w:rsidR="00C06E10">
        <w:t xml:space="preserve"> </w:t>
      </w:r>
      <w:r w:rsidR="007C7D30" w:rsidRPr="00054559">
        <w:t>курсово</w:t>
      </w:r>
      <w:r w:rsidR="003E7037">
        <w:t>й</w:t>
      </w:r>
      <w:r w:rsidR="00C06E10">
        <w:t xml:space="preserve"> </w:t>
      </w:r>
      <w:r w:rsidR="003E7037">
        <w:t>работы</w:t>
      </w:r>
      <w:r w:rsidR="00C06E10">
        <w:t xml:space="preserve"> </w:t>
      </w:r>
      <w:r w:rsidRPr="00054559">
        <w:t>является</w:t>
      </w:r>
      <w:r w:rsidR="00C06E10">
        <w:t xml:space="preserve"> </w:t>
      </w:r>
      <w:r w:rsidRPr="00054559">
        <w:t>повышение</w:t>
      </w:r>
      <w:r w:rsidR="00C06E10">
        <w:t xml:space="preserve"> </w:t>
      </w:r>
      <w:r w:rsidRPr="00054559">
        <w:t>эффективности</w:t>
      </w:r>
      <w:r w:rsidR="00C06E10">
        <w:t xml:space="preserve"> </w:t>
      </w:r>
      <w:r w:rsidRPr="00054559">
        <w:t>рассматриваемых</w:t>
      </w:r>
      <w:r w:rsidR="00C06E10">
        <w:t xml:space="preserve"> </w:t>
      </w:r>
      <w:r w:rsidRPr="00054559">
        <w:t>процессов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риближение</w:t>
      </w:r>
      <w:r w:rsidR="00C06E10">
        <w:t xml:space="preserve"> </w:t>
      </w:r>
      <w:r w:rsidRPr="00054559">
        <w:t>студента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практической</w:t>
      </w:r>
      <w:r w:rsidR="00C06E10">
        <w:t xml:space="preserve"> </w:t>
      </w:r>
      <w:r w:rsidRPr="00054559">
        <w:t>деятельности.</w:t>
      </w:r>
      <w:r w:rsidR="00C06E10">
        <w:t xml:space="preserve"> </w:t>
      </w:r>
    </w:p>
    <w:p w14:paraId="6E25F878" w14:textId="12514355" w:rsidR="00370A9D" w:rsidRPr="00054559" w:rsidRDefault="006A07E6" w:rsidP="00BD4775">
      <w:pPr>
        <w:spacing w:line="360" w:lineRule="atLeast"/>
        <w:ind w:left="4" w:right="349"/>
      </w:pPr>
      <w:r w:rsidRPr="00054559">
        <w:t>Итогом</w:t>
      </w:r>
      <w:r w:rsidR="00C06E10">
        <w:t xml:space="preserve"> </w:t>
      </w:r>
      <w:r w:rsidRPr="00054559">
        <w:t>выполнения</w:t>
      </w:r>
      <w:r w:rsidR="00C06E10">
        <w:t xml:space="preserve"> </w:t>
      </w:r>
      <w:r w:rsidR="003E7037" w:rsidRPr="00054559">
        <w:t>курсово</w:t>
      </w:r>
      <w:r w:rsidR="003E7037">
        <w:t>й</w:t>
      </w:r>
      <w:r w:rsidR="00C06E10">
        <w:t xml:space="preserve"> </w:t>
      </w:r>
      <w:r w:rsidR="003E7037">
        <w:t>работы</w:t>
      </w:r>
      <w:r w:rsidR="00C06E10">
        <w:t xml:space="preserve"> </w:t>
      </w:r>
      <w:r w:rsidRPr="00054559">
        <w:t>является</w:t>
      </w:r>
      <w:r w:rsidR="00C06E10">
        <w:t xml:space="preserve"> </w:t>
      </w:r>
      <w:r w:rsidR="005040F1" w:rsidRPr="00A25670">
        <w:t>проектирование</w:t>
      </w:r>
      <w:r w:rsidR="00C06E10">
        <w:t xml:space="preserve"> </w:t>
      </w:r>
      <w:r w:rsidR="005040F1">
        <w:t>и</w:t>
      </w:r>
      <w:r w:rsidR="00C06E10">
        <w:t xml:space="preserve"> </w:t>
      </w:r>
      <w:r w:rsidR="00A25670" w:rsidRPr="00A25670">
        <w:t>разработка</w:t>
      </w:r>
      <w:r w:rsidR="00C06E10">
        <w:t xml:space="preserve"> </w:t>
      </w:r>
      <w:r w:rsidR="00A25670" w:rsidRPr="00A25670">
        <w:t>информационной</w:t>
      </w:r>
      <w:r w:rsidR="00C06E10">
        <w:t xml:space="preserve"> </w:t>
      </w:r>
      <w:r w:rsidR="00A25670" w:rsidRPr="00A25670">
        <w:t>системы</w:t>
      </w:r>
      <w:r w:rsidR="00C06E10">
        <w:t xml:space="preserve"> </w:t>
      </w:r>
      <w:r w:rsidR="00A25670" w:rsidRPr="00A25670">
        <w:t>с</w:t>
      </w:r>
      <w:r w:rsidR="00C06E10">
        <w:t xml:space="preserve"> </w:t>
      </w:r>
      <w:r w:rsidR="00A25670" w:rsidRPr="00A25670">
        <w:t>подготовкой</w:t>
      </w:r>
      <w:r w:rsidR="00C06E10">
        <w:t xml:space="preserve"> </w:t>
      </w:r>
      <w:r w:rsidR="00A25670" w:rsidRPr="00A25670">
        <w:t>полного</w:t>
      </w:r>
      <w:r w:rsidR="00C06E10">
        <w:t xml:space="preserve"> </w:t>
      </w:r>
      <w:r w:rsidR="00A25670" w:rsidRPr="00A25670">
        <w:t>пакета</w:t>
      </w:r>
      <w:r w:rsidR="00C06E10">
        <w:t xml:space="preserve"> </w:t>
      </w:r>
      <w:r w:rsidR="00A25670" w:rsidRPr="00A25670">
        <w:t>технической</w:t>
      </w:r>
      <w:r w:rsidR="00C06E10">
        <w:t xml:space="preserve"> </w:t>
      </w:r>
      <w:r w:rsidR="00A25670" w:rsidRPr="00A25670">
        <w:t>документации</w:t>
      </w:r>
      <w:r w:rsidR="00C06E10">
        <w:t xml:space="preserve"> </w:t>
      </w:r>
      <w:r w:rsidRPr="00054559">
        <w:t>путем</w:t>
      </w:r>
      <w:r w:rsidR="00C06E10">
        <w:t xml:space="preserve"> </w:t>
      </w:r>
      <w:r w:rsidRPr="00054559">
        <w:t>обобщения</w:t>
      </w:r>
      <w:r w:rsidR="00C06E10">
        <w:t xml:space="preserve"> </w:t>
      </w:r>
      <w:r w:rsidRPr="00054559">
        <w:t>теоретического</w:t>
      </w:r>
      <w:r w:rsidR="00C06E10">
        <w:t xml:space="preserve"> </w:t>
      </w:r>
      <w:r w:rsidRPr="00054559">
        <w:t>материала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предложенной</w:t>
      </w:r>
      <w:r w:rsidR="00C06E10">
        <w:t xml:space="preserve"> </w:t>
      </w:r>
      <w:r w:rsidRPr="00054559">
        <w:t>теме.</w:t>
      </w:r>
      <w:r w:rsidR="00C06E10">
        <w:t xml:space="preserve"> </w:t>
      </w:r>
    </w:p>
    <w:p w14:paraId="41B9FE38" w14:textId="6F89DB55" w:rsidR="00370A9D" w:rsidRPr="00054559" w:rsidRDefault="006A07E6" w:rsidP="00BD4775">
      <w:pPr>
        <w:spacing w:line="360" w:lineRule="atLeast"/>
        <w:ind w:left="728" w:right="36" w:firstLine="0"/>
      </w:pPr>
      <w:r w:rsidRPr="00054559">
        <w:t>Критерием</w:t>
      </w:r>
      <w:r w:rsidR="00C06E10">
        <w:t xml:space="preserve"> </w:t>
      </w:r>
      <w:r w:rsidRPr="00054559">
        <w:t>оценки</w:t>
      </w:r>
      <w:r w:rsidR="00C06E10">
        <w:t xml:space="preserve"> </w:t>
      </w:r>
      <w:r w:rsidR="00241AA4" w:rsidRPr="00054559">
        <w:t>курсово</w:t>
      </w:r>
      <w:r w:rsidR="00241AA4">
        <w:t>й</w:t>
      </w:r>
      <w:r w:rsidR="00C06E10">
        <w:t xml:space="preserve"> </w:t>
      </w:r>
      <w:r w:rsidR="00241AA4">
        <w:t>работы</w:t>
      </w:r>
      <w:r w:rsidR="00C06E10">
        <w:t xml:space="preserve"> </w:t>
      </w:r>
      <w:r w:rsidRPr="00054559">
        <w:t>является:</w:t>
      </w:r>
      <w:r w:rsidR="00C06E10">
        <w:t xml:space="preserve"> </w:t>
      </w:r>
    </w:p>
    <w:p w14:paraId="175A701B" w14:textId="5383253F" w:rsidR="00370A9D" w:rsidRPr="00054559" w:rsidRDefault="0000770F" w:rsidP="00BD4775">
      <w:pPr>
        <w:numPr>
          <w:ilvl w:val="0"/>
          <w:numId w:val="1"/>
        </w:numPr>
        <w:spacing w:line="360" w:lineRule="atLeast"/>
        <w:ind w:right="36"/>
      </w:pPr>
      <w:r>
        <w:t>пригодность</w:t>
      </w:r>
      <w:r w:rsidR="00C06E10">
        <w:t xml:space="preserve"> </w:t>
      </w:r>
      <w:r>
        <w:t>предложенной</w:t>
      </w:r>
      <w:r w:rsidR="00C06E10">
        <w:t xml:space="preserve"> </w:t>
      </w:r>
      <w:r w:rsidR="005040F1">
        <w:t>информационной</w:t>
      </w:r>
      <w:r w:rsidR="00C06E10">
        <w:t xml:space="preserve"> </w:t>
      </w:r>
      <w:r w:rsidR="005040F1">
        <w:t>системы</w:t>
      </w:r>
      <w:r w:rsidR="006A07E6" w:rsidRPr="00054559">
        <w:t>;</w:t>
      </w:r>
      <w:r w:rsidR="00C06E10">
        <w:t xml:space="preserve"> </w:t>
      </w:r>
    </w:p>
    <w:p w14:paraId="038B7369" w14:textId="7DAE4586" w:rsidR="00370A9D" w:rsidRPr="00054559" w:rsidRDefault="006A07E6" w:rsidP="00BD4775">
      <w:pPr>
        <w:numPr>
          <w:ilvl w:val="0"/>
          <w:numId w:val="1"/>
        </w:numPr>
        <w:spacing w:line="360" w:lineRule="atLeast"/>
        <w:ind w:right="36"/>
      </w:pPr>
      <w:r w:rsidRPr="00054559">
        <w:t>соответствие</w:t>
      </w:r>
      <w:r w:rsidR="00C06E10">
        <w:t xml:space="preserve"> </w:t>
      </w:r>
      <w:r w:rsidRPr="00054559">
        <w:t>формы</w:t>
      </w:r>
      <w:r w:rsidR="00C06E10">
        <w:t xml:space="preserve"> </w:t>
      </w:r>
      <w:r w:rsidRPr="00054559">
        <w:t>представления</w:t>
      </w:r>
      <w:r w:rsidR="00C06E10">
        <w:t xml:space="preserve"> </w:t>
      </w:r>
      <w:r w:rsidR="00241AA4" w:rsidRPr="00054559">
        <w:t>курсово</w:t>
      </w:r>
      <w:r w:rsidR="00241AA4">
        <w:t>й</w:t>
      </w:r>
      <w:r w:rsidR="00C06E10">
        <w:t xml:space="preserve"> </w:t>
      </w:r>
      <w:r w:rsidR="00241AA4">
        <w:t>работы</w:t>
      </w:r>
      <w:r w:rsidR="00C06E10">
        <w:t xml:space="preserve"> </w:t>
      </w:r>
      <w:r w:rsidRPr="00054559">
        <w:t>всем</w:t>
      </w:r>
      <w:r w:rsidR="00C06E10">
        <w:t xml:space="preserve"> </w:t>
      </w:r>
      <w:r w:rsidRPr="00054559">
        <w:t>требованиям,</w:t>
      </w:r>
      <w:r w:rsidR="00C06E10">
        <w:t xml:space="preserve"> </w:t>
      </w:r>
      <w:r w:rsidRPr="00054559">
        <w:t>предъявляемым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оформлению.</w:t>
      </w:r>
      <w:r w:rsidR="00C06E10">
        <w:t xml:space="preserve"> </w:t>
      </w:r>
    </w:p>
    <w:p w14:paraId="17D72E15" w14:textId="2F2FB506" w:rsidR="00370A9D" w:rsidRPr="00054559" w:rsidRDefault="00C06E10">
      <w:pPr>
        <w:spacing w:after="9" w:line="259" w:lineRule="auto"/>
        <w:ind w:left="720" w:right="0" w:firstLine="0"/>
        <w:jc w:val="left"/>
      </w:pPr>
      <w:r>
        <w:t xml:space="preserve"> </w:t>
      </w:r>
    </w:p>
    <w:p w14:paraId="350F922D" w14:textId="3B71673F" w:rsidR="00370A9D" w:rsidRPr="0000770F" w:rsidRDefault="006A07E6" w:rsidP="00782581">
      <w:pPr>
        <w:pStyle w:val="1"/>
        <w:rPr>
          <w:caps/>
        </w:rPr>
      </w:pPr>
      <w:bookmarkStart w:id="4" w:name="_Toc65050589"/>
      <w:bookmarkStart w:id="5" w:name="_Toc193975784"/>
      <w:r w:rsidRPr="0000770F">
        <w:rPr>
          <w:caps/>
        </w:rPr>
        <w:t>2.</w:t>
      </w:r>
      <w:r w:rsidR="00C06E10">
        <w:rPr>
          <w:caps/>
        </w:rPr>
        <w:t xml:space="preserve"> </w:t>
      </w:r>
      <w:r w:rsidRPr="0000770F">
        <w:rPr>
          <w:caps/>
        </w:rPr>
        <w:t>ТЕМЫ</w:t>
      </w:r>
      <w:r w:rsidR="00C06E10">
        <w:rPr>
          <w:caps/>
        </w:rPr>
        <w:t xml:space="preserve"> </w:t>
      </w:r>
      <w:bookmarkEnd w:id="4"/>
      <w:r w:rsidR="0000770F" w:rsidRPr="0000770F">
        <w:rPr>
          <w:caps/>
        </w:rPr>
        <w:t>курсовой</w:t>
      </w:r>
      <w:r w:rsidR="00C06E10">
        <w:rPr>
          <w:caps/>
        </w:rPr>
        <w:t xml:space="preserve"> </w:t>
      </w:r>
      <w:r w:rsidR="0000770F" w:rsidRPr="0000770F">
        <w:rPr>
          <w:caps/>
        </w:rPr>
        <w:t>работы</w:t>
      </w:r>
      <w:bookmarkEnd w:id="5"/>
    </w:p>
    <w:p w14:paraId="36031F16" w14:textId="77777777" w:rsidR="00782581" w:rsidRDefault="00782581" w:rsidP="00BD4775">
      <w:pPr>
        <w:keepNext/>
        <w:keepLines/>
        <w:spacing w:line="360" w:lineRule="atLeast"/>
        <w:ind w:left="4" w:right="36"/>
      </w:pPr>
    </w:p>
    <w:p w14:paraId="3167AB2E" w14:textId="13A0584C" w:rsidR="00370A9D" w:rsidRDefault="006A07E6" w:rsidP="00BD4775">
      <w:pPr>
        <w:keepNext/>
        <w:keepLines/>
        <w:spacing w:line="360" w:lineRule="atLeast"/>
        <w:ind w:left="4" w:right="36"/>
      </w:pPr>
      <w:r w:rsidRPr="00054559">
        <w:t>Ниже</w:t>
      </w:r>
      <w:r w:rsidR="00C06E10">
        <w:t xml:space="preserve"> </w:t>
      </w:r>
      <w:r w:rsidRPr="00054559">
        <w:t>приведен</w:t>
      </w:r>
      <w:r w:rsidR="00C06E10">
        <w:t xml:space="preserve"> </w:t>
      </w:r>
      <w:r w:rsidR="00625D10">
        <w:t>примерный</w:t>
      </w:r>
      <w:r w:rsidR="00C06E10">
        <w:t xml:space="preserve"> </w:t>
      </w:r>
      <w:r w:rsidRPr="00054559">
        <w:t>перечень</w:t>
      </w:r>
      <w:r w:rsidR="00C06E10">
        <w:t xml:space="preserve"> </w:t>
      </w:r>
      <w:r w:rsidRPr="00054559">
        <w:t>тем</w:t>
      </w:r>
      <w:r w:rsidR="00C06E10">
        <w:t xml:space="preserve"> </w:t>
      </w:r>
      <w:r w:rsidR="0000770F" w:rsidRPr="0000770F">
        <w:t>курсовой</w:t>
      </w:r>
      <w:r w:rsidR="00C06E10">
        <w:t xml:space="preserve"> </w:t>
      </w:r>
      <w:r w:rsidR="0000770F" w:rsidRPr="0000770F">
        <w:t>работы</w:t>
      </w:r>
      <w:r w:rsidR="00C06E10">
        <w:t xml:space="preserve"> </w:t>
      </w:r>
      <w:r w:rsidR="00D3712A">
        <w:t>в</w:t>
      </w:r>
      <w:r w:rsidR="00C06E10">
        <w:t xml:space="preserve"> </w:t>
      </w:r>
      <w:r w:rsidR="00D3712A">
        <w:t>рамках</w:t>
      </w:r>
      <w:r w:rsidR="00C06E10">
        <w:t xml:space="preserve"> </w:t>
      </w:r>
      <w:r w:rsidR="00D3712A">
        <w:t>направления</w:t>
      </w:r>
      <w:r w:rsidR="00C06E10">
        <w:t xml:space="preserve"> </w:t>
      </w:r>
      <w:r w:rsidR="00D3712A">
        <w:t>09.03.03</w:t>
      </w:r>
      <w:r w:rsidR="00C06E10">
        <w:t xml:space="preserve"> </w:t>
      </w:r>
      <w:r w:rsidR="00D3712A">
        <w:t>Прикладная</w:t>
      </w:r>
      <w:r w:rsidR="00C06E10">
        <w:t xml:space="preserve"> </w:t>
      </w:r>
      <w:r w:rsidR="00D3712A">
        <w:t>информатика,</w:t>
      </w:r>
      <w:r w:rsidR="00C06E10">
        <w:t xml:space="preserve"> </w:t>
      </w:r>
      <w:r w:rsidR="00D3712A">
        <w:t>направленность</w:t>
      </w:r>
      <w:r w:rsidR="00C06E10">
        <w:t xml:space="preserve"> </w:t>
      </w:r>
      <w:r w:rsidR="00D3712A">
        <w:t>«</w:t>
      </w:r>
      <w:r w:rsidR="00ED2B5F" w:rsidRPr="00ED2B5F">
        <w:t>Прикладной</w:t>
      </w:r>
      <w:r w:rsidR="00C06E10">
        <w:t xml:space="preserve"> </w:t>
      </w:r>
      <w:r w:rsidR="00ED2B5F" w:rsidRPr="00ED2B5F">
        <w:t>искусственный</w:t>
      </w:r>
      <w:r w:rsidR="00C06E10">
        <w:t xml:space="preserve"> </w:t>
      </w:r>
      <w:r w:rsidR="00ED2B5F" w:rsidRPr="00ED2B5F">
        <w:t>интеллект</w:t>
      </w:r>
      <w:r w:rsidR="00D3712A">
        <w:t>»</w:t>
      </w:r>
      <w:r w:rsidRPr="00054559">
        <w:t>:</w:t>
      </w:r>
      <w:r w:rsidR="00C06E10">
        <w:t xml:space="preserve"> </w:t>
      </w:r>
    </w:p>
    <w:p w14:paraId="0A8DB21E" w14:textId="53FACAEB" w:rsidR="00112833" w:rsidRPr="00112833" w:rsidRDefault="009C087B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bookmarkStart w:id="6" w:name="_Toc65050590"/>
      <w:r w:rsidRPr="00D51B1E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112833" w:rsidRPr="00112833">
        <w:rPr>
          <w:szCs w:val="28"/>
          <w:lang w:eastAsia="x-none"/>
        </w:rPr>
        <w:t>информационной</w:t>
      </w:r>
      <w:r w:rsidR="00C06E10">
        <w:rPr>
          <w:szCs w:val="28"/>
          <w:lang w:eastAsia="x-none"/>
        </w:rPr>
        <w:t xml:space="preserve"> </w:t>
      </w:r>
      <w:r w:rsidR="00112833" w:rsidRPr="00112833">
        <w:rPr>
          <w:szCs w:val="28"/>
          <w:lang w:eastAsia="x-none"/>
        </w:rPr>
        <w:t>системы</w:t>
      </w:r>
      <w:r w:rsidR="00C06E10">
        <w:rPr>
          <w:szCs w:val="28"/>
          <w:lang w:eastAsia="x-none"/>
        </w:rPr>
        <w:t xml:space="preserve"> </w:t>
      </w:r>
      <w:r w:rsidR="00112833" w:rsidRPr="00112833">
        <w:rPr>
          <w:szCs w:val="28"/>
          <w:lang w:eastAsia="x-none"/>
        </w:rPr>
        <w:t>управления</w:t>
      </w:r>
      <w:r w:rsidR="00C06E10">
        <w:rPr>
          <w:szCs w:val="28"/>
          <w:lang w:eastAsia="x-none"/>
        </w:rPr>
        <w:t xml:space="preserve"> </w:t>
      </w:r>
      <w:r w:rsidR="00112833" w:rsidRPr="00112833">
        <w:rPr>
          <w:szCs w:val="28"/>
          <w:lang w:eastAsia="x-none"/>
        </w:rPr>
        <w:t>транспортной</w:t>
      </w:r>
      <w:r w:rsidR="00C06E10">
        <w:rPr>
          <w:szCs w:val="28"/>
          <w:lang w:eastAsia="x-none"/>
        </w:rPr>
        <w:t xml:space="preserve"> </w:t>
      </w:r>
      <w:r w:rsidR="00112833" w:rsidRPr="00112833">
        <w:rPr>
          <w:szCs w:val="28"/>
          <w:lang w:eastAsia="x-none"/>
        </w:rPr>
        <w:t>логистикой</w:t>
      </w:r>
      <w:r w:rsidR="00C06E10">
        <w:rPr>
          <w:szCs w:val="28"/>
          <w:lang w:eastAsia="x-none"/>
        </w:rPr>
        <w:t xml:space="preserve"> </w:t>
      </w:r>
      <w:r w:rsidR="00112833" w:rsidRPr="00112833">
        <w:rPr>
          <w:szCs w:val="28"/>
          <w:lang w:eastAsia="x-none"/>
        </w:rPr>
        <w:t>предприятия</w:t>
      </w:r>
    </w:p>
    <w:p w14:paraId="2C9EC256" w14:textId="7F6CBB23" w:rsidR="00112833" w:rsidRDefault="00D51B1E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D51B1E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автоматизированной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складской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системы</w:t>
      </w:r>
    </w:p>
    <w:p w14:paraId="5BEEEF96" w14:textId="412BC56D" w:rsidR="00D51B1E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D51B1E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системы</w:t>
      </w:r>
      <w:r w:rsidR="00C06E10">
        <w:rPr>
          <w:szCs w:val="28"/>
          <w:lang w:eastAsia="x-none"/>
        </w:rPr>
        <w:t xml:space="preserve"> </w:t>
      </w:r>
      <w:r>
        <w:rPr>
          <w:szCs w:val="28"/>
          <w:lang w:eastAsia="x-none"/>
        </w:rPr>
        <w:t>автоматизации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учета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заказов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покупателей</w:t>
      </w:r>
    </w:p>
    <w:p w14:paraId="1F7FDBF9" w14:textId="5896173F" w:rsidR="00D51B1E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управления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начислением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заработной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платы</w:t>
      </w:r>
    </w:p>
    <w:p w14:paraId="0CBDB68E" w14:textId="348C848F" w:rsidR="00D51B1E" w:rsidRDefault="00D51B1E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D51B1E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информационной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для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компьютерной</w:t>
      </w:r>
      <w:r w:rsidR="00C06E10">
        <w:rPr>
          <w:szCs w:val="28"/>
          <w:lang w:val="x-none" w:eastAsia="x-none"/>
        </w:rPr>
        <w:t xml:space="preserve"> </w:t>
      </w:r>
      <w:r w:rsidRPr="00D51B1E">
        <w:rPr>
          <w:szCs w:val="28"/>
          <w:lang w:val="x-none" w:eastAsia="x-none"/>
        </w:rPr>
        <w:t>мастерской</w:t>
      </w:r>
    </w:p>
    <w:p w14:paraId="38975495" w14:textId="4430066A" w:rsidR="00D51B1E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lastRenderedPageBreak/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автоматизированного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учета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взаиморасчетов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контрагентами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в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различных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валютах</w:t>
      </w:r>
    </w:p>
    <w:p w14:paraId="3594F8CF" w14:textId="70EC357D" w:rsidR="00D51B1E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информационной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расширенным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учетом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товарных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характеристик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серийных</w:t>
      </w:r>
      <w:r w:rsidR="00C06E10">
        <w:rPr>
          <w:szCs w:val="28"/>
          <w:lang w:val="x-none" w:eastAsia="x-none"/>
        </w:rPr>
        <w:t xml:space="preserve"> </w:t>
      </w:r>
      <w:r w:rsidR="00D51B1E" w:rsidRPr="00D51B1E">
        <w:rPr>
          <w:szCs w:val="28"/>
          <w:lang w:val="x-none" w:eastAsia="x-none"/>
        </w:rPr>
        <w:t>номеров</w:t>
      </w:r>
    </w:p>
    <w:p w14:paraId="2BF160B7" w14:textId="29AB589E" w:rsidR="00D51B1E" w:rsidRDefault="00511858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511858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511858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eastAsia="x-none"/>
        </w:rPr>
        <w:t xml:space="preserve"> </w:t>
      </w:r>
      <w:r>
        <w:rPr>
          <w:szCs w:val="28"/>
          <w:lang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Pr="00511858">
        <w:rPr>
          <w:szCs w:val="28"/>
          <w:lang w:val="x-none" w:eastAsia="x-none"/>
        </w:rPr>
        <w:t>автоматизированного</w:t>
      </w:r>
      <w:r w:rsidR="00C06E10">
        <w:rPr>
          <w:szCs w:val="28"/>
          <w:lang w:val="x-none" w:eastAsia="x-none"/>
        </w:rPr>
        <w:t xml:space="preserve"> </w:t>
      </w:r>
      <w:r w:rsidRPr="00511858">
        <w:rPr>
          <w:szCs w:val="28"/>
          <w:lang w:val="x-none" w:eastAsia="x-none"/>
        </w:rPr>
        <w:t>расчета</w:t>
      </w:r>
      <w:r w:rsidR="00C06E10">
        <w:rPr>
          <w:szCs w:val="28"/>
          <w:lang w:val="x-none" w:eastAsia="x-none"/>
        </w:rPr>
        <w:t xml:space="preserve"> </w:t>
      </w:r>
      <w:r w:rsidRPr="00511858">
        <w:rPr>
          <w:szCs w:val="28"/>
          <w:lang w:val="x-none" w:eastAsia="x-none"/>
        </w:rPr>
        <w:t>себестоимости</w:t>
      </w:r>
      <w:r w:rsidR="00C06E10">
        <w:rPr>
          <w:szCs w:val="28"/>
          <w:lang w:val="x-none" w:eastAsia="x-none"/>
        </w:rPr>
        <w:t xml:space="preserve"> </w:t>
      </w:r>
      <w:r w:rsidRPr="00511858">
        <w:rPr>
          <w:szCs w:val="28"/>
          <w:lang w:val="x-none" w:eastAsia="x-none"/>
        </w:rPr>
        <w:t>продукции</w:t>
      </w:r>
    </w:p>
    <w:p w14:paraId="4AB98AE4" w14:textId="02571236" w:rsidR="00511858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автоматизаци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роцесса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согласования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родаж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дополнительных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услуг</w:t>
      </w:r>
    </w:p>
    <w:p w14:paraId="5FCCD06F" w14:textId="409AA2C9" w:rsidR="00511858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системы</w:t>
      </w:r>
      <w:r w:rsidR="00C06E10">
        <w:rPr>
          <w:szCs w:val="28"/>
          <w:lang w:eastAsia="x-none"/>
        </w:rPr>
        <w:t xml:space="preserve"> </w:t>
      </w:r>
      <w:r>
        <w:rPr>
          <w:szCs w:val="28"/>
          <w:lang w:eastAsia="x-none"/>
        </w:rPr>
        <w:t>а</w:t>
      </w:r>
      <w:r w:rsidR="00511858" w:rsidRPr="00511858">
        <w:rPr>
          <w:szCs w:val="28"/>
          <w:lang w:val="x-none" w:eastAsia="x-none"/>
        </w:rPr>
        <w:t>втоматизаци</w:t>
      </w:r>
      <w:r>
        <w:rPr>
          <w:szCs w:val="28"/>
          <w:lang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мониторинга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денежных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отоков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(Cash</w:t>
      </w:r>
      <w:r w:rsidR="00C06E10">
        <w:rPr>
          <w:szCs w:val="28"/>
          <w:lang w:val="x-none" w:eastAsia="x-none"/>
        </w:rPr>
        <w:t xml:space="preserve"> </w:t>
      </w:r>
      <w:proofErr w:type="spellStart"/>
      <w:r w:rsidR="00511858" w:rsidRPr="00511858">
        <w:rPr>
          <w:szCs w:val="28"/>
          <w:lang w:val="x-none" w:eastAsia="x-none"/>
        </w:rPr>
        <w:t>Flow</w:t>
      </w:r>
      <w:proofErr w:type="spellEnd"/>
      <w:r w:rsidR="00511858" w:rsidRPr="00511858">
        <w:rPr>
          <w:szCs w:val="28"/>
          <w:lang w:val="x-none" w:eastAsia="x-none"/>
        </w:rPr>
        <w:t>)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редприятия</w:t>
      </w:r>
    </w:p>
    <w:p w14:paraId="5394E1DD" w14:textId="144A9AAA" w:rsidR="00511858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информационной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управления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розничным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родажам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дисконтными</w:t>
      </w:r>
      <w:r w:rsidR="00C06E10">
        <w:rPr>
          <w:szCs w:val="28"/>
          <w:lang w:val="x-none" w:eastAsia="x-none"/>
        </w:rPr>
        <w:t xml:space="preserve"> </w:t>
      </w:r>
      <w:r w:rsidR="00511858" w:rsidRPr="00511858">
        <w:rPr>
          <w:szCs w:val="28"/>
          <w:lang w:val="x-none" w:eastAsia="x-none"/>
        </w:rPr>
        <w:t>программами</w:t>
      </w:r>
    </w:p>
    <w:p w14:paraId="2CA6112C" w14:textId="32AC9B91" w:rsidR="00511858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системы</w:t>
      </w:r>
      <w:r w:rsidR="00C06E10">
        <w:rPr>
          <w:szCs w:val="28"/>
          <w:lang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учета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договоров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аренды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складских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расходов</w:t>
      </w:r>
    </w:p>
    <w:p w14:paraId="71755102" w14:textId="702D01DB" w:rsidR="00617885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подсистемы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автоматического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ценообразования</w:t>
      </w:r>
    </w:p>
    <w:p w14:paraId="277E0CD0" w14:textId="67C16E63" w:rsidR="00617885" w:rsidRDefault="00617885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617885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и</w:t>
      </w:r>
      <w:r w:rsidR="00C06E10">
        <w:rPr>
          <w:szCs w:val="28"/>
          <w:lang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eastAsia="x-none"/>
        </w:rPr>
        <w:t xml:space="preserve"> </w:t>
      </w:r>
      <w:r w:rsidRPr="00617885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учета</w:t>
      </w:r>
      <w:r w:rsidR="00C06E10">
        <w:rPr>
          <w:szCs w:val="28"/>
          <w:lang w:val="x-none" w:eastAsia="x-none"/>
        </w:rPr>
        <w:t xml:space="preserve"> </w:t>
      </w:r>
      <w:proofErr w:type="spellStart"/>
      <w:r w:rsidRPr="00617885">
        <w:rPr>
          <w:szCs w:val="28"/>
          <w:lang w:val="x-none" w:eastAsia="x-none"/>
        </w:rPr>
        <w:t>предоплат</w:t>
      </w:r>
      <w:proofErr w:type="spellEnd"/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взаиморасчетов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с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контрагентами</w:t>
      </w:r>
    </w:p>
    <w:p w14:paraId="618D449B" w14:textId="579DF4BF" w:rsidR="00617885" w:rsidRDefault="00C46C9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информационной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оценки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эффективности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маркетинговых</w:t>
      </w:r>
      <w:r w:rsidR="00C06E10">
        <w:rPr>
          <w:szCs w:val="28"/>
          <w:lang w:val="x-none" w:eastAsia="x-none"/>
        </w:rPr>
        <w:t xml:space="preserve"> </w:t>
      </w:r>
      <w:r w:rsidR="00617885" w:rsidRPr="00617885">
        <w:rPr>
          <w:szCs w:val="28"/>
          <w:lang w:val="x-none" w:eastAsia="x-none"/>
        </w:rPr>
        <w:t>мероприятий</w:t>
      </w:r>
    </w:p>
    <w:p w14:paraId="049CBB76" w14:textId="026662BC" w:rsidR="00617885" w:rsidRDefault="00617885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617885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и</w:t>
      </w:r>
      <w:r w:rsidR="00C06E10">
        <w:rPr>
          <w:szCs w:val="28"/>
          <w:lang w:eastAsia="x-none"/>
        </w:rPr>
        <w:t xml:space="preserve"> </w:t>
      </w:r>
      <w:r>
        <w:rPr>
          <w:szCs w:val="28"/>
          <w:lang w:eastAsia="x-none"/>
        </w:rPr>
        <w:t>разработка</w:t>
      </w:r>
      <w:r w:rsidR="00C06E10">
        <w:rPr>
          <w:szCs w:val="28"/>
          <w:lang w:eastAsia="x-none"/>
        </w:rPr>
        <w:t xml:space="preserve"> </w:t>
      </w:r>
      <w:r w:rsidRPr="00617885">
        <w:rPr>
          <w:szCs w:val="28"/>
          <w:lang w:val="x-none" w:eastAsia="x-none"/>
        </w:rPr>
        <w:t>информационной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системы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управления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гостиничным</w:t>
      </w:r>
      <w:r w:rsidR="00C06E10">
        <w:rPr>
          <w:szCs w:val="28"/>
          <w:lang w:val="x-none" w:eastAsia="x-none"/>
        </w:rPr>
        <w:t xml:space="preserve"> </w:t>
      </w:r>
      <w:r w:rsidRPr="00617885">
        <w:rPr>
          <w:szCs w:val="28"/>
          <w:lang w:val="x-none" w:eastAsia="x-none"/>
        </w:rPr>
        <w:t>комплексом</w:t>
      </w:r>
    </w:p>
    <w:p w14:paraId="7BE9A643" w14:textId="11B46633" w:rsidR="007E0097" w:rsidRDefault="00D377B7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D377B7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377B7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D377B7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персонального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приложения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учёта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анализа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личного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бюджета</w:t>
      </w:r>
    </w:p>
    <w:p w14:paraId="25AFC105" w14:textId="01A41622" w:rsidR="007E0097" w:rsidRDefault="00D377B7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D377B7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D377B7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D377B7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подсистемы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контроля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рабочего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времени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сотрудников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интеграции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с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расчётом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зарплаты</w:t>
      </w:r>
    </w:p>
    <w:p w14:paraId="10A62621" w14:textId="088B50FD" w:rsidR="007E0097" w:rsidRDefault="00D377B7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и</w:t>
      </w:r>
      <w:r w:rsidR="007E0097" w:rsidRPr="007E0097">
        <w:rPr>
          <w:szCs w:val="28"/>
          <w:lang w:val="x-none" w:eastAsia="x-none"/>
        </w:rPr>
        <w:t>нформационн</w:t>
      </w:r>
      <w:r>
        <w:rPr>
          <w:szCs w:val="28"/>
          <w:lang w:eastAsia="x-none"/>
        </w:rPr>
        <w:t>ой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систем</w:t>
      </w:r>
      <w:r>
        <w:rPr>
          <w:szCs w:val="28"/>
          <w:lang w:eastAsia="x-none"/>
        </w:rPr>
        <w:t>ы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сервисного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обслуживания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оборудования</w:t>
      </w:r>
    </w:p>
    <w:p w14:paraId="1B2FF10C" w14:textId="4C906B1A" w:rsidR="007E0097" w:rsidRDefault="007E0097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7E0097">
        <w:rPr>
          <w:szCs w:val="28"/>
          <w:lang w:val="x-none" w:eastAsia="x-none"/>
        </w:rPr>
        <w:t>Автоматизация</w:t>
      </w:r>
      <w:r w:rsidR="00C06E10">
        <w:rPr>
          <w:szCs w:val="28"/>
          <w:lang w:val="x-none" w:eastAsia="x-none"/>
        </w:rPr>
        <w:t xml:space="preserve"> </w:t>
      </w:r>
      <w:r w:rsidRPr="007E0097">
        <w:rPr>
          <w:szCs w:val="28"/>
          <w:lang w:val="x-none" w:eastAsia="x-none"/>
        </w:rPr>
        <w:t>электронного</w:t>
      </w:r>
      <w:r w:rsidR="00C06E10">
        <w:rPr>
          <w:szCs w:val="28"/>
          <w:lang w:val="x-none" w:eastAsia="x-none"/>
        </w:rPr>
        <w:t xml:space="preserve"> </w:t>
      </w:r>
      <w:r w:rsidRPr="007E0097">
        <w:rPr>
          <w:szCs w:val="28"/>
          <w:lang w:val="x-none" w:eastAsia="x-none"/>
        </w:rPr>
        <w:t>документооборота</w:t>
      </w:r>
      <w:r w:rsidR="00C06E10">
        <w:rPr>
          <w:szCs w:val="28"/>
          <w:lang w:val="x-none" w:eastAsia="x-none"/>
        </w:rPr>
        <w:t xml:space="preserve"> </w:t>
      </w:r>
      <w:r w:rsidRPr="007E0097">
        <w:rPr>
          <w:szCs w:val="28"/>
          <w:lang w:val="x-none" w:eastAsia="x-none"/>
        </w:rPr>
        <w:t>предприятия</w:t>
      </w:r>
    </w:p>
    <w:p w14:paraId="7A5F8715" w14:textId="24295F28" w:rsidR="007E0097" w:rsidRDefault="00023F8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7E0097">
        <w:rPr>
          <w:szCs w:val="28"/>
          <w:lang w:val="x-none" w:eastAsia="x-none"/>
        </w:rPr>
        <w:t>платфор</w:t>
      </w:r>
      <w:r>
        <w:rPr>
          <w:szCs w:val="28"/>
          <w:lang w:eastAsia="x-none"/>
        </w:rPr>
        <w:t>мы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мониторинга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корпоративных</w:t>
      </w:r>
      <w:r w:rsidR="00C06E10">
        <w:rPr>
          <w:szCs w:val="28"/>
          <w:lang w:val="x-none" w:eastAsia="x-none"/>
        </w:rPr>
        <w:t xml:space="preserve"> </w:t>
      </w:r>
      <w:r w:rsidR="007E0097" w:rsidRPr="007E0097">
        <w:rPr>
          <w:szCs w:val="28"/>
          <w:lang w:val="x-none" w:eastAsia="x-none"/>
        </w:rPr>
        <w:t>KPI/OKR</w:t>
      </w:r>
    </w:p>
    <w:p w14:paraId="48BB9D4F" w14:textId="6B0450F5" w:rsidR="007E0097" w:rsidRPr="00EB0ABF" w:rsidRDefault="00023F8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eastAsia="x-none"/>
        </w:rPr>
        <w:t xml:space="preserve"> </w:t>
      </w:r>
      <w:r w:rsidR="00EB0ABF">
        <w:rPr>
          <w:szCs w:val="28"/>
          <w:lang w:eastAsia="x-none"/>
        </w:rPr>
        <w:t>системы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автоматизированного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составления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расписания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и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учёта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аудиторного</w:t>
      </w:r>
      <w:r w:rsidR="00C06E10">
        <w:rPr>
          <w:szCs w:val="28"/>
          <w:lang w:eastAsia="x-none"/>
        </w:rPr>
        <w:t xml:space="preserve"> </w:t>
      </w:r>
      <w:r w:rsidR="00EB0ABF" w:rsidRPr="00EB0ABF">
        <w:rPr>
          <w:szCs w:val="28"/>
          <w:lang w:eastAsia="x-none"/>
        </w:rPr>
        <w:t>фонда</w:t>
      </w:r>
      <w:r w:rsidR="00C06E10">
        <w:rPr>
          <w:szCs w:val="28"/>
          <w:lang w:eastAsia="x-none"/>
        </w:rPr>
        <w:t xml:space="preserve"> </w:t>
      </w:r>
      <w:r w:rsidR="00EB0ABF">
        <w:rPr>
          <w:szCs w:val="28"/>
          <w:lang w:eastAsia="x-none"/>
        </w:rPr>
        <w:t>университета</w:t>
      </w:r>
    </w:p>
    <w:p w14:paraId="34CF6BB3" w14:textId="1A5CBA43" w:rsidR="00EB0ABF" w:rsidRDefault="00023F81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EB0ABF">
        <w:rPr>
          <w:szCs w:val="28"/>
          <w:lang w:val="x-none" w:eastAsia="x-none"/>
        </w:rPr>
        <w:t>систе</w:t>
      </w:r>
      <w:r>
        <w:rPr>
          <w:szCs w:val="28"/>
          <w:lang w:eastAsia="x-none"/>
        </w:rPr>
        <w:t>мы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управления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учебным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процессом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в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образовательной</w:t>
      </w:r>
      <w:r w:rsidR="00C06E10">
        <w:rPr>
          <w:szCs w:val="28"/>
          <w:lang w:val="x-none" w:eastAsia="x-none"/>
        </w:rPr>
        <w:t xml:space="preserve"> </w:t>
      </w:r>
      <w:r w:rsidR="00EB0ABF" w:rsidRPr="00EB0ABF">
        <w:rPr>
          <w:szCs w:val="28"/>
          <w:lang w:val="x-none" w:eastAsia="x-none"/>
        </w:rPr>
        <w:t>организации</w:t>
      </w:r>
    </w:p>
    <w:p w14:paraId="3EAABF03" w14:textId="29C95EE3" w:rsidR="00EB0ABF" w:rsidRDefault="00B15899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B15899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B15899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B15899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9C087B">
        <w:rPr>
          <w:szCs w:val="28"/>
          <w:lang w:val="x-none" w:eastAsia="x-none"/>
        </w:rPr>
        <w:t>систе</w:t>
      </w:r>
      <w:r>
        <w:rPr>
          <w:szCs w:val="28"/>
          <w:lang w:eastAsia="x-none"/>
        </w:rPr>
        <w:t>мы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управления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программами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лояльности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в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розничной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сети</w:t>
      </w:r>
    </w:p>
    <w:p w14:paraId="6D1816B5" w14:textId="6E1A1421" w:rsidR="009C087B" w:rsidRDefault="00B15899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>
        <w:rPr>
          <w:szCs w:val="28"/>
          <w:lang w:eastAsia="x-none"/>
        </w:rPr>
        <w:t>а</w:t>
      </w:r>
      <w:r w:rsidR="009C087B" w:rsidRPr="009C087B">
        <w:rPr>
          <w:szCs w:val="28"/>
          <w:lang w:val="x-none" w:eastAsia="x-none"/>
        </w:rPr>
        <w:t>втоматизаци</w:t>
      </w:r>
      <w:r>
        <w:rPr>
          <w:szCs w:val="28"/>
          <w:lang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расчёта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педагогической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нагрузки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ППС</w:t>
      </w:r>
    </w:p>
    <w:p w14:paraId="0F7B27B2" w14:textId="5BE359B3" w:rsidR="009C087B" w:rsidRDefault="00B15899" w:rsidP="00FF52A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szCs w:val="28"/>
          <w:lang w:val="x-none" w:eastAsia="x-none"/>
        </w:rPr>
      </w:pPr>
      <w:r w:rsidRPr="00C46C91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C46C91">
        <w:rPr>
          <w:szCs w:val="28"/>
          <w:lang w:val="x-none" w:eastAsia="x-none"/>
        </w:rPr>
        <w:t>разработка</w:t>
      </w:r>
      <w:r w:rsidR="00C06E10">
        <w:rPr>
          <w:szCs w:val="28"/>
          <w:lang w:val="x-none" w:eastAsia="x-none"/>
        </w:rPr>
        <w:t xml:space="preserve"> </w:t>
      </w:r>
      <w:r w:rsidRPr="009C087B">
        <w:rPr>
          <w:szCs w:val="28"/>
          <w:lang w:val="x-none" w:eastAsia="x-none"/>
        </w:rPr>
        <w:t>информацион</w:t>
      </w:r>
      <w:r>
        <w:rPr>
          <w:szCs w:val="28"/>
          <w:lang w:eastAsia="x-none"/>
        </w:rPr>
        <w:t>ной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система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мониторинга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IT‑инфраструктуры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="009C087B" w:rsidRPr="009C087B">
        <w:rPr>
          <w:szCs w:val="28"/>
          <w:lang w:val="x-none" w:eastAsia="x-none"/>
        </w:rPr>
        <w:t>инцидентов</w:t>
      </w:r>
    </w:p>
    <w:p w14:paraId="24CD15EA" w14:textId="793A0F00" w:rsidR="0000770F" w:rsidRPr="00736BD3" w:rsidRDefault="00B15899" w:rsidP="00135C02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0"/>
        <w:contextualSpacing/>
        <w:rPr>
          <w:lang w:val="x-none"/>
        </w:rPr>
      </w:pPr>
      <w:r w:rsidRPr="00736BD3">
        <w:rPr>
          <w:szCs w:val="28"/>
          <w:lang w:val="x-none" w:eastAsia="x-none"/>
        </w:rPr>
        <w:t>Проектирование</w:t>
      </w:r>
      <w:r w:rsidR="00C06E10">
        <w:rPr>
          <w:szCs w:val="28"/>
          <w:lang w:val="x-none" w:eastAsia="x-none"/>
        </w:rPr>
        <w:t xml:space="preserve"> </w:t>
      </w:r>
      <w:r w:rsidRPr="00736BD3">
        <w:rPr>
          <w:szCs w:val="28"/>
          <w:lang w:val="x-none" w:eastAsia="x-none"/>
        </w:rPr>
        <w:t>и</w:t>
      </w:r>
      <w:r w:rsidR="00C06E10">
        <w:rPr>
          <w:szCs w:val="28"/>
          <w:lang w:val="x-none" w:eastAsia="x-none"/>
        </w:rPr>
        <w:t xml:space="preserve"> </w:t>
      </w:r>
      <w:r w:rsidRPr="00736BD3">
        <w:rPr>
          <w:szCs w:val="28"/>
          <w:lang w:val="x-none" w:eastAsia="x-none"/>
        </w:rPr>
        <w:t>разработка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подсистемы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финансово‑экономического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планирования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кафедр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и</w:t>
      </w:r>
      <w:r w:rsidR="00C06E10">
        <w:rPr>
          <w:szCs w:val="28"/>
          <w:lang w:eastAsia="x-none"/>
        </w:rPr>
        <w:t xml:space="preserve"> </w:t>
      </w:r>
      <w:r w:rsidRPr="00736BD3">
        <w:rPr>
          <w:szCs w:val="28"/>
          <w:lang w:eastAsia="x-none"/>
        </w:rPr>
        <w:t>факультетов</w:t>
      </w:r>
    </w:p>
    <w:p w14:paraId="1C4A1A69" w14:textId="439CD240" w:rsidR="00370A9D" w:rsidRPr="00054559" w:rsidRDefault="006A07E6" w:rsidP="00186D07">
      <w:pPr>
        <w:pStyle w:val="1"/>
      </w:pPr>
      <w:bookmarkStart w:id="7" w:name="_Toc193975785"/>
      <w:r w:rsidRPr="00054559">
        <w:lastRenderedPageBreak/>
        <w:t>3.</w:t>
      </w:r>
      <w:r w:rsidR="00C06E10">
        <w:t xml:space="preserve"> </w:t>
      </w:r>
      <w:r w:rsidRPr="00054559">
        <w:t>ВЫПОЛНЕНИЕ</w:t>
      </w:r>
      <w:r w:rsidR="00C06E10">
        <w:t xml:space="preserve"> </w:t>
      </w:r>
      <w:bookmarkEnd w:id="6"/>
      <w:r w:rsidR="0000770F" w:rsidRPr="0000770F">
        <w:rPr>
          <w:caps/>
        </w:rPr>
        <w:t>курсовой</w:t>
      </w:r>
      <w:r w:rsidR="00C06E10">
        <w:rPr>
          <w:caps/>
        </w:rPr>
        <w:t xml:space="preserve"> </w:t>
      </w:r>
      <w:r w:rsidR="0000770F" w:rsidRPr="0000770F">
        <w:rPr>
          <w:caps/>
        </w:rPr>
        <w:t>работы</w:t>
      </w:r>
      <w:bookmarkEnd w:id="7"/>
    </w:p>
    <w:p w14:paraId="61E3E30B" w14:textId="52E8CA5D" w:rsidR="00370A9D" w:rsidRPr="00054559" w:rsidRDefault="00C06E10">
      <w:pPr>
        <w:spacing w:after="9" w:line="259" w:lineRule="auto"/>
        <w:ind w:left="0" w:right="254" w:firstLine="0"/>
        <w:jc w:val="center"/>
      </w:pPr>
      <w:r>
        <w:rPr>
          <w:b/>
        </w:rPr>
        <w:t xml:space="preserve"> </w:t>
      </w:r>
    </w:p>
    <w:p w14:paraId="7E89FFF9" w14:textId="75641DF8" w:rsidR="00370A9D" w:rsidRPr="00054559" w:rsidRDefault="006A07E6" w:rsidP="00BD4775">
      <w:pPr>
        <w:spacing w:line="360" w:lineRule="atLeast"/>
        <w:ind w:left="298" w:right="36"/>
      </w:pPr>
      <w:r w:rsidRPr="00054559">
        <w:t>Выполнение</w:t>
      </w:r>
      <w:r w:rsidR="00C06E10">
        <w:t xml:space="preserve"> </w:t>
      </w:r>
      <w:r w:rsidR="0000770F" w:rsidRPr="00054559">
        <w:t>курсово</w:t>
      </w:r>
      <w:r w:rsidR="0000770F">
        <w:t>й</w:t>
      </w:r>
      <w:r w:rsidR="00C06E10">
        <w:t xml:space="preserve"> </w:t>
      </w:r>
      <w:r w:rsidR="0000770F">
        <w:t>работы</w:t>
      </w:r>
      <w:r w:rsidR="00C06E10">
        <w:t xml:space="preserve"> </w:t>
      </w:r>
      <w:r w:rsidRPr="00054559">
        <w:t>начинается</w:t>
      </w:r>
      <w:r w:rsidR="00C06E10">
        <w:t xml:space="preserve"> </w:t>
      </w:r>
      <w:r w:rsidRPr="00054559">
        <w:t>с</w:t>
      </w:r>
      <w:r w:rsidR="00C06E10">
        <w:t xml:space="preserve"> </w:t>
      </w:r>
      <w:r w:rsidR="00484160">
        <w:t>получения</w:t>
      </w:r>
      <w:r w:rsidR="00C06E10">
        <w:t xml:space="preserve"> </w:t>
      </w:r>
      <w:r w:rsidRPr="00054559">
        <w:t>задания</w:t>
      </w:r>
      <w:r w:rsidR="00C06E10">
        <w:t xml:space="preserve"> </w:t>
      </w:r>
      <w:r w:rsidR="00484160">
        <w:t>на</w:t>
      </w:r>
      <w:r w:rsidR="00C06E10">
        <w:t xml:space="preserve"> </w:t>
      </w:r>
      <w:r w:rsidR="0000770F" w:rsidRPr="00054559">
        <w:t>курсов</w:t>
      </w:r>
      <w:r w:rsidR="0000770F">
        <w:t>ую</w:t>
      </w:r>
      <w:r w:rsidR="00C06E10">
        <w:t xml:space="preserve"> </w:t>
      </w:r>
      <w:r w:rsidR="0000770F">
        <w:t>работу</w:t>
      </w:r>
      <w:r w:rsidRPr="00054559">
        <w:t>,</w:t>
      </w:r>
      <w:r w:rsidR="00C06E10">
        <w:t xml:space="preserve"> </w:t>
      </w:r>
      <w:r w:rsidRPr="00054559">
        <w:t>выданного</w:t>
      </w:r>
      <w:r w:rsidR="00C06E10">
        <w:t xml:space="preserve"> </w:t>
      </w:r>
      <w:r w:rsidRPr="00054559">
        <w:t>преподавателем,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завершается</w:t>
      </w:r>
      <w:r w:rsidR="00C06E10">
        <w:t xml:space="preserve"> </w:t>
      </w:r>
      <w:r w:rsidRPr="00054559">
        <w:t>составлением</w:t>
      </w:r>
      <w:r w:rsidR="00C06E10">
        <w:t xml:space="preserve"> </w:t>
      </w:r>
      <w:r w:rsidRPr="00054559">
        <w:t>отчета,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котором</w:t>
      </w:r>
      <w:r w:rsidR="00C06E10">
        <w:t xml:space="preserve"> </w:t>
      </w:r>
      <w:r w:rsidRPr="00054559">
        <w:t>должно</w:t>
      </w:r>
      <w:r w:rsidR="00C06E10">
        <w:t xml:space="preserve"> </w:t>
      </w:r>
      <w:r w:rsidRPr="00054559">
        <w:t>содержаться</w:t>
      </w:r>
      <w:r w:rsidR="00C06E10">
        <w:t xml:space="preserve"> </w:t>
      </w:r>
      <w:r w:rsidRPr="00054559">
        <w:t>описание</w:t>
      </w:r>
      <w:r w:rsidR="00C06E10">
        <w:t xml:space="preserve"> </w:t>
      </w:r>
      <w:r w:rsidRPr="00054559">
        <w:t>всей</w:t>
      </w:r>
      <w:r w:rsidR="00C06E10">
        <w:t xml:space="preserve"> </w:t>
      </w:r>
      <w:r w:rsidRPr="00054559">
        <w:t>проделанной</w:t>
      </w:r>
      <w:r w:rsidR="00C06E10">
        <w:t xml:space="preserve"> </w:t>
      </w:r>
      <w:r w:rsidRPr="00054559">
        <w:t>работы.</w:t>
      </w:r>
      <w:r w:rsidR="00C06E10">
        <w:t xml:space="preserve"> </w:t>
      </w:r>
    </w:p>
    <w:p w14:paraId="0F2DF1A4" w14:textId="32004F29" w:rsidR="00370A9D" w:rsidRPr="00054559" w:rsidRDefault="00484160" w:rsidP="00BD4775">
      <w:pPr>
        <w:spacing w:line="360" w:lineRule="atLeast"/>
        <w:ind w:left="298" w:right="36"/>
      </w:pPr>
      <w:r>
        <w:t>З</w:t>
      </w:r>
      <w:r w:rsidR="006A07E6" w:rsidRPr="00054559">
        <w:t>адание</w:t>
      </w:r>
      <w:r w:rsidR="00C06E10">
        <w:t xml:space="preserve"> </w:t>
      </w:r>
      <w:r w:rsidR="007D6D61" w:rsidRPr="00054559">
        <w:t>—</w:t>
      </w:r>
      <w:r w:rsidR="00C06E10">
        <w:t xml:space="preserve"> </w:t>
      </w:r>
      <w:r w:rsidR="007D6D61" w:rsidRPr="00054559">
        <w:t>это</w:t>
      </w:r>
      <w:r w:rsidR="00C06E10">
        <w:t xml:space="preserve"> </w:t>
      </w:r>
      <w:r w:rsidR="006A07E6" w:rsidRPr="00054559">
        <w:t>основной</w:t>
      </w:r>
      <w:r w:rsidR="00C06E10">
        <w:t xml:space="preserve"> </w:t>
      </w:r>
      <w:r w:rsidR="006A07E6" w:rsidRPr="00054559">
        <w:t>документ,</w:t>
      </w:r>
      <w:r w:rsidR="00C06E10">
        <w:t xml:space="preserve"> </w:t>
      </w:r>
      <w:r w:rsidR="006A07E6" w:rsidRPr="00054559">
        <w:t>регламентирующий</w:t>
      </w:r>
      <w:r w:rsidR="00C06E10">
        <w:t xml:space="preserve"> </w:t>
      </w:r>
      <w:r w:rsidR="006A07E6" w:rsidRPr="00054559">
        <w:t>все</w:t>
      </w:r>
      <w:r w:rsidR="00C06E10">
        <w:t xml:space="preserve"> </w:t>
      </w:r>
      <w:r w:rsidR="006A07E6" w:rsidRPr="00054559">
        <w:t>этапы</w:t>
      </w:r>
      <w:r w:rsidR="00C06E10">
        <w:t xml:space="preserve"> </w:t>
      </w:r>
      <w:r w:rsidR="006A07E6" w:rsidRPr="00054559">
        <w:t>выполнения</w:t>
      </w:r>
      <w:r w:rsidR="00C06E10">
        <w:t xml:space="preserve"> </w:t>
      </w:r>
      <w:r w:rsidR="0000770F" w:rsidRPr="00054559">
        <w:t>курсово</w:t>
      </w:r>
      <w:r w:rsidR="0000770F">
        <w:t>й</w:t>
      </w:r>
      <w:r w:rsidR="00C06E10">
        <w:t xml:space="preserve"> </w:t>
      </w:r>
      <w:r w:rsidR="0000770F">
        <w:t>работы</w:t>
      </w:r>
      <w:r w:rsidR="006A07E6" w:rsidRPr="00054559">
        <w:t>.</w:t>
      </w:r>
      <w:r w:rsidR="00C06E10">
        <w:t xml:space="preserve"> </w:t>
      </w:r>
      <w:r>
        <w:t>З</w:t>
      </w:r>
      <w:r w:rsidR="006A07E6" w:rsidRPr="00054559">
        <w:t>адание</w:t>
      </w:r>
      <w:r w:rsidR="00C06E10">
        <w:t xml:space="preserve"> </w:t>
      </w:r>
      <w:r w:rsidR="006A07E6" w:rsidRPr="00054559">
        <w:t>должно</w:t>
      </w:r>
      <w:r w:rsidR="00C06E10">
        <w:t xml:space="preserve"> </w:t>
      </w:r>
      <w:r w:rsidR="006A07E6" w:rsidRPr="00054559">
        <w:t>содержать</w:t>
      </w:r>
      <w:r w:rsidR="00C06E10">
        <w:t xml:space="preserve"> </w:t>
      </w:r>
      <w:r w:rsidR="006A07E6" w:rsidRPr="00054559">
        <w:t>следующие</w:t>
      </w:r>
      <w:r w:rsidR="00C06E10">
        <w:t xml:space="preserve"> </w:t>
      </w:r>
      <w:r w:rsidR="006A07E6" w:rsidRPr="00054559">
        <w:t>разделы:</w:t>
      </w:r>
      <w:r w:rsidR="00C06E10">
        <w:t xml:space="preserve"> </w:t>
      </w:r>
    </w:p>
    <w:p w14:paraId="709BCF8E" w14:textId="1DA66537" w:rsidR="00370A9D" w:rsidRPr="00054559" w:rsidRDefault="0000770F" w:rsidP="00022B54">
      <w:pPr>
        <w:numPr>
          <w:ilvl w:val="0"/>
          <w:numId w:val="6"/>
        </w:numPr>
        <w:spacing w:after="46" w:line="360" w:lineRule="atLeast"/>
        <w:ind w:right="36" w:hanging="286"/>
      </w:pPr>
      <w:r>
        <w:t>область</w:t>
      </w:r>
      <w:r w:rsidR="00C06E10">
        <w:t xml:space="preserve"> </w:t>
      </w:r>
      <w:r>
        <w:t>применения</w:t>
      </w:r>
      <w:r w:rsidR="00C06E10">
        <w:t xml:space="preserve"> </w:t>
      </w:r>
      <w:r w:rsidRPr="005040F1">
        <w:t>разрабатываемой</w:t>
      </w:r>
      <w:r w:rsidR="00C06E10">
        <w:t xml:space="preserve"> </w:t>
      </w:r>
      <w:r w:rsidR="005040F1">
        <w:t>системы</w:t>
      </w:r>
      <w:r w:rsidR="006A07E6" w:rsidRPr="00054559">
        <w:t>;</w:t>
      </w:r>
      <w:r w:rsidR="00C06E10">
        <w:t xml:space="preserve"> </w:t>
      </w:r>
    </w:p>
    <w:p w14:paraId="24767685" w14:textId="4D03E112" w:rsidR="00370A9D" w:rsidRPr="00054559" w:rsidRDefault="00511295" w:rsidP="00022B54">
      <w:pPr>
        <w:numPr>
          <w:ilvl w:val="0"/>
          <w:numId w:val="6"/>
        </w:numPr>
        <w:spacing w:after="44" w:line="360" w:lineRule="atLeast"/>
        <w:ind w:right="36" w:hanging="286"/>
      </w:pPr>
      <w:r>
        <w:t>требования</w:t>
      </w:r>
      <w:r w:rsidR="00C06E10">
        <w:t xml:space="preserve"> </w:t>
      </w:r>
      <w:r>
        <w:t>к</w:t>
      </w:r>
      <w:r w:rsidR="00C06E10">
        <w:t xml:space="preserve"> </w:t>
      </w:r>
      <w:r w:rsidR="005040F1">
        <w:t>системе</w:t>
      </w:r>
      <w:r w:rsidR="006A07E6" w:rsidRPr="00054559">
        <w:t>;</w:t>
      </w:r>
      <w:r w:rsidR="00C06E10">
        <w:t xml:space="preserve"> </w:t>
      </w:r>
    </w:p>
    <w:p w14:paraId="6FAD9093" w14:textId="7B0B1F7C" w:rsidR="00370A9D" w:rsidRPr="00054559" w:rsidRDefault="006A07E6" w:rsidP="00022B54">
      <w:pPr>
        <w:numPr>
          <w:ilvl w:val="0"/>
          <w:numId w:val="6"/>
        </w:numPr>
        <w:spacing w:after="34" w:line="360" w:lineRule="atLeast"/>
        <w:ind w:right="36" w:hanging="286"/>
      </w:pPr>
      <w:r w:rsidRPr="00054559">
        <w:t>стади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этапы</w:t>
      </w:r>
      <w:r w:rsidR="00C06E10">
        <w:t xml:space="preserve"> </w:t>
      </w:r>
      <w:r w:rsidRPr="00054559">
        <w:t>разработки.</w:t>
      </w:r>
      <w:r w:rsidR="00C06E10">
        <w:t xml:space="preserve"> </w:t>
      </w:r>
    </w:p>
    <w:p w14:paraId="70904372" w14:textId="2BDAD411" w:rsidR="00370A9D" w:rsidRPr="00054559" w:rsidRDefault="00511295" w:rsidP="00BD4775">
      <w:pPr>
        <w:spacing w:line="360" w:lineRule="atLeast"/>
        <w:ind w:left="298" w:right="36"/>
      </w:pPr>
      <w:r>
        <w:t>З</w:t>
      </w:r>
      <w:r w:rsidR="006A07E6" w:rsidRPr="00054559">
        <w:t>адание</w:t>
      </w:r>
      <w:r w:rsidR="00C06E10">
        <w:t xml:space="preserve"> </w:t>
      </w:r>
      <w:r w:rsidR="006A07E6" w:rsidRPr="00054559">
        <w:t>в</w:t>
      </w:r>
      <w:r w:rsidR="00C06E10">
        <w:t xml:space="preserve"> </w:t>
      </w:r>
      <w:r w:rsidR="006A07E6" w:rsidRPr="00054559">
        <w:t>дальнейшем</w:t>
      </w:r>
      <w:r w:rsidR="00C06E10">
        <w:t xml:space="preserve"> </w:t>
      </w:r>
      <w:r w:rsidR="006A07E6" w:rsidRPr="00054559">
        <w:t>является</w:t>
      </w:r>
      <w:r w:rsidR="00C06E10">
        <w:t xml:space="preserve"> </w:t>
      </w:r>
      <w:r w:rsidR="006A07E6" w:rsidRPr="00054559">
        <w:t>основным</w:t>
      </w:r>
      <w:r w:rsidR="00C06E10">
        <w:t xml:space="preserve"> </w:t>
      </w:r>
      <w:r w:rsidR="006A07E6" w:rsidRPr="00054559">
        <w:t>документом,</w:t>
      </w:r>
      <w:r w:rsidR="00C06E10">
        <w:t xml:space="preserve"> </w:t>
      </w:r>
      <w:r w:rsidR="006A07E6" w:rsidRPr="00054559">
        <w:t>по</w:t>
      </w:r>
      <w:r w:rsidR="00C06E10">
        <w:t xml:space="preserve"> </w:t>
      </w:r>
      <w:r w:rsidR="006A07E6" w:rsidRPr="00054559">
        <w:t>которому</w:t>
      </w:r>
      <w:r w:rsidR="00C06E10">
        <w:t xml:space="preserve"> </w:t>
      </w:r>
      <w:r w:rsidR="006A07E6" w:rsidRPr="00054559">
        <w:t>студент</w:t>
      </w:r>
      <w:r w:rsidR="00C06E10">
        <w:t xml:space="preserve"> </w:t>
      </w:r>
      <w:r w:rsidR="006A07E6" w:rsidRPr="00054559">
        <w:t>ведет</w:t>
      </w:r>
      <w:r w:rsidR="00C06E10">
        <w:t xml:space="preserve"> </w:t>
      </w:r>
      <w:r w:rsidR="006A07E6" w:rsidRPr="00054559">
        <w:t>разработку.</w:t>
      </w:r>
      <w:r w:rsidR="00C06E10">
        <w:t xml:space="preserve"> </w:t>
      </w:r>
      <w:r w:rsidR="006A07E6" w:rsidRPr="00054559">
        <w:t>Любые</w:t>
      </w:r>
      <w:r w:rsidR="00C06E10">
        <w:t xml:space="preserve"> </w:t>
      </w:r>
      <w:r w:rsidR="006A07E6" w:rsidRPr="00054559">
        <w:t>изменения</w:t>
      </w:r>
      <w:r w:rsidR="00C06E10">
        <w:t xml:space="preserve"> </w:t>
      </w:r>
      <w:r w:rsidR="006A07E6" w:rsidRPr="00054559">
        <w:t>задания</w:t>
      </w:r>
      <w:r w:rsidR="00C06E10">
        <w:t xml:space="preserve"> </w:t>
      </w:r>
      <w:r w:rsidR="006A07E6" w:rsidRPr="00054559">
        <w:t>на</w:t>
      </w:r>
      <w:r w:rsidR="00C06E10">
        <w:t xml:space="preserve"> </w:t>
      </w:r>
      <w:r w:rsidR="007C7D30" w:rsidRPr="00054559">
        <w:t>курсов</w:t>
      </w:r>
      <w:r w:rsidR="0000770F">
        <w:t>ую</w:t>
      </w:r>
      <w:r w:rsidR="00C06E10">
        <w:t xml:space="preserve"> </w:t>
      </w:r>
      <w:r w:rsidR="0000770F">
        <w:t>работу</w:t>
      </w:r>
      <w:r w:rsidR="00C06E10">
        <w:t xml:space="preserve"> </w:t>
      </w:r>
      <w:r w:rsidR="006A07E6" w:rsidRPr="00054559">
        <w:t>должны</w:t>
      </w:r>
      <w:r w:rsidR="00C06E10">
        <w:t xml:space="preserve"> </w:t>
      </w:r>
      <w:r w:rsidR="006A07E6" w:rsidRPr="00054559">
        <w:t>быть</w:t>
      </w:r>
      <w:r w:rsidR="00C06E10">
        <w:t xml:space="preserve"> </w:t>
      </w:r>
      <w:r w:rsidR="006A07E6" w:rsidRPr="00054559">
        <w:t>согласованы</w:t>
      </w:r>
      <w:r w:rsidR="00C06E10">
        <w:t xml:space="preserve"> </w:t>
      </w:r>
      <w:r w:rsidR="006A07E6" w:rsidRPr="00054559">
        <w:t>с</w:t>
      </w:r>
      <w:r w:rsidR="00C06E10">
        <w:t xml:space="preserve"> </w:t>
      </w:r>
      <w:r w:rsidR="006A07E6" w:rsidRPr="00054559">
        <w:t>руководителем</w:t>
      </w:r>
      <w:r w:rsidR="00C06E10">
        <w:t xml:space="preserve"> </w:t>
      </w:r>
      <w:r w:rsidR="006A07E6" w:rsidRPr="00054559">
        <w:t>и</w:t>
      </w:r>
      <w:r w:rsidR="00C06E10">
        <w:t xml:space="preserve"> </w:t>
      </w:r>
      <w:r w:rsidR="006A07E6" w:rsidRPr="00054559">
        <w:t>заверены</w:t>
      </w:r>
      <w:r w:rsidR="00C06E10">
        <w:t xml:space="preserve"> </w:t>
      </w:r>
      <w:r w:rsidR="006A07E6" w:rsidRPr="00054559">
        <w:t>его</w:t>
      </w:r>
      <w:r w:rsidR="00C06E10">
        <w:t xml:space="preserve"> </w:t>
      </w:r>
      <w:r w:rsidR="006A07E6" w:rsidRPr="00054559">
        <w:t>подписью.</w:t>
      </w:r>
      <w:r w:rsidR="00C06E10">
        <w:t xml:space="preserve"> </w:t>
      </w:r>
    </w:p>
    <w:p w14:paraId="697869EB" w14:textId="46295556" w:rsidR="00370A9D" w:rsidRDefault="006A07E6" w:rsidP="00BD4775">
      <w:pPr>
        <w:spacing w:line="360" w:lineRule="atLeast"/>
        <w:ind w:left="298" w:right="36"/>
        <w:rPr>
          <w:b/>
        </w:rPr>
      </w:pPr>
      <w:r w:rsidRPr="00054559">
        <w:t>В</w:t>
      </w:r>
      <w:r w:rsidR="00C06E10">
        <w:t xml:space="preserve"> </w:t>
      </w:r>
      <w:r w:rsidRPr="00054559">
        <w:t>ходе</w:t>
      </w:r>
      <w:r w:rsidR="00C06E10">
        <w:t xml:space="preserve"> </w:t>
      </w:r>
      <w:r w:rsidRPr="00054559">
        <w:t>выполнения</w:t>
      </w:r>
      <w:r w:rsidR="00C06E10">
        <w:t xml:space="preserve"> </w:t>
      </w:r>
      <w:r w:rsidRPr="00054559">
        <w:t>работы</w:t>
      </w:r>
      <w:r w:rsidR="00C06E10">
        <w:t xml:space="preserve"> </w:t>
      </w:r>
      <w:r w:rsidRPr="00054559">
        <w:t>должны</w:t>
      </w:r>
      <w:r w:rsidR="00C06E10">
        <w:t xml:space="preserve"> </w:t>
      </w:r>
      <w:r w:rsidRPr="00054559">
        <w:t>быть</w:t>
      </w:r>
      <w:r w:rsidR="00C06E10">
        <w:t xml:space="preserve"> </w:t>
      </w:r>
      <w:r w:rsidRPr="00054559">
        <w:t>осуществлены</w:t>
      </w:r>
      <w:r w:rsidR="00C06E10">
        <w:t xml:space="preserve"> </w:t>
      </w:r>
      <w:r w:rsidRPr="00054559">
        <w:t>следующие</w:t>
      </w:r>
      <w:r w:rsidR="00C06E10">
        <w:t xml:space="preserve"> </w:t>
      </w:r>
      <w:r w:rsidRPr="00054559">
        <w:rPr>
          <w:b/>
        </w:rPr>
        <w:t>этапы:</w:t>
      </w:r>
      <w:r w:rsidR="00C06E10">
        <w:rPr>
          <w:b/>
        </w:rPr>
        <w:t xml:space="preserve"> </w:t>
      </w:r>
    </w:p>
    <w:p w14:paraId="4B843FCD" w14:textId="56356F12" w:rsidR="00511295" w:rsidRDefault="004565CD" w:rsidP="00022B54">
      <w:pPr>
        <w:numPr>
          <w:ilvl w:val="0"/>
          <w:numId w:val="5"/>
        </w:numPr>
        <w:spacing w:line="360" w:lineRule="atLeast"/>
        <w:ind w:left="567" w:right="36" w:hanging="283"/>
      </w:pPr>
      <w:r>
        <w:t>т</w:t>
      </w:r>
      <w:r w:rsidRPr="004565CD">
        <w:t>еоретический:</w:t>
      </w:r>
      <w:r w:rsidR="00C06E10">
        <w:t xml:space="preserve"> </w:t>
      </w:r>
      <w:r w:rsidRPr="004565CD">
        <w:t>излагается</w:t>
      </w:r>
      <w:r w:rsidR="00C06E10">
        <w:t xml:space="preserve"> </w:t>
      </w:r>
      <w:r w:rsidR="009648D9">
        <w:t>с</w:t>
      </w:r>
      <w:r w:rsidR="009648D9" w:rsidRPr="009648D9">
        <w:t>овременное</w:t>
      </w:r>
      <w:r w:rsidR="00C06E10">
        <w:t xml:space="preserve"> </w:t>
      </w:r>
      <w:r w:rsidR="009648D9" w:rsidRPr="009648D9">
        <w:t>состояние</w:t>
      </w:r>
      <w:r w:rsidR="00C06E10">
        <w:t xml:space="preserve"> </w:t>
      </w:r>
      <w:r w:rsidR="009648D9" w:rsidRPr="009648D9">
        <w:t>выбранной</w:t>
      </w:r>
      <w:r w:rsidR="00C06E10">
        <w:t xml:space="preserve"> </w:t>
      </w:r>
      <w:r w:rsidR="009648D9" w:rsidRPr="009648D9">
        <w:t>предметной</w:t>
      </w:r>
      <w:r w:rsidR="00C06E10">
        <w:t xml:space="preserve"> </w:t>
      </w:r>
      <w:r w:rsidR="009648D9" w:rsidRPr="009648D9">
        <w:t>области</w:t>
      </w:r>
      <w:r w:rsidR="00C06E10">
        <w:t xml:space="preserve"> </w:t>
      </w:r>
      <w:r w:rsidR="009648D9" w:rsidRPr="009648D9">
        <w:t>на</w:t>
      </w:r>
      <w:r w:rsidR="00C06E10">
        <w:t xml:space="preserve"> </w:t>
      </w:r>
      <w:r w:rsidR="009648D9" w:rsidRPr="009648D9">
        <w:t>основе</w:t>
      </w:r>
      <w:r w:rsidR="00C06E10">
        <w:t xml:space="preserve"> </w:t>
      </w:r>
      <w:r w:rsidR="009648D9" w:rsidRPr="009648D9">
        <w:t>авторитетных</w:t>
      </w:r>
      <w:r w:rsidR="00C06E10">
        <w:t xml:space="preserve"> </w:t>
      </w:r>
      <w:r w:rsidR="009648D9" w:rsidRPr="009648D9">
        <w:t>отечественных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зарубежных</w:t>
      </w:r>
      <w:r w:rsidR="00C06E10">
        <w:t xml:space="preserve"> </w:t>
      </w:r>
      <w:r w:rsidR="009648D9" w:rsidRPr="009648D9">
        <w:t>публикаций,</w:t>
      </w:r>
      <w:r w:rsidR="00C06E10">
        <w:t xml:space="preserve"> </w:t>
      </w:r>
      <w:r w:rsidR="009648D9" w:rsidRPr="009648D9">
        <w:t>а</w:t>
      </w:r>
      <w:r w:rsidR="00C06E10">
        <w:t xml:space="preserve"> </w:t>
      </w:r>
      <w:r w:rsidR="009648D9" w:rsidRPr="009648D9">
        <w:t>также</w:t>
      </w:r>
      <w:r w:rsidR="00C06E10">
        <w:t xml:space="preserve"> </w:t>
      </w:r>
      <w:r w:rsidR="009648D9" w:rsidRPr="009648D9">
        <w:t>нормативной</w:t>
      </w:r>
      <w:r w:rsidR="00C06E10">
        <w:t xml:space="preserve"> </w:t>
      </w:r>
      <w:r w:rsidR="009648D9" w:rsidRPr="009648D9">
        <w:t>базы</w:t>
      </w:r>
      <w:r w:rsidR="00C06E10">
        <w:t xml:space="preserve"> </w:t>
      </w:r>
      <w:r w:rsidR="009648D9" w:rsidRPr="009648D9">
        <w:t>(ГОСТ</w:t>
      </w:r>
      <w:r w:rsidR="00C06E10">
        <w:t xml:space="preserve"> </w:t>
      </w:r>
      <w:r w:rsidR="009648D9" w:rsidRPr="009648D9">
        <w:t>34,</w:t>
      </w:r>
      <w:r w:rsidR="00C06E10">
        <w:t xml:space="preserve"> </w:t>
      </w:r>
      <w:r w:rsidR="009648D9" w:rsidRPr="009648D9">
        <w:t>ISO/IEC</w:t>
      </w:r>
      <w:r w:rsidR="00C06E10">
        <w:t xml:space="preserve"> </w:t>
      </w:r>
      <w:r w:rsidR="009648D9" w:rsidRPr="009648D9">
        <w:t>12207,</w:t>
      </w:r>
      <w:r w:rsidR="00C06E10">
        <w:t xml:space="preserve"> </w:t>
      </w:r>
      <w:r w:rsidR="009648D9" w:rsidRPr="009648D9">
        <w:t>ITIL,</w:t>
      </w:r>
      <w:r w:rsidR="00C06E10">
        <w:t xml:space="preserve"> </w:t>
      </w:r>
      <w:r w:rsidR="009648D9" w:rsidRPr="009648D9">
        <w:t>152‑ФЗ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др.)</w:t>
      </w:r>
      <w:r w:rsidR="009648D9">
        <w:t>,</w:t>
      </w:r>
      <w:r w:rsidR="00C06E10">
        <w:t xml:space="preserve"> </w:t>
      </w:r>
      <w:r w:rsidR="009648D9">
        <w:t>п</w:t>
      </w:r>
      <w:r w:rsidR="009648D9" w:rsidRPr="009648D9">
        <w:t>роводится</w:t>
      </w:r>
      <w:r w:rsidR="00C06E10">
        <w:t xml:space="preserve"> </w:t>
      </w:r>
      <w:r w:rsidR="009648D9" w:rsidRPr="009648D9">
        <w:t>обзор</w:t>
      </w:r>
      <w:r w:rsidR="00C06E10">
        <w:t xml:space="preserve"> </w:t>
      </w:r>
      <w:r w:rsidR="009648D9" w:rsidRPr="009648D9">
        <w:t>существующих</w:t>
      </w:r>
      <w:r w:rsidR="00C06E10">
        <w:t xml:space="preserve"> </w:t>
      </w:r>
      <w:r w:rsidR="009648D9" w:rsidRPr="009648D9">
        <w:t>информационных</w:t>
      </w:r>
      <w:r w:rsidR="00C06E10">
        <w:t xml:space="preserve"> </w:t>
      </w:r>
      <w:r w:rsidR="009648D9" w:rsidRPr="009648D9">
        <w:t>систем‑аналогов,</w:t>
      </w:r>
      <w:r w:rsidR="00C06E10">
        <w:t xml:space="preserve"> </w:t>
      </w:r>
      <w:r w:rsidR="009648D9" w:rsidRPr="009648D9">
        <w:t>выявляются</w:t>
      </w:r>
      <w:r w:rsidR="00C06E10">
        <w:t xml:space="preserve"> </w:t>
      </w:r>
      <w:r w:rsidR="009648D9" w:rsidRPr="009648D9">
        <w:t>их</w:t>
      </w:r>
      <w:r w:rsidR="00C06E10">
        <w:t xml:space="preserve"> </w:t>
      </w:r>
      <w:r w:rsidR="009648D9" w:rsidRPr="009648D9">
        <w:t>преимущества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недостатки,</w:t>
      </w:r>
      <w:r w:rsidR="00C06E10">
        <w:t xml:space="preserve"> </w:t>
      </w:r>
      <w:r w:rsidR="009648D9" w:rsidRPr="009648D9">
        <w:t>формулируется</w:t>
      </w:r>
      <w:r w:rsidR="00C06E10">
        <w:t xml:space="preserve"> </w:t>
      </w:r>
      <w:r w:rsidR="009648D9" w:rsidRPr="009648D9">
        <w:t>обоснование</w:t>
      </w:r>
      <w:r w:rsidR="00C06E10">
        <w:t xml:space="preserve"> </w:t>
      </w:r>
      <w:r w:rsidR="009648D9" w:rsidRPr="009648D9">
        <w:t>направления</w:t>
      </w:r>
      <w:r w:rsidR="00C06E10">
        <w:t xml:space="preserve"> </w:t>
      </w:r>
      <w:r w:rsidR="009648D9" w:rsidRPr="009648D9">
        <w:t>разработки.</w:t>
      </w:r>
      <w:r w:rsidRPr="004565CD">
        <w:t>;</w:t>
      </w:r>
    </w:p>
    <w:p w14:paraId="4B8D82B8" w14:textId="5E52500F" w:rsidR="00381221" w:rsidRPr="004565CD" w:rsidRDefault="004565CD" w:rsidP="00022B54">
      <w:pPr>
        <w:numPr>
          <w:ilvl w:val="0"/>
          <w:numId w:val="5"/>
        </w:numPr>
        <w:spacing w:line="360" w:lineRule="atLeast"/>
        <w:ind w:left="567" w:right="36" w:hanging="283"/>
      </w:pPr>
      <w:r w:rsidRPr="004565CD">
        <w:t>аналитический:</w:t>
      </w:r>
      <w:r w:rsidR="00C06E10">
        <w:t xml:space="preserve"> </w:t>
      </w:r>
      <w:r w:rsidR="001559F1">
        <w:t>проводится</w:t>
      </w:r>
      <w:r w:rsidR="00C06E10">
        <w:t xml:space="preserve"> </w:t>
      </w:r>
      <w:r w:rsidR="009648D9" w:rsidRPr="009648D9">
        <w:t>детальный</w:t>
      </w:r>
      <w:r w:rsidR="00C06E10">
        <w:t xml:space="preserve"> </w:t>
      </w:r>
      <w:r w:rsidR="009648D9" w:rsidRPr="009648D9">
        <w:t>анализ</w:t>
      </w:r>
      <w:r w:rsidR="00C06E10">
        <w:t xml:space="preserve"> </w:t>
      </w:r>
      <w:r w:rsidR="009648D9" w:rsidRPr="009648D9">
        <w:t>бизнес‑процессов,</w:t>
      </w:r>
      <w:r w:rsidR="00C06E10">
        <w:t xml:space="preserve"> </w:t>
      </w:r>
      <w:r w:rsidR="009648D9" w:rsidRPr="009648D9">
        <w:t>формируются</w:t>
      </w:r>
      <w:r w:rsidR="00C06E10">
        <w:t xml:space="preserve"> </w:t>
      </w:r>
      <w:r w:rsidR="009648D9" w:rsidRPr="009648D9">
        <w:t>функциональные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нефункциональные</w:t>
      </w:r>
      <w:r w:rsidR="00C06E10">
        <w:t xml:space="preserve"> </w:t>
      </w:r>
      <w:r w:rsidR="009648D9" w:rsidRPr="009648D9">
        <w:t>требования</w:t>
      </w:r>
      <w:r w:rsidR="00C06E10">
        <w:t xml:space="preserve"> </w:t>
      </w:r>
      <w:r w:rsidR="009648D9" w:rsidRPr="009648D9">
        <w:t>к</w:t>
      </w:r>
      <w:r w:rsidR="00C06E10">
        <w:t xml:space="preserve"> </w:t>
      </w:r>
      <w:r w:rsidR="009648D9" w:rsidRPr="009648D9">
        <w:t>будущей</w:t>
      </w:r>
      <w:r w:rsidR="00C06E10">
        <w:t xml:space="preserve"> </w:t>
      </w:r>
      <w:r w:rsidR="009648D9" w:rsidRPr="009648D9">
        <w:t>системе</w:t>
      </w:r>
      <w:r w:rsidR="001559F1">
        <w:t>,</w:t>
      </w:r>
      <w:r w:rsidR="00C06E10">
        <w:t xml:space="preserve"> </w:t>
      </w:r>
      <w:r w:rsidR="009648D9" w:rsidRPr="009648D9">
        <w:t>составл</w:t>
      </w:r>
      <w:r w:rsidR="001559F1">
        <w:t>яется</w:t>
      </w:r>
      <w:r w:rsidR="00C06E10">
        <w:t xml:space="preserve"> </w:t>
      </w:r>
      <w:r w:rsidR="009648D9" w:rsidRPr="009648D9">
        <w:t>техническо</w:t>
      </w:r>
      <w:r w:rsidR="001559F1">
        <w:t>е</w:t>
      </w:r>
      <w:r w:rsidR="00C06E10">
        <w:t xml:space="preserve"> </w:t>
      </w:r>
      <w:r w:rsidR="009648D9" w:rsidRPr="009648D9">
        <w:t>задания</w:t>
      </w:r>
      <w:r w:rsidR="00C06E10">
        <w:t xml:space="preserve"> </w:t>
      </w:r>
      <w:r w:rsidR="009648D9" w:rsidRPr="009648D9">
        <w:t>на</w:t>
      </w:r>
      <w:r w:rsidR="00C06E10">
        <w:t xml:space="preserve"> </w:t>
      </w:r>
      <w:r w:rsidR="009648D9" w:rsidRPr="009648D9">
        <w:t>разработку</w:t>
      </w:r>
      <w:r w:rsidR="00C06E10">
        <w:t xml:space="preserve"> </w:t>
      </w:r>
      <w:r w:rsidR="009648D9" w:rsidRPr="009648D9">
        <w:t>информационной</w:t>
      </w:r>
      <w:r w:rsidR="00C06E10">
        <w:t xml:space="preserve"> </w:t>
      </w:r>
      <w:r w:rsidR="009648D9" w:rsidRPr="009648D9">
        <w:t>системы</w:t>
      </w:r>
      <w:r w:rsidR="00C06E10">
        <w:t xml:space="preserve"> </w:t>
      </w:r>
      <w:r w:rsidR="009648D9" w:rsidRPr="009648D9">
        <w:t>(ТЗ)</w:t>
      </w:r>
      <w:r w:rsidR="00C06E10">
        <w:t xml:space="preserve"> </w:t>
      </w:r>
      <w:r w:rsidR="009648D9" w:rsidRPr="009648D9">
        <w:t>по</w:t>
      </w:r>
      <w:r w:rsidR="00C06E10">
        <w:t xml:space="preserve"> </w:t>
      </w:r>
      <w:r w:rsidR="009648D9" w:rsidRPr="009648D9">
        <w:t>ГОСТ</w:t>
      </w:r>
      <w:r w:rsidR="00C06E10">
        <w:t xml:space="preserve"> </w:t>
      </w:r>
      <w:r w:rsidR="009648D9" w:rsidRPr="009648D9">
        <w:t>34.602</w:t>
      </w:r>
      <w:r w:rsidR="00C06E10">
        <w:t xml:space="preserve"> </w:t>
      </w:r>
      <w:r w:rsidR="009648D9" w:rsidRPr="009648D9">
        <w:t>с</w:t>
      </w:r>
      <w:r w:rsidR="00C06E10">
        <w:t xml:space="preserve"> </w:t>
      </w:r>
      <w:r w:rsidR="009648D9" w:rsidRPr="009648D9">
        <w:t>описанием</w:t>
      </w:r>
      <w:r w:rsidR="00C06E10">
        <w:t xml:space="preserve"> </w:t>
      </w:r>
      <w:r w:rsidR="009648D9" w:rsidRPr="009648D9">
        <w:t>целей,</w:t>
      </w:r>
      <w:r w:rsidR="00C06E10">
        <w:t xml:space="preserve"> </w:t>
      </w:r>
      <w:r w:rsidR="009648D9" w:rsidRPr="009648D9">
        <w:t>ограничений,</w:t>
      </w:r>
      <w:r w:rsidR="00C06E10">
        <w:t xml:space="preserve"> </w:t>
      </w:r>
      <w:r w:rsidR="009648D9" w:rsidRPr="009648D9">
        <w:t>показателей</w:t>
      </w:r>
      <w:r w:rsidR="00C06E10">
        <w:t xml:space="preserve"> </w:t>
      </w:r>
      <w:r w:rsidR="009648D9" w:rsidRPr="009648D9">
        <w:t>качества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критериев</w:t>
      </w:r>
      <w:r w:rsidR="00C06E10">
        <w:t xml:space="preserve"> </w:t>
      </w:r>
      <w:r w:rsidR="009648D9" w:rsidRPr="009648D9">
        <w:t>приемки</w:t>
      </w:r>
      <w:r w:rsidR="001559F1">
        <w:t>,</w:t>
      </w:r>
      <w:r w:rsidR="00C06E10">
        <w:t xml:space="preserve"> </w:t>
      </w:r>
      <w:r w:rsidR="001559F1">
        <w:t>д</w:t>
      </w:r>
      <w:r w:rsidR="009648D9" w:rsidRPr="009648D9">
        <w:t>ополнительно</w:t>
      </w:r>
      <w:r w:rsidR="00C06E10">
        <w:t xml:space="preserve"> </w:t>
      </w:r>
      <w:r w:rsidR="009648D9" w:rsidRPr="009648D9">
        <w:t>строятся</w:t>
      </w:r>
      <w:r w:rsidR="00C06E10">
        <w:t xml:space="preserve"> </w:t>
      </w:r>
      <w:r w:rsidR="009648D9" w:rsidRPr="009648D9">
        <w:t>модели</w:t>
      </w:r>
      <w:r w:rsidR="00C06E10">
        <w:t xml:space="preserve"> </w:t>
      </w:r>
      <w:r w:rsidR="009648D9" w:rsidRPr="009648D9">
        <w:t>процессов</w:t>
      </w:r>
      <w:r w:rsidR="00C06E10">
        <w:t xml:space="preserve"> </w:t>
      </w:r>
      <w:r w:rsidR="009648D9" w:rsidRPr="009648D9">
        <w:t>(BPMN</w:t>
      </w:r>
      <w:r w:rsidR="00C06E10">
        <w:t xml:space="preserve"> </w:t>
      </w:r>
      <w:r w:rsidR="009648D9" w:rsidRPr="009648D9">
        <w:t>2.0/IDEF0)</w:t>
      </w:r>
      <w:r w:rsidR="00C06E10">
        <w:t xml:space="preserve"> </w:t>
      </w:r>
      <w:r w:rsidR="009648D9" w:rsidRPr="009648D9">
        <w:t>и</w:t>
      </w:r>
      <w:r w:rsidR="00C06E10">
        <w:t xml:space="preserve"> </w:t>
      </w:r>
      <w:r w:rsidR="009648D9" w:rsidRPr="009648D9">
        <w:t>логическая</w:t>
      </w:r>
      <w:r w:rsidR="00C06E10">
        <w:t xml:space="preserve"> </w:t>
      </w:r>
      <w:r w:rsidR="009648D9" w:rsidRPr="009648D9">
        <w:t>информационная</w:t>
      </w:r>
      <w:r w:rsidR="00C06E10">
        <w:t xml:space="preserve"> </w:t>
      </w:r>
      <w:r w:rsidR="009648D9" w:rsidRPr="009648D9">
        <w:t>модель</w:t>
      </w:r>
      <w:r w:rsidR="00C06E10">
        <w:t xml:space="preserve"> </w:t>
      </w:r>
      <w:r w:rsidR="009648D9" w:rsidRPr="009648D9">
        <w:t>(ER‑диаграммы,</w:t>
      </w:r>
      <w:r w:rsidR="00C06E10">
        <w:t xml:space="preserve"> </w:t>
      </w:r>
      <w:r w:rsidR="009648D9" w:rsidRPr="009648D9">
        <w:t>схемы</w:t>
      </w:r>
      <w:r w:rsidR="00C06E10">
        <w:t xml:space="preserve"> </w:t>
      </w:r>
      <w:r w:rsidR="009648D9" w:rsidRPr="009648D9">
        <w:t>регистров</w:t>
      </w:r>
      <w:r w:rsidR="00C06E10">
        <w:t xml:space="preserve"> </w:t>
      </w:r>
      <w:r w:rsidR="009648D9" w:rsidRPr="009648D9">
        <w:t>1С)</w:t>
      </w:r>
      <w:r w:rsidR="00511295" w:rsidRPr="00172CF2">
        <w:t>;</w:t>
      </w:r>
      <w:r w:rsidR="00C06E10">
        <w:t xml:space="preserve"> </w:t>
      </w:r>
    </w:p>
    <w:p w14:paraId="34392729" w14:textId="13E1431F" w:rsidR="00511295" w:rsidRPr="004565CD" w:rsidRDefault="004565CD" w:rsidP="00022B54">
      <w:pPr>
        <w:numPr>
          <w:ilvl w:val="0"/>
          <w:numId w:val="5"/>
        </w:numPr>
        <w:spacing w:line="360" w:lineRule="atLeast"/>
        <w:ind w:left="567" w:right="36" w:hanging="283"/>
      </w:pPr>
      <w:r>
        <w:t>п</w:t>
      </w:r>
      <w:r w:rsidRPr="004565CD">
        <w:t>рактический:</w:t>
      </w:r>
      <w:r w:rsidR="00C06E10">
        <w:t xml:space="preserve"> </w:t>
      </w:r>
      <w:r w:rsidR="00172CF2" w:rsidRPr="00172CF2">
        <w:t>проектируется</w:t>
      </w:r>
      <w:r w:rsidR="00C06E10">
        <w:t xml:space="preserve"> </w:t>
      </w:r>
      <w:r w:rsidR="00172CF2" w:rsidRPr="00172CF2">
        <w:t>и</w:t>
      </w:r>
      <w:r w:rsidR="00C06E10">
        <w:t xml:space="preserve"> </w:t>
      </w:r>
      <w:r w:rsidR="00172CF2" w:rsidRPr="00172CF2">
        <w:t>реализуется</w:t>
      </w:r>
      <w:r w:rsidR="00C06E10">
        <w:t xml:space="preserve"> </w:t>
      </w:r>
      <w:r w:rsidR="00172CF2" w:rsidRPr="00172CF2">
        <w:t>конфигурация</w:t>
      </w:r>
      <w:r w:rsidR="00C06E10">
        <w:t xml:space="preserve"> </w:t>
      </w:r>
      <w:r w:rsidR="00172CF2" w:rsidRPr="00172CF2">
        <w:t>1</w:t>
      </w:r>
      <w:proofErr w:type="gramStart"/>
      <w:r w:rsidR="00172CF2" w:rsidRPr="00172CF2">
        <w:t>С:Предприятие</w:t>
      </w:r>
      <w:proofErr w:type="gramEnd"/>
      <w:r w:rsidR="00172CF2" w:rsidRPr="00172CF2">
        <w:t>:</w:t>
      </w:r>
      <w:r w:rsidR="00C06E10">
        <w:t xml:space="preserve"> </w:t>
      </w:r>
      <w:r w:rsidR="00172CF2" w:rsidRPr="00172CF2">
        <w:t>создаются</w:t>
      </w:r>
      <w:r w:rsidR="00C06E10">
        <w:t xml:space="preserve"> </w:t>
      </w:r>
      <w:r w:rsidR="00172CF2" w:rsidRPr="00172CF2">
        <w:t>объекты</w:t>
      </w:r>
      <w:r w:rsidR="00C06E10">
        <w:t xml:space="preserve"> </w:t>
      </w:r>
      <w:r w:rsidR="00172CF2" w:rsidRPr="00172CF2">
        <w:t>метаданных</w:t>
      </w:r>
      <w:r w:rsidR="00C06E10">
        <w:t xml:space="preserve"> </w:t>
      </w:r>
      <w:r w:rsidR="00172CF2" w:rsidRPr="00172CF2">
        <w:t>(справочники,</w:t>
      </w:r>
      <w:r w:rsidR="00C06E10">
        <w:t xml:space="preserve"> </w:t>
      </w:r>
      <w:r w:rsidR="00172CF2" w:rsidRPr="00172CF2">
        <w:t>документы,</w:t>
      </w:r>
      <w:r w:rsidR="00C06E10">
        <w:t xml:space="preserve"> </w:t>
      </w:r>
      <w:r w:rsidR="00172CF2" w:rsidRPr="00172CF2">
        <w:t>регистры,</w:t>
      </w:r>
      <w:r w:rsidR="00C06E10">
        <w:t xml:space="preserve"> </w:t>
      </w:r>
      <w:r w:rsidR="00172CF2" w:rsidRPr="00172CF2">
        <w:t>отчёты),</w:t>
      </w:r>
      <w:r w:rsidR="00C06E10">
        <w:t xml:space="preserve"> </w:t>
      </w:r>
      <w:r w:rsidR="00172CF2" w:rsidRPr="00172CF2">
        <w:t>разрабатываются</w:t>
      </w:r>
      <w:r w:rsidR="00C06E10">
        <w:t xml:space="preserve"> </w:t>
      </w:r>
      <w:r w:rsidR="00172CF2" w:rsidRPr="00172CF2">
        <w:t>программные</w:t>
      </w:r>
      <w:r w:rsidR="00C06E10">
        <w:t xml:space="preserve"> </w:t>
      </w:r>
      <w:r w:rsidR="00172CF2" w:rsidRPr="00172CF2">
        <w:t>модули</w:t>
      </w:r>
      <w:r w:rsidR="00C06E10">
        <w:t xml:space="preserve"> </w:t>
      </w:r>
      <w:r w:rsidR="00172CF2" w:rsidRPr="00172CF2">
        <w:t>и</w:t>
      </w:r>
      <w:r w:rsidR="00C06E10">
        <w:t xml:space="preserve"> </w:t>
      </w:r>
      <w:r w:rsidR="00172CF2" w:rsidRPr="00172CF2">
        <w:t>печатные</w:t>
      </w:r>
      <w:r w:rsidR="00C06E10">
        <w:t xml:space="preserve"> </w:t>
      </w:r>
      <w:r w:rsidR="00172CF2" w:rsidRPr="00172CF2">
        <w:t>формы,</w:t>
      </w:r>
      <w:r w:rsidR="00C06E10">
        <w:t xml:space="preserve"> </w:t>
      </w:r>
      <w:r w:rsidR="00172CF2" w:rsidRPr="00172CF2">
        <w:t>настраиваются</w:t>
      </w:r>
      <w:r w:rsidR="00C06E10">
        <w:t xml:space="preserve"> </w:t>
      </w:r>
      <w:r w:rsidR="00172CF2" w:rsidRPr="00172CF2">
        <w:t>роли</w:t>
      </w:r>
      <w:r w:rsidR="00C06E10">
        <w:t xml:space="preserve"> </w:t>
      </w:r>
      <w:r w:rsidR="00172CF2" w:rsidRPr="00172CF2">
        <w:t>доступа</w:t>
      </w:r>
      <w:r w:rsidR="00172CF2">
        <w:t>,</w:t>
      </w:r>
      <w:r w:rsidR="00C06E10">
        <w:t xml:space="preserve"> </w:t>
      </w:r>
      <w:r w:rsidR="00172CF2" w:rsidRPr="00172CF2">
        <w:t>проводятся</w:t>
      </w:r>
      <w:r w:rsidR="00C06E10">
        <w:t xml:space="preserve"> </w:t>
      </w:r>
      <w:r w:rsidR="00172CF2" w:rsidRPr="00172CF2">
        <w:t>модульное,</w:t>
      </w:r>
      <w:r w:rsidR="00C06E10">
        <w:t xml:space="preserve"> </w:t>
      </w:r>
      <w:r w:rsidR="00172CF2" w:rsidRPr="00172CF2">
        <w:t>функциональное</w:t>
      </w:r>
      <w:r w:rsidR="00C06E10">
        <w:t xml:space="preserve"> </w:t>
      </w:r>
      <w:r w:rsidR="00172CF2" w:rsidRPr="00172CF2">
        <w:t>и</w:t>
      </w:r>
      <w:r w:rsidR="00C06E10">
        <w:t xml:space="preserve"> </w:t>
      </w:r>
      <w:r w:rsidR="00172CF2" w:rsidRPr="00172CF2">
        <w:t>интеграционное</w:t>
      </w:r>
      <w:r w:rsidR="00C06E10">
        <w:t xml:space="preserve"> </w:t>
      </w:r>
      <w:r w:rsidR="00172CF2" w:rsidRPr="00172CF2">
        <w:t>тестирование,</w:t>
      </w:r>
      <w:r w:rsidR="00C06E10">
        <w:t xml:space="preserve"> </w:t>
      </w:r>
      <w:r w:rsidR="00172CF2" w:rsidRPr="00172CF2">
        <w:t>валидация</w:t>
      </w:r>
      <w:r w:rsidR="00C06E10">
        <w:t xml:space="preserve"> </w:t>
      </w:r>
      <w:r w:rsidR="00172CF2" w:rsidRPr="00172CF2">
        <w:t>соответствия</w:t>
      </w:r>
      <w:r w:rsidR="00C06E10">
        <w:t xml:space="preserve"> </w:t>
      </w:r>
      <w:r w:rsidR="00172CF2" w:rsidRPr="00172CF2">
        <w:t>требованиям</w:t>
      </w:r>
      <w:r w:rsidR="00C06E10">
        <w:t xml:space="preserve"> </w:t>
      </w:r>
      <w:r w:rsidR="00172CF2" w:rsidRPr="00172CF2">
        <w:t>ТЗ</w:t>
      </w:r>
      <w:r w:rsidR="00D25641">
        <w:t>;</w:t>
      </w:r>
    </w:p>
    <w:p w14:paraId="01758CAF" w14:textId="386157B5" w:rsidR="00511295" w:rsidRPr="00622823" w:rsidRDefault="00381221" w:rsidP="00022B54">
      <w:pPr>
        <w:numPr>
          <w:ilvl w:val="0"/>
          <w:numId w:val="5"/>
        </w:numPr>
        <w:spacing w:line="360" w:lineRule="atLeast"/>
        <w:ind w:left="567" w:right="36" w:hanging="283"/>
      </w:pPr>
      <w:r w:rsidRPr="00622823">
        <w:t>оформ</w:t>
      </w:r>
      <w:r w:rsidR="00622823">
        <w:t>ление</w:t>
      </w:r>
      <w:r w:rsidR="00C06E10">
        <w:t xml:space="preserve"> </w:t>
      </w:r>
      <w:r w:rsidRPr="00622823">
        <w:t>пояснительн</w:t>
      </w:r>
      <w:r w:rsidR="00622823">
        <w:t>ой</w:t>
      </w:r>
      <w:r w:rsidR="00C06E10">
        <w:t xml:space="preserve"> </w:t>
      </w:r>
      <w:r w:rsidRPr="00622823">
        <w:t>записк</w:t>
      </w:r>
      <w:r w:rsidR="00622823">
        <w:t>и</w:t>
      </w:r>
      <w:r w:rsidR="00C06E10">
        <w:t xml:space="preserve"> </w:t>
      </w:r>
      <w:r w:rsidRPr="00622823">
        <w:t>презент</w:t>
      </w:r>
      <w:r w:rsidR="00622823">
        <w:t>ация</w:t>
      </w:r>
      <w:r w:rsidR="00C06E10">
        <w:t xml:space="preserve"> </w:t>
      </w:r>
      <w:r w:rsidRPr="00622823">
        <w:t>результат</w:t>
      </w:r>
      <w:r w:rsidR="00622823">
        <w:t>ов</w:t>
      </w:r>
      <w:r w:rsidR="00C06E10">
        <w:t xml:space="preserve"> </w:t>
      </w:r>
      <w:r w:rsidRPr="00622823">
        <w:t>работы</w:t>
      </w:r>
      <w:r w:rsidR="00C06E10">
        <w:t xml:space="preserve"> </w:t>
      </w:r>
      <w:r w:rsidRPr="00622823">
        <w:t>на</w:t>
      </w:r>
      <w:r w:rsidR="00C06E10">
        <w:t xml:space="preserve"> </w:t>
      </w:r>
      <w:r w:rsidRPr="00622823">
        <w:t>публичной</w:t>
      </w:r>
      <w:r w:rsidR="00C06E10">
        <w:t xml:space="preserve"> </w:t>
      </w:r>
      <w:r w:rsidRPr="00622823">
        <w:t>защите</w:t>
      </w:r>
      <w:r w:rsidR="00511295" w:rsidRPr="00622823">
        <w:t>.</w:t>
      </w:r>
      <w:r w:rsidR="00C06E10">
        <w:t xml:space="preserve"> </w:t>
      </w:r>
    </w:p>
    <w:p w14:paraId="7BA891E2" w14:textId="03BEACF9" w:rsidR="00370A9D" w:rsidRPr="00054559" w:rsidRDefault="00CA650D">
      <w:pPr>
        <w:spacing w:after="5" w:line="263" w:lineRule="auto"/>
        <w:ind w:left="1016" w:right="0" w:hanging="10"/>
        <w:jc w:val="left"/>
      </w:pPr>
      <w:r>
        <w:rPr>
          <w:b/>
        </w:rPr>
        <w:lastRenderedPageBreak/>
        <w:t>Н</w:t>
      </w:r>
      <w:r w:rsidR="006A07E6" w:rsidRPr="00054559">
        <w:rPr>
          <w:b/>
        </w:rPr>
        <w:t>аписание</w:t>
      </w:r>
      <w:r w:rsidR="00C06E10">
        <w:rPr>
          <w:b/>
        </w:rPr>
        <w:t xml:space="preserve"> </w:t>
      </w:r>
      <w:r w:rsidR="006A07E6" w:rsidRPr="00054559">
        <w:rPr>
          <w:b/>
        </w:rPr>
        <w:t>отчета</w:t>
      </w:r>
      <w:r w:rsidR="00C06E10">
        <w:rPr>
          <w:b/>
        </w:rPr>
        <w:t xml:space="preserve"> </w:t>
      </w:r>
      <w:r w:rsidR="006A07E6" w:rsidRPr="00054559">
        <w:rPr>
          <w:b/>
        </w:rPr>
        <w:t>о</w:t>
      </w:r>
      <w:r w:rsidR="00C06E10">
        <w:rPr>
          <w:b/>
        </w:rPr>
        <w:t xml:space="preserve"> </w:t>
      </w:r>
      <w:r w:rsidR="00854686">
        <w:rPr>
          <w:b/>
        </w:rPr>
        <w:t>курсовой</w:t>
      </w:r>
      <w:r w:rsidR="00C06E10">
        <w:rPr>
          <w:b/>
        </w:rPr>
        <w:t xml:space="preserve"> </w:t>
      </w:r>
      <w:r w:rsidR="00854686">
        <w:rPr>
          <w:b/>
        </w:rPr>
        <w:t>работе</w:t>
      </w:r>
      <w:r w:rsidR="006A07E6" w:rsidRPr="00054559">
        <w:rPr>
          <w:b/>
        </w:rPr>
        <w:t>.</w:t>
      </w:r>
      <w:r w:rsidR="00C06E10">
        <w:t xml:space="preserve"> </w:t>
      </w:r>
    </w:p>
    <w:p w14:paraId="0CF17FFE" w14:textId="377C362C" w:rsidR="00370A9D" w:rsidRPr="00054559" w:rsidRDefault="006A07E6" w:rsidP="00BD4775">
      <w:pPr>
        <w:spacing w:line="360" w:lineRule="atLeast"/>
        <w:ind w:left="298" w:right="36"/>
      </w:pPr>
      <w:r w:rsidRPr="00054559">
        <w:t>В</w:t>
      </w:r>
      <w:r w:rsidR="00C06E10">
        <w:t xml:space="preserve"> </w:t>
      </w:r>
      <w:r w:rsidRPr="00054559">
        <w:t>соответствии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выполнением</w:t>
      </w:r>
      <w:r w:rsidR="00C06E10">
        <w:t xml:space="preserve"> </w:t>
      </w:r>
      <w:r w:rsidRPr="00054559">
        <w:t>каждого</w:t>
      </w:r>
      <w:r w:rsidR="00C06E10">
        <w:t xml:space="preserve"> </w:t>
      </w:r>
      <w:r w:rsidRPr="00054559">
        <w:t>этапа</w:t>
      </w:r>
      <w:r w:rsidR="00C06E10">
        <w:t xml:space="preserve"> </w:t>
      </w:r>
      <w:r w:rsidRPr="00054559">
        <w:t>рекомендуется</w:t>
      </w:r>
      <w:r w:rsidR="00C06E10">
        <w:t xml:space="preserve"> </w:t>
      </w:r>
      <w:r w:rsidRPr="00054559">
        <w:t>параллельно</w:t>
      </w:r>
      <w:r w:rsidR="00C06E10">
        <w:t xml:space="preserve"> </w:t>
      </w:r>
      <w:r w:rsidRPr="00054559">
        <w:t>оформлять</w:t>
      </w:r>
      <w:r w:rsidR="00C06E10">
        <w:t xml:space="preserve"> </w:t>
      </w:r>
      <w:r w:rsidRPr="00054559">
        <w:t>пояснительную</w:t>
      </w:r>
      <w:r w:rsidR="00C06E10">
        <w:t xml:space="preserve"> </w:t>
      </w:r>
      <w:r w:rsidRPr="00054559">
        <w:t>записку</w:t>
      </w:r>
      <w:r w:rsidR="00C06E10">
        <w:t xml:space="preserve"> </w:t>
      </w:r>
      <w:r w:rsidR="007C7D30" w:rsidRPr="00054559">
        <w:t>курсово</w:t>
      </w:r>
      <w:r w:rsidR="00854686">
        <w:t>й</w:t>
      </w:r>
      <w:r w:rsidR="00C06E10">
        <w:t xml:space="preserve"> </w:t>
      </w:r>
      <w:r w:rsidR="00854686">
        <w:t>работы</w:t>
      </w:r>
      <w:r w:rsidRPr="00054559">
        <w:t>.</w:t>
      </w:r>
      <w:r w:rsidR="00C06E10">
        <w:t xml:space="preserve">  </w:t>
      </w:r>
    </w:p>
    <w:p w14:paraId="27C7F48A" w14:textId="46DA2547" w:rsidR="00370A9D" w:rsidRPr="00054559" w:rsidRDefault="006A07E6" w:rsidP="00ED2B5F">
      <w:pPr>
        <w:spacing w:line="360" w:lineRule="atLeast"/>
        <w:ind w:left="298" w:right="36"/>
      </w:pPr>
      <w:r w:rsidRPr="00054559">
        <w:t>Отчет</w:t>
      </w:r>
      <w:r w:rsidR="00C06E10">
        <w:t xml:space="preserve"> </w:t>
      </w:r>
      <w:r w:rsidRPr="00054559">
        <w:t>о</w:t>
      </w:r>
      <w:r w:rsidR="00C06E10">
        <w:t xml:space="preserve"> </w:t>
      </w:r>
      <w:r w:rsidRPr="00054559">
        <w:t>выполнении</w:t>
      </w:r>
      <w:r w:rsidR="00C06E10">
        <w:t xml:space="preserve"> </w:t>
      </w:r>
      <w:r w:rsidR="00854686" w:rsidRPr="00054559">
        <w:t>курсово</w:t>
      </w:r>
      <w:r w:rsidR="00854686">
        <w:t>й</w:t>
      </w:r>
      <w:r w:rsidR="00C06E10">
        <w:t xml:space="preserve"> </w:t>
      </w:r>
      <w:r w:rsidR="00854686">
        <w:t>работы</w:t>
      </w:r>
      <w:r w:rsidR="00C06E10">
        <w:t xml:space="preserve"> </w:t>
      </w:r>
      <w:r w:rsidRPr="00054559">
        <w:t>составляется</w:t>
      </w:r>
      <w:r w:rsidR="00C06E10">
        <w:t xml:space="preserve"> </w:t>
      </w:r>
      <w:r w:rsidR="000329DE">
        <w:t>обучающимся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моменту</w:t>
      </w:r>
      <w:r w:rsidR="00C06E10">
        <w:t xml:space="preserve"> </w:t>
      </w:r>
      <w:r w:rsidRPr="00054559">
        <w:t>окончания</w:t>
      </w:r>
      <w:r w:rsidR="00C06E10">
        <w:t xml:space="preserve"> </w:t>
      </w:r>
      <w:r w:rsidRPr="00054559">
        <w:t>семестра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сдается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проверку</w:t>
      </w:r>
      <w:r w:rsidR="00C06E10">
        <w:t xml:space="preserve"> </w:t>
      </w:r>
      <w:r w:rsidRPr="00054559">
        <w:t>до</w:t>
      </w:r>
      <w:r w:rsidR="00C06E10">
        <w:t xml:space="preserve"> </w:t>
      </w:r>
      <w:r w:rsidRPr="00054559">
        <w:t>зачетной</w:t>
      </w:r>
      <w:r w:rsidR="00C06E10">
        <w:t xml:space="preserve"> </w:t>
      </w:r>
      <w:r w:rsidRPr="00054559">
        <w:t>недели.</w:t>
      </w:r>
      <w:r w:rsidR="00C06E10">
        <w:t xml:space="preserve"> </w:t>
      </w:r>
    </w:p>
    <w:p w14:paraId="3CFD0DA0" w14:textId="36B16719" w:rsidR="00370A9D" w:rsidRPr="00054559" w:rsidRDefault="00C06E10">
      <w:pPr>
        <w:spacing w:after="9" w:line="259" w:lineRule="auto"/>
        <w:ind w:left="1138" w:right="0" w:firstLine="0"/>
        <w:jc w:val="left"/>
      </w:pPr>
      <w:r>
        <w:t xml:space="preserve"> </w:t>
      </w:r>
    </w:p>
    <w:p w14:paraId="53009581" w14:textId="225CEA4C" w:rsidR="00370A9D" w:rsidRPr="00854686" w:rsidRDefault="006A07E6" w:rsidP="00770859">
      <w:pPr>
        <w:pStyle w:val="1"/>
        <w:rPr>
          <w:caps/>
        </w:rPr>
      </w:pPr>
      <w:bookmarkStart w:id="8" w:name="_Toc65050601"/>
      <w:bookmarkStart w:id="9" w:name="_Toc193975786"/>
      <w:r w:rsidRPr="00054559">
        <w:t>4.</w:t>
      </w:r>
      <w:r w:rsidR="00C06E10">
        <w:t xml:space="preserve"> </w:t>
      </w:r>
      <w:r w:rsidRPr="00054559">
        <w:t>ТРЕБОВАНИЯ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СОДЕРЖАНИЮ</w:t>
      </w:r>
      <w:r w:rsidR="00C06E10">
        <w:t xml:space="preserve"> </w:t>
      </w:r>
      <w:r w:rsidRPr="00054559">
        <w:t>И</w:t>
      </w:r>
      <w:r w:rsidR="00C06E10">
        <w:t xml:space="preserve"> </w:t>
      </w:r>
      <w:proofErr w:type="gramStart"/>
      <w:r w:rsidRPr="00054559">
        <w:t>ОФОРМЛЕНИЮ</w:t>
      </w:r>
      <w:r w:rsidR="00C06E10">
        <w:t xml:space="preserve">  </w:t>
      </w:r>
      <w:bookmarkEnd w:id="8"/>
      <w:r w:rsidR="00854686" w:rsidRPr="00854686">
        <w:rPr>
          <w:caps/>
        </w:rPr>
        <w:t>курсовой</w:t>
      </w:r>
      <w:proofErr w:type="gramEnd"/>
      <w:r w:rsidR="00C06E10">
        <w:rPr>
          <w:caps/>
        </w:rPr>
        <w:t xml:space="preserve"> </w:t>
      </w:r>
      <w:r w:rsidR="00854686" w:rsidRPr="00854686">
        <w:rPr>
          <w:caps/>
        </w:rPr>
        <w:t>работы</w:t>
      </w:r>
      <w:bookmarkEnd w:id="9"/>
    </w:p>
    <w:p w14:paraId="587462A8" w14:textId="0B61A94A" w:rsidR="00370A9D" w:rsidRPr="00054559" w:rsidRDefault="006A07E6" w:rsidP="00770859">
      <w:pPr>
        <w:pStyle w:val="2"/>
      </w:pPr>
      <w:bookmarkStart w:id="10" w:name="_Toc65050602"/>
      <w:bookmarkStart w:id="11" w:name="_Toc193975787"/>
      <w:r w:rsidRPr="00054559">
        <w:t>4.1.</w:t>
      </w:r>
      <w:r w:rsidR="00C06E10">
        <w:t xml:space="preserve"> </w:t>
      </w:r>
      <w:r w:rsidR="004A293E" w:rsidRPr="00054559">
        <w:t>Содержание</w:t>
      </w:r>
      <w:r w:rsidR="00C06E10">
        <w:t xml:space="preserve"> </w:t>
      </w:r>
      <w:r w:rsidR="004A293E" w:rsidRPr="00054559">
        <w:t>и</w:t>
      </w:r>
      <w:r w:rsidR="00C06E10">
        <w:t xml:space="preserve"> </w:t>
      </w:r>
      <w:r w:rsidR="004A293E" w:rsidRPr="00054559">
        <w:t>структура</w:t>
      </w:r>
      <w:r w:rsidR="00C06E10">
        <w:t xml:space="preserve"> </w:t>
      </w:r>
      <w:bookmarkEnd w:id="10"/>
      <w:r w:rsidR="00854686" w:rsidRPr="00854686">
        <w:t>курсовой</w:t>
      </w:r>
      <w:r w:rsidR="00C06E10">
        <w:t xml:space="preserve"> </w:t>
      </w:r>
      <w:r w:rsidR="00854686" w:rsidRPr="00854686">
        <w:t>работы</w:t>
      </w:r>
      <w:bookmarkEnd w:id="11"/>
    </w:p>
    <w:p w14:paraId="03F9BD59" w14:textId="1DA331C6" w:rsidR="00370A9D" w:rsidRPr="00054559" w:rsidRDefault="00C06E10">
      <w:pPr>
        <w:spacing w:after="90" w:line="259" w:lineRule="auto"/>
        <w:ind w:right="0" w:firstLine="0"/>
        <w:jc w:val="left"/>
      </w:pPr>
      <w:r>
        <w:rPr>
          <w:rFonts w:ascii="Calibri" w:eastAsia="Calibri" w:hAnsi="Calibri" w:cs="Calibri"/>
          <w:sz w:val="20"/>
        </w:rPr>
        <w:t xml:space="preserve"> </w:t>
      </w:r>
    </w:p>
    <w:p w14:paraId="1EE1AB8B" w14:textId="6381DF11" w:rsidR="00370A9D" w:rsidRPr="00054559" w:rsidRDefault="006A07E6" w:rsidP="002C065E">
      <w:pPr>
        <w:spacing w:line="360" w:lineRule="atLeast"/>
        <w:ind w:left="0" w:right="0"/>
      </w:pPr>
      <w:r w:rsidRPr="00054559">
        <w:t>Перед</w:t>
      </w:r>
      <w:r w:rsidR="00C06E10">
        <w:t xml:space="preserve"> </w:t>
      </w:r>
      <w:r w:rsidRPr="00054559">
        <w:t>студентом</w:t>
      </w:r>
      <w:r w:rsidR="00C06E10">
        <w:t xml:space="preserve"> </w:t>
      </w:r>
      <w:r w:rsidRPr="00054559">
        <w:t>ставится</w:t>
      </w:r>
      <w:r w:rsidR="00C06E10">
        <w:t xml:space="preserve"> </w:t>
      </w:r>
      <w:r w:rsidRPr="00054559">
        <w:t>задача</w:t>
      </w:r>
      <w:r w:rsidR="00C06E10">
        <w:t xml:space="preserve"> </w:t>
      </w:r>
      <w:r w:rsidR="006D498B" w:rsidRPr="008239BE">
        <w:t>спроектировать</w:t>
      </w:r>
      <w:r w:rsidR="00C06E10">
        <w:t xml:space="preserve"> </w:t>
      </w:r>
      <w:r w:rsidR="006D498B" w:rsidRPr="008239BE">
        <w:t>и</w:t>
      </w:r>
      <w:r w:rsidR="00C06E10">
        <w:t xml:space="preserve"> </w:t>
      </w:r>
      <w:r w:rsidR="006D498B" w:rsidRPr="008239BE">
        <w:t>разработать</w:t>
      </w:r>
      <w:r w:rsidR="00C06E10">
        <w:t xml:space="preserve"> </w:t>
      </w:r>
      <w:r w:rsidR="008239BE">
        <w:t>информационную</w:t>
      </w:r>
      <w:r w:rsidR="00C06E10">
        <w:t xml:space="preserve"> </w:t>
      </w:r>
      <w:r w:rsidR="008239BE">
        <w:t>систему</w:t>
      </w:r>
      <w:r w:rsidR="00C06E10">
        <w:t xml:space="preserve"> </w:t>
      </w:r>
      <w:r w:rsidR="00854686">
        <w:t>с</w:t>
      </w:r>
      <w:r w:rsidR="00C06E10">
        <w:t xml:space="preserve"> </w:t>
      </w:r>
      <w:r w:rsidRPr="00054559">
        <w:t>целью</w:t>
      </w:r>
      <w:r w:rsidR="00C06E10">
        <w:t xml:space="preserve"> </w:t>
      </w:r>
      <w:r w:rsidRPr="00054559">
        <w:t>решения</w:t>
      </w:r>
      <w:r w:rsidR="00C06E10">
        <w:t xml:space="preserve"> </w:t>
      </w:r>
      <w:r w:rsidRPr="00054559">
        <w:t>конкретной</w:t>
      </w:r>
      <w:r w:rsidR="00C06E10">
        <w:t xml:space="preserve"> </w:t>
      </w:r>
      <w:r w:rsidRPr="00054559">
        <w:t>задачи.</w:t>
      </w:r>
      <w:r w:rsidR="00C06E10">
        <w:t xml:space="preserve"> </w:t>
      </w:r>
      <w:r w:rsidRPr="00054559">
        <w:t>Результатом</w:t>
      </w:r>
      <w:r w:rsidR="00C06E10">
        <w:t xml:space="preserve"> </w:t>
      </w:r>
      <w:r w:rsidRPr="00054559">
        <w:t>решения</w:t>
      </w:r>
      <w:r w:rsidR="00C06E10">
        <w:t xml:space="preserve"> </w:t>
      </w:r>
      <w:r w:rsidRPr="00054559">
        <w:t>является:</w:t>
      </w:r>
      <w:r w:rsidR="00C06E10">
        <w:t xml:space="preserve"> </w:t>
      </w:r>
    </w:p>
    <w:p w14:paraId="527EAD6A" w14:textId="6268F009" w:rsidR="00370A9D" w:rsidRPr="00054559" w:rsidRDefault="006A07E6" w:rsidP="002C065E">
      <w:pPr>
        <w:spacing w:line="360" w:lineRule="atLeast"/>
        <w:ind w:left="0" w:right="0"/>
      </w:pPr>
      <w:r w:rsidRPr="00054559">
        <w:t>а)</w:t>
      </w:r>
      <w:r w:rsidR="00C06E10">
        <w:t xml:space="preserve"> </w:t>
      </w:r>
      <w:r w:rsidRPr="00054559">
        <w:t>пояснительная</w:t>
      </w:r>
      <w:r w:rsidR="00C06E10">
        <w:t xml:space="preserve"> </w:t>
      </w:r>
      <w:r w:rsidRPr="00054559">
        <w:t>записка</w:t>
      </w:r>
      <w:r w:rsidR="00C06E10">
        <w:t xml:space="preserve"> </w:t>
      </w:r>
      <w:r w:rsidR="002440A3">
        <w:t>(ПЗ)</w:t>
      </w:r>
      <w:r w:rsidRPr="00054559">
        <w:t>,</w:t>
      </w:r>
      <w:r w:rsidR="00C06E10">
        <w:t xml:space="preserve"> </w:t>
      </w:r>
      <w:r w:rsidRPr="00054559">
        <w:t>составленная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учетом</w:t>
      </w:r>
      <w:r w:rsidR="00C06E10">
        <w:t xml:space="preserve"> </w:t>
      </w:r>
      <w:r w:rsidRPr="00054559">
        <w:t>требования</w:t>
      </w:r>
      <w:r w:rsidR="00C06E10">
        <w:t xml:space="preserve"> </w:t>
      </w:r>
      <w:r w:rsidRPr="00054559">
        <w:t>стандартов</w:t>
      </w:r>
      <w:r w:rsidR="00C06E10">
        <w:t xml:space="preserve"> </w:t>
      </w:r>
      <w:r w:rsidRPr="00054559">
        <w:t>Единой</w:t>
      </w:r>
      <w:r w:rsidR="00C06E10">
        <w:t xml:space="preserve"> </w:t>
      </w:r>
      <w:r w:rsidRPr="00054559">
        <w:t>системы</w:t>
      </w:r>
      <w:r w:rsidR="00C06E10">
        <w:t xml:space="preserve"> </w:t>
      </w:r>
      <w:r w:rsidRPr="00054559">
        <w:t>программной</w:t>
      </w:r>
      <w:r w:rsidR="00C06E10">
        <w:t xml:space="preserve"> </w:t>
      </w:r>
      <w:r w:rsidRPr="00054559">
        <w:t>документации</w:t>
      </w:r>
      <w:r w:rsidR="00C06E10">
        <w:t xml:space="preserve"> </w:t>
      </w:r>
      <w:r w:rsidRPr="00054559">
        <w:t>(ЕСПД);</w:t>
      </w:r>
      <w:r w:rsidR="00C06E10">
        <w:t xml:space="preserve"> </w:t>
      </w:r>
    </w:p>
    <w:p w14:paraId="60CFA501" w14:textId="3CAB059C" w:rsidR="00370A9D" w:rsidRPr="00054559" w:rsidRDefault="006A07E6" w:rsidP="002C065E">
      <w:pPr>
        <w:spacing w:line="360" w:lineRule="atLeast"/>
        <w:ind w:left="0" w:right="0"/>
      </w:pPr>
      <w:r w:rsidRPr="00054559">
        <w:t>б)</w:t>
      </w:r>
      <w:r w:rsidR="00C06E10">
        <w:t xml:space="preserve"> </w:t>
      </w:r>
      <w:r w:rsidR="000F7EFA" w:rsidRPr="000F7EFA">
        <w:t>комплект</w:t>
      </w:r>
      <w:r w:rsidR="00C06E10">
        <w:t xml:space="preserve"> </w:t>
      </w:r>
      <w:r w:rsidR="000F7EFA" w:rsidRPr="000F7EFA">
        <w:t>проектной</w:t>
      </w:r>
      <w:r w:rsidR="00C06E10">
        <w:t xml:space="preserve"> </w:t>
      </w:r>
      <w:r w:rsidR="000F7EFA" w:rsidRPr="000F7EFA">
        <w:t>документации</w:t>
      </w:r>
      <w:r w:rsidR="00C06E10">
        <w:t xml:space="preserve"> </w:t>
      </w:r>
      <w:r w:rsidR="000F7EFA" w:rsidRPr="000F7EFA">
        <w:t>и</w:t>
      </w:r>
      <w:r w:rsidR="00C06E10">
        <w:t xml:space="preserve"> </w:t>
      </w:r>
      <w:r w:rsidR="000F7EFA" w:rsidRPr="000F7EFA">
        <w:t>работоспособная</w:t>
      </w:r>
      <w:r w:rsidR="00C06E10">
        <w:t xml:space="preserve"> </w:t>
      </w:r>
      <w:r w:rsidR="000F7EFA">
        <w:t>информационная</w:t>
      </w:r>
      <w:r w:rsidR="00C06E10">
        <w:t xml:space="preserve"> </w:t>
      </w:r>
      <w:r w:rsidR="000F7EFA">
        <w:t>система</w:t>
      </w:r>
      <w:r w:rsidRPr="00054559">
        <w:t>;</w:t>
      </w:r>
      <w:r w:rsidR="00C06E10">
        <w:t xml:space="preserve"> </w:t>
      </w:r>
    </w:p>
    <w:p w14:paraId="18FA0DFA" w14:textId="47621877" w:rsidR="00370A9D" w:rsidRPr="00054559" w:rsidRDefault="006A07E6" w:rsidP="002C065E">
      <w:pPr>
        <w:spacing w:line="360" w:lineRule="atLeast"/>
        <w:ind w:left="0" w:right="0"/>
      </w:pPr>
      <w:r w:rsidRPr="00054559">
        <w:t>в)</w:t>
      </w:r>
      <w:r w:rsidR="00C06E10">
        <w:t xml:space="preserve"> </w:t>
      </w:r>
      <w:r w:rsidR="00AF0959" w:rsidRPr="00AF0959">
        <w:t>фрагменты</w:t>
      </w:r>
      <w:r w:rsidR="00C06E10">
        <w:t xml:space="preserve"> </w:t>
      </w:r>
      <w:r w:rsidR="00AF0959" w:rsidRPr="00AF0959">
        <w:t>программного</w:t>
      </w:r>
      <w:r w:rsidR="00C06E10">
        <w:t xml:space="preserve"> </w:t>
      </w:r>
      <w:r w:rsidR="00AF0959" w:rsidRPr="00AF0959">
        <w:t>кода</w:t>
      </w:r>
      <w:r w:rsidR="00C06E10">
        <w:t xml:space="preserve"> </w:t>
      </w:r>
      <w:r w:rsidR="00AF0959" w:rsidRPr="00AF0959">
        <w:t>с</w:t>
      </w:r>
      <w:r w:rsidR="00C06E10">
        <w:t xml:space="preserve"> </w:t>
      </w:r>
      <w:r w:rsidR="00AF0959" w:rsidRPr="00AF0959">
        <w:t>пояснением</w:t>
      </w:r>
      <w:r w:rsidR="00C06E10">
        <w:t xml:space="preserve"> </w:t>
      </w:r>
      <w:r w:rsidR="00AF0959" w:rsidRPr="00AF0959">
        <w:t>реализованных</w:t>
      </w:r>
      <w:r w:rsidR="00C06E10">
        <w:t xml:space="preserve"> </w:t>
      </w:r>
      <w:r w:rsidR="00AF0959" w:rsidRPr="00AF0959">
        <w:t>операций</w:t>
      </w:r>
      <w:r w:rsidR="00C06E10">
        <w:t xml:space="preserve"> </w:t>
      </w:r>
      <w:r w:rsidR="00AF0959" w:rsidRPr="00AF0959">
        <w:t>и</w:t>
      </w:r>
      <w:r w:rsidR="00C06E10">
        <w:t xml:space="preserve"> </w:t>
      </w:r>
      <w:r w:rsidR="00AF0959" w:rsidRPr="00AF0959">
        <w:t>скриншоты</w:t>
      </w:r>
      <w:r w:rsidR="00C06E10">
        <w:t xml:space="preserve"> </w:t>
      </w:r>
      <w:r w:rsidR="00AF0959" w:rsidRPr="00AF0959">
        <w:t>экранных</w:t>
      </w:r>
      <w:r w:rsidR="00C06E10">
        <w:t xml:space="preserve"> </w:t>
      </w:r>
      <w:r w:rsidR="00AF0959" w:rsidRPr="00AF0959">
        <w:t>форм/отчётов</w:t>
      </w:r>
      <w:r w:rsidRPr="00054559">
        <w:t>.</w:t>
      </w:r>
    </w:p>
    <w:p w14:paraId="4BF6F7E7" w14:textId="47171D87" w:rsidR="00370A9D" w:rsidRPr="00054559" w:rsidRDefault="006A07E6" w:rsidP="002C065E">
      <w:pPr>
        <w:spacing w:line="360" w:lineRule="atLeast"/>
        <w:ind w:left="0" w:right="0" w:firstLine="567"/>
      </w:pPr>
      <w:r w:rsidRPr="00054559">
        <w:t>Пояснительная</w:t>
      </w:r>
      <w:r w:rsidR="00C06E10">
        <w:t xml:space="preserve"> </w:t>
      </w:r>
      <w:r w:rsidRPr="00054559">
        <w:t>записка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работе</w:t>
      </w:r>
      <w:r w:rsidR="00C06E10">
        <w:t xml:space="preserve"> </w:t>
      </w:r>
      <w:r w:rsidRPr="00054559">
        <w:t>оформляется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соответствии</w:t>
      </w:r>
      <w:r w:rsidR="00C06E10">
        <w:t xml:space="preserve"> </w:t>
      </w:r>
      <w:r w:rsidRPr="00054559">
        <w:t>со</w:t>
      </w:r>
      <w:r w:rsidR="00C06E10">
        <w:t xml:space="preserve"> </w:t>
      </w:r>
      <w:r w:rsidRPr="00054559">
        <w:t>стандартом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должна</w:t>
      </w:r>
      <w:r w:rsidR="00C06E10">
        <w:t xml:space="preserve"> </w:t>
      </w:r>
      <w:r w:rsidRPr="00054559">
        <w:t>содержать:</w:t>
      </w:r>
      <w:r w:rsidR="00C06E10">
        <w:t xml:space="preserve"> </w:t>
      </w:r>
    </w:p>
    <w:p w14:paraId="5C9128B7" w14:textId="52D23548" w:rsidR="00370A9D" w:rsidRPr="00054559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титульный</w:t>
      </w:r>
      <w:r w:rsidR="00C06E10">
        <w:t xml:space="preserve"> </w:t>
      </w:r>
      <w:r w:rsidRPr="00054559">
        <w:t>лист</w:t>
      </w:r>
      <w:r w:rsidR="00C06E10">
        <w:t xml:space="preserve"> </w:t>
      </w:r>
      <w:r w:rsidRPr="00054559">
        <w:t>(</w:t>
      </w:r>
      <w:r w:rsidR="00C160A4">
        <w:t>бланк</w:t>
      </w:r>
      <w:r w:rsidR="00C06E10">
        <w:t xml:space="preserve"> </w:t>
      </w:r>
      <w:r w:rsidR="00C160A4">
        <w:t>КГЭУ</w:t>
      </w:r>
      <w:r w:rsidR="00C06E10">
        <w:t xml:space="preserve"> </w:t>
      </w:r>
      <w:r w:rsidR="00D416AE">
        <w:t>см.</w:t>
      </w:r>
      <w:r w:rsidR="00C06E10">
        <w:t xml:space="preserve"> </w:t>
      </w:r>
      <w:r w:rsidRPr="00054559">
        <w:t>приложени</w:t>
      </w:r>
      <w:r w:rsidR="00D416AE">
        <w:t>е</w:t>
      </w:r>
      <w:r w:rsidR="00C06E10">
        <w:t xml:space="preserve"> </w:t>
      </w:r>
      <w:r w:rsidR="00815246">
        <w:t>А</w:t>
      </w:r>
      <w:r w:rsidRPr="00054559">
        <w:t>);</w:t>
      </w:r>
      <w:r w:rsidR="00C06E10">
        <w:t xml:space="preserve"> </w:t>
      </w:r>
    </w:p>
    <w:p w14:paraId="47D3DF7A" w14:textId="3BC599E6" w:rsidR="00370A9D" w:rsidRPr="00054559" w:rsidRDefault="0023433D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лист</w:t>
      </w:r>
      <w:r w:rsidR="00C06E10">
        <w:t xml:space="preserve"> </w:t>
      </w:r>
      <w:r w:rsidR="006A07E6" w:rsidRPr="00054559">
        <w:t>задани</w:t>
      </w:r>
      <w:r>
        <w:t>я</w:t>
      </w:r>
      <w:r w:rsidR="00C06E10">
        <w:t xml:space="preserve"> </w:t>
      </w:r>
      <w:r w:rsidR="006A07E6" w:rsidRPr="00054559">
        <w:t>(</w:t>
      </w:r>
      <w:r w:rsidR="00C160A4">
        <w:t>бланк</w:t>
      </w:r>
      <w:r w:rsidR="00C06E10">
        <w:t xml:space="preserve"> </w:t>
      </w:r>
      <w:r w:rsidR="00C160A4">
        <w:t>КГЭУ</w:t>
      </w:r>
      <w:r w:rsidR="00C06E10">
        <w:t xml:space="preserve"> </w:t>
      </w:r>
      <w:r w:rsidR="00D416AE">
        <w:t>см.</w:t>
      </w:r>
      <w:r w:rsidR="00C06E10">
        <w:t xml:space="preserve"> </w:t>
      </w:r>
      <w:r w:rsidR="006A07E6" w:rsidRPr="00054559">
        <w:t>приложени</w:t>
      </w:r>
      <w:r w:rsidR="00D416AE">
        <w:t>е</w:t>
      </w:r>
      <w:r w:rsidR="00C06E10">
        <w:t xml:space="preserve"> </w:t>
      </w:r>
      <w:r w:rsidR="00815246">
        <w:t>Б</w:t>
      </w:r>
      <w:r w:rsidR="006A07E6" w:rsidRPr="00054559">
        <w:t>);</w:t>
      </w:r>
      <w:r w:rsidR="00C06E10">
        <w:t xml:space="preserve"> </w:t>
      </w:r>
    </w:p>
    <w:p w14:paraId="263133D9" w14:textId="759D3BD1" w:rsidR="00370A9D" w:rsidRPr="00054559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аннотация</w:t>
      </w:r>
      <w:r w:rsidR="00C06E10">
        <w:t xml:space="preserve"> </w:t>
      </w:r>
      <w:r w:rsidRPr="00054559">
        <w:t>(</w:t>
      </w:r>
      <w:r w:rsidR="00F218D6">
        <w:t>0,5–1</w:t>
      </w:r>
      <w:r w:rsidR="00C06E10">
        <w:t xml:space="preserve"> </w:t>
      </w:r>
      <w:r w:rsidR="00F218D6">
        <w:t>с.;</w:t>
      </w:r>
      <w:r w:rsidR="00C06E10">
        <w:t xml:space="preserve"> </w:t>
      </w:r>
      <w:proofErr w:type="spellStart"/>
      <w:proofErr w:type="gramStart"/>
      <w:r w:rsidR="00D416AE">
        <w:t>см.</w:t>
      </w:r>
      <w:r w:rsidRPr="00054559">
        <w:t>приложени</w:t>
      </w:r>
      <w:r w:rsidR="00D416AE">
        <w:t>е</w:t>
      </w:r>
      <w:proofErr w:type="spellEnd"/>
      <w:proofErr w:type="gramEnd"/>
      <w:r w:rsidR="00C06E10">
        <w:t xml:space="preserve"> </w:t>
      </w:r>
      <w:r w:rsidR="00815246">
        <w:t>В</w:t>
      </w:r>
      <w:r w:rsidRPr="00054559">
        <w:t>);</w:t>
      </w:r>
      <w:r w:rsidR="00C06E10">
        <w:t xml:space="preserve"> </w:t>
      </w:r>
    </w:p>
    <w:p w14:paraId="489ECE38" w14:textId="1857EB42" w:rsidR="002669CA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содержание</w:t>
      </w:r>
      <w:r w:rsidR="00C06E10">
        <w:t xml:space="preserve"> </w:t>
      </w:r>
      <w:r w:rsidRPr="00054559">
        <w:t>(</w:t>
      </w:r>
      <w:proofErr w:type="spellStart"/>
      <w:proofErr w:type="gramStart"/>
      <w:r w:rsidR="00D416AE">
        <w:t>см.</w:t>
      </w:r>
      <w:r w:rsidRPr="00054559">
        <w:t>приложени</w:t>
      </w:r>
      <w:r w:rsidR="00D416AE">
        <w:t>е</w:t>
      </w:r>
      <w:proofErr w:type="spellEnd"/>
      <w:proofErr w:type="gramEnd"/>
      <w:r w:rsidR="00C06E10">
        <w:t xml:space="preserve"> </w:t>
      </w:r>
      <w:r w:rsidR="00815246">
        <w:t>Г</w:t>
      </w:r>
      <w:r w:rsidRPr="00054559">
        <w:t>);</w:t>
      </w:r>
      <w:r w:rsidR="00C06E10">
        <w:t xml:space="preserve"> </w:t>
      </w:r>
    </w:p>
    <w:p w14:paraId="30013446" w14:textId="0D9EF13E" w:rsidR="00F218D6" w:rsidRDefault="00F218D6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термины</w:t>
      </w:r>
      <w:r w:rsidR="00C06E10">
        <w:t xml:space="preserve"> </w:t>
      </w:r>
      <w:r>
        <w:t>и</w:t>
      </w:r>
      <w:r w:rsidR="00C06E10">
        <w:t xml:space="preserve"> </w:t>
      </w:r>
      <w:r>
        <w:t>определения</w:t>
      </w:r>
      <w:r w:rsidR="00C06E10">
        <w:t xml:space="preserve"> </w:t>
      </w:r>
      <w:r>
        <w:t>(при</w:t>
      </w:r>
      <w:r w:rsidR="00C06E10">
        <w:t xml:space="preserve"> </w:t>
      </w:r>
      <w:r>
        <w:t>наличии)</w:t>
      </w:r>
      <w:r w:rsidR="00C06E10">
        <w:t xml:space="preserve"> </w:t>
      </w:r>
    </w:p>
    <w:p w14:paraId="393F398C" w14:textId="5957FEE4" w:rsidR="00F218D6" w:rsidRDefault="00F218D6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перечень</w:t>
      </w:r>
      <w:r w:rsidR="00C06E10">
        <w:t xml:space="preserve"> </w:t>
      </w:r>
      <w:r>
        <w:t>сокращений</w:t>
      </w:r>
      <w:r w:rsidR="00C06E10">
        <w:t xml:space="preserve"> </w:t>
      </w:r>
      <w:r>
        <w:t>и</w:t>
      </w:r>
      <w:r w:rsidR="00C06E10">
        <w:t xml:space="preserve"> </w:t>
      </w:r>
      <w:r>
        <w:t>обозначений</w:t>
      </w:r>
      <w:r w:rsidR="00C06E10">
        <w:t xml:space="preserve"> </w:t>
      </w:r>
      <w:r>
        <w:t>(при</w:t>
      </w:r>
      <w:r w:rsidR="00C06E10">
        <w:t xml:space="preserve"> </w:t>
      </w:r>
      <w:r>
        <w:t>наличии);</w:t>
      </w:r>
      <w:r w:rsidR="00C06E10">
        <w:t xml:space="preserve"> </w:t>
      </w:r>
    </w:p>
    <w:p w14:paraId="54B036B0" w14:textId="4EDA5D78" w:rsidR="00F218D6" w:rsidRDefault="00F218D6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введение</w:t>
      </w:r>
      <w:r w:rsidR="00C06E10">
        <w:t xml:space="preserve"> </w:t>
      </w:r>
      <w:r>
        <w:t>(</w:t>
      </w:r>
      <w:r w:rsidR="009D4B2E">
        <w:t>2</w:t>
      </w:r>
      <w:r>
        <w:t>–</w:t>
      </w:r>
      <w:r w:rsidR="009D4B2E">
        <w:t>3</w:t>
      </w:r>
      <w:r w:rsidR="00C06E10">
        <w:t xml:space="preserve"> </w:t>
      </w:r>
      <w:r>
        <w:t>с.);</w:t>
      </w:r>
      <w:r w:rsidR="00C06E10">
        <w:t xml:space="preserve"> </w:t>
      </w:r>
    </w:p>
    <w:p w14:paraId="0F5A11A3" w14:textId="60CAE155" w:rsidR="00370A9D" w:rsidRDefault="00D416AE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основная</w:t>
      </w:r>
      <w:r w:rsidR="00C06E10">
        <w:t xml:space="preserve"> </w:t>
      </w:r>
      <w:r>
        <w:t>часть</w:t>
      </w:r>
      <w:r w:rsidR="00C06E10">
        <w:t xml:space="preserve"> </w:t>
      </w:r>
      <w:r w:rsidR="00AD44A6">
        <w:t>(содержит</w:t>
      </w:r>
      <w:r w:rsidR="00C06E10">
        <w:t xml:space="preserve"> </w:t>
      </w:r>
      <w:r w:rsidR="00AD44A6">
        <w:t>разделы</w:t>
      </w:r>
      <w:r w:rsidR="00C06E10">
        <w:t xml:space="preserve"> </w:t>
      </w:r>
      <w:r w:rsidR="00AD44A6">
        <w:t>с</w:t>
      </w:r>
      <w:r w:rsidR="00C06E10">
        <w:t xml:space="preserve"> </w:t>
      </w:r>
      <w:r w:rsidR="00AD44A6">
        <w:t>соответствующими</w:t>
      </w:r>
      <w:r w:rsidR="00C06E10">
        <w:t xml:space="preserve"> </w:t>
      </w:r>
      <w:r w:rsidR="00AD44A6">
        <w:t>подразделами</w:t>
      </w:r>
      <w:r w:rsidR="00C06E10">
        <w:t xml:space="preserve"> </w:t>
      </w:r>
      <w:r w:rsidR="00AD44A6">
        <w:t>по</w:t>
      </w:r>
      <w:r w:rsidR="00C06E10">
        <w:t xml:space="preserve"> </w:t>
      </w:r>
      <w:r w:rsidR="00AD44A6">
        <w:t>исследуемой</w:t>
      </w:r>
      <w:r w:rsidR="00C06E10">
        <w:t xml:space="preserve"> </w:t>
      </w:r>
      <w:r w:rsidR="00AD44A6">
        <w:t>тематике,</w:t>
      </w:r>
      <w:r w:rsidR="00C06E10">
        <w:t xml:space="preserve"> </w:t>
      </w:r>
      <w:r w:rsidR="00AD44A6">
        <w:t>а</w:t>
      </w:r>
      <w:r w:rsidR="00C06E10">
        <w:t xml:space="preserve"> </w:t>
      </w:r>
      <w:r w:rsidR="00AD44A6">
        <w:t>также</w:t>
      </w:r>
      <w:r w:rsidR="00C06E10">
        <w:t xml:space="preserve"> </w:t>
      </w:r>
      <w:r w:rsidR="00AD44A6">
        <w:t>оценку</w:t>
      </w:r>
      <w:r w:rsidR="00C06E10">
        <w:t xml:space="preserve"> </w:t>
      </w:r>
      <w:r w:rsidR="00AD44A6">
        <w:t>достигнутой</w:t>
      </w:r>
      <w:r w:rsidR="00C06E10">
        <w:t xml:space="preserve"> </w:t>
      </w:r>
      <w:r w:rsidR="00AD44A6">
        <w:t>экономической</w:t>
      </w:r>
      <w:r w:rsidR="00C06E10">
        <w:t xml:space="preserve"> </w:t>
      </w:r>
      <w:r w:rsidR="00AD44A6">
        <w:t>и</w:t>
      </w:r>
      <w:r w:rsidR="00C06E10">
        <w:t xml:space="preserve"> </w:t>
      </w:r>
      <w:r w:rsidR="00AD44A6">
        <w:t>управленческой</w:t>
      </w:r>
      <w:r w:rsidR="00C06E10">
        <w:t xml:space="preserve"> </w:t>
      </w:r>
      <w:r w:rsidR="00AD44A6">
        <w:t>эффективности</w:t>
      </w:r>
      <w:r w:rsidR="00C06E10">
        <w:t xml:space="preserve"> </w:t>
      </w:r>
      <w:r w:rsidR="00AD44A6">
        <w:t>и</w:t>
      </w:r>
      <w:r w:rsidR="00C06E10">
        <w:t xml:space="preserve"> </w:t>
      </w:r>
      <w:r w:rsidR="00AD44A6">
        <w:t>вопросы</w:t>
      </w:r>
      <w:r w:rsidR="00C06E10">
        <w:t xml:space="preserve"> </w:t>
      </w:r>
      <w:r w:rsidR="00AD44A6">
        <w:t>охраны</w:t>
      </w:r>
      <w:r w:rsidR="00C06E10">
        <w:t xml:space="preserve"> </w:t>
      </w:r>
      <w:r w:rsidR="00AD44A6">
        <w:t>труда)</w:t>
      </w:r>
      <w:r>
        <w:t>;</w:t>
      </w:r>
    </w:p>
    <w:p w14:paraId="57ED59CC" w14:textId="1C38C039" w:rsidR="000D6C43" w:rsidRPr="00D416AE" w:rsidRDefault="000D6C43" w:rsidP="00022B54">
      <w:pPr>
        <w:numPr>
          <w:ilvl w:val="0"/>
          <w:numId w:val="8"/>
        </w:numPr>
        <w:spacing w:line="360" w:lineRule="atLeast"/>
        <w:ind w:left="1134" w:right="0" w:hanging="425"/>
      </w:pPr>
      <w:r>
        <w:t>з</w:t>
      </w:r>
      <w:r w:rsidRPr="000D6C43">
        <w:t>аключение</w:t>
      </w:r>
      <w:r w:rsidR="00C06E10">
        <w:t xml:space="preserve"> </w:t>
      </w:r>
      <w:r w:rsidR="00766131">
        <w:t>(1–2</w:t>
      </w:r>
      <w:r w:rsidR="00C06E10">
        <w:t xml:space="preserve"> </w:t>
      </w:r>
      <w:r w:rsidR="00766131">
        <w:t>с.)</w:t>
      </w:r>
      <w:r w:rsidR="00C160A4">
        <w:t>;</w:t>
      </w:r>
    </w:p>
    <w:p w14:paraId="392C087F" w14:textId="0F0C0B96" w:rsidR="009E26C4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сп</w:t>
      </w:r>
      <w:r w:rsidR="00D416AE">
        <w:t>исок</w:t>
      </w:r>
      <w:r w:rsidR="00C06E10">
        <w:t xml:space="preserve"> </w:t>
      </w:r>
      <w:r w:rsidR="00D416AE">
        <w:t>использованных</w:t>
      </w:r>
      <w:r w:rsidR="00C06E10">
        <w:t xml:space="preserve"> </w:t>
      </w:r>
      <w:r w:rsidR="00D416AE">
        <w:t>источников</w:t>
      </w:r>
      <w:r w:rsidR="00C06E10">
        <w:t xml:space="preserve"> </w:t>
      </w:r>
      <w:r w:rsidR="00C160A4">
        <w:t>(</w:t>
      </w:r>
      <w:r w:rsidR="00D416AE">
        <w:t>см.</w:t>
      </w:r>
      <w:r w:rsidR="00C06E10">
        <w:t xml:space="preserve"> </w:t>
      </w:r>
      <w:r w:rsidRPr="00054559">
        <w:t>приложение</w:t>
      </w:r>
      <w:r w:rsidR="00C06E10">
        <w:t xml:space="preserve"> </w:t>
      </w:r>
      <w:r w:rsidR="00080B34">
        <w:t>Д</w:t>
      </w:r>
      <w:r w:rsidRPr="00054559">
        <w:t>);</w:t>
      </w:r>
      <w:r w:rsidR="00C06E10">
        <w:t xml:space="preserve"> </w:t>
      </w:r>
    </w:p>
    <w:p w14:paraId="694EB19F" w14:textId="1B3D809E" w:rsidR="00370A9D" w:rsidRPr="00054559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прилож</w:t>
      </w:r>
      <w:r w:rsidR="00D416AE">
        <w:t>ения</w:t>
      </w:r>
      <w:r w:rsidR="00C06E10">
        <w:t xml:space="preserve"> </w:t>
      </w:r>
      <w:r w:rsidR="00FF3E5D">
        <w:t>(</w:t>
      </w:r>
      <w:r w:rsidR="00FF3E5D" w:rsidRPr="00FF3E5D">
        <w:t>задание</w:t>
      </w:r>
      <w:r w:rsidR="00FF3E5D">
        <w:t>)</w:t>
      </w:r>
      <w:r w:rsidR="00D416AE">
        <w:t>;</w:t>
      </w:r>
    </w:p>
    <w:p w14:paraId="0B011787" w14:textId="684B5C43" w:rsidR="00641DE2" w:rsidRDefault="006A07E6" w:rsidP="00022B54">
      <w:pPr>
        <w:numPr>
          <w:ilvl w:val="0"/>
          <w:numId w:val="8"/>
        </w:numPr>
        <w:spacing w:line="360" w:lineRule="atLeast"/>
        <w:ind w:left="1134" w:right="0" w:hanging="425"/>
      </w:pPr>
      <w:r w:rsidRPr="00054559">
        <w:t>отз</w:t>
      </w:r>
      <w:r w:rsidR="00D416AE">
        <w:t>ыв</w:t>
      </w:r>
      <w:r w:rsidR="00C06E10">
        <w:t xml:space="preserve"> </w:t>
      </w:r>
      <w:r w:rsidR="00D416AE">
        <w:t>руководителя</w:t>
      </w:r>
      <w:r w:rsidR="00C06E10">
        <w:t xml:space="preserve"> </w:t>
      </w:r>
      <w:r w:rsidR="00D416AE">
        <w:t>(</w:t>
      </w:r>
      <w:r w:rsidR="00C160A4">
        <w:t>бланк</w:t>
      </w:r>
      <w:r w:rsidR="00C06E10">
        <w:t xml:space="preserve"> </w:t>
      </w:r>
      <w:r w:rsidR="00C160A4">
        <w:t>КГЭУ</w:t>
      </w:r>
      <w:r w:rsidR="00C06E10">
        <w:t xml:space="preserve"> </w:t>
      </w:r>
      <w:r w:rsidR="00D416AE">
        <w:t>см.</w:t>
      </w:r>
      <w:r w:rsidR="00C06E10">
        <w:t xml:space="preserve"> </w:t>
      </w:r>
      <w:r w:rsidR="00D416AE">
        <w:t>приложение</w:t>
      </w:r>
      <w:r w:rsidR="00C06E10">
        <w:t xml:space="preserve"> </w:t>
      </w:r>
      <w:r w:rsidR="00080B34">
        <w:t>Е</w:t>
      </w:r>
      <w:r w:rsidR="00D416AE">
        <w:t>).</w:t>
      </w:r>
      <w:r w:rsidR="00C06E10">
        <w:t xml:space="preserve"> </w:t>
      </w:r>
    </w:p>
    <w:p w14:paraId="7326F79D" w14:textId="129E2FEF" w:rsidR="00325015" w:rsidRPr="00325015" w:rsidRDefault="00325015" w:rsidP="009762D7">
      <w:pPr>
        <w:keepNext/>
        <w:spacing w:line="360" w:lineRule="atLeast"/>
        <w:ind w:left="0" w:right="0" w:firstLine="708"/>
      </w:pPr>
      <w:r w:rsidRPr="00D56F2C">
        <w:rPr>
          <w:b/>
        </w:rPr>
        <w:lastRenderedPageBreak/>
        <w:t>Титульный</w:t>
      </w:r>
      <w:r w:rsidR="00C06E10">
        <w:rPr>
          <w:b/>
        </w:rPr>
        <w:t xml:space="preserve"> </w:t>
      </w:r>
      <w:r w:rsidRPr="00D56F2C">
        <w:rPr>
          <w:b/>
        </w:rPr>
        <w:t>лист</w:t>
      </w:r>
      <w:r w:rsidR="00C06E10">
        <w:rPr>
          <w:b/>
        </w:rPr>
        <w:t xml:space="preserve"> </w:t>
      </w:r>
      <w:r w:rsidR="009762D7" w:rsidRPr="00D56F2C">
        <w:rPr>
          <w:b/>
        </w:rPr>
        <w:t>К</w:t>
      </w:r>
      <w:r w:rsidR="00854686">
        <w:rPr>
          <w:b/>
        </w:rPr>
        <w:t>Р</w:t>
      </w:r>
      <w:r w:rsidR="00C06E10">
        <w:rPr>
          <w:b/>
        </w:rPr>
        <w:t xml:space="preserve"> </w:t>
      </w:r>
      <w:r w:rsidRPr="00325015">
        <w:t>оформляется</w:t>
      </w:r>
      <w:r w:rsidR="00C06E10">
        <w:t xml:space="preserve"> </w:t>
      </w:r>
      <w:r w:rsidRPr="00325015">
        <w:t>на</w:t>
      </w:r>
      <w:r w:rsidR="00C06E10">
        <w:t xml:space="preserve"> </w:t>
      </w:r>
      <w:r w:rsidRPr="00325015">
        <w:t>специальном</w:t>
      </w:r>
      <w:r w:rsidR="00C06E10">
        <w:t xml:space="preserve"> </w:t>
      </w:r>
      <w:r w:rsidRPr="00325015">
        <w:t>бланке,</w:t>
      </w:r>
      <w:r w:rsidR="00C06E10">
        <w:t xml:space="preserve"> </w:t>
      </w:r>
      <w:r w:rsidRPr="00325015">
        <w:t>разработанном</w:t>
      </w:r>
      <w:r w:rsidR="00C06E10">
        <w:t xml:space="preserve"> </w:t>
      </w:r>
      <w:r w:rsidRPr="00325015">
        <w:t>учебно-методическим</w:t>
      </w:r>
      <w:r w:rsidR="00C06E10">
        <w:t xml:space="preserve"> </w:t>
      </w:r>
      <w:r w:rsidRPr="00325015">
        <w:t>управлением</w:t>
      </w:r>
      <w:r w:rsidR="00C06E10">
        <w:t xml:space="preserve"> </w:t>
      </w:r>
      <w:r w:rsidRPr="00325015">
        <w:t>(УМУ)</w:t>
      </w:r>
      <w:r w:rsidR="00C06E10">
        <w:t xml:space="preserve"> </w:t>
      </w:r>
      <w:r w:rsidRPr="00325015">
        <w:t>КГЭУ.</w:t>
      </w:r>
      <w:r w:rsidR="00C06E10">
        <w:t xml:space="preserve"> </w:t>
      </w:r>
    </w:p>
    <w:p w14:paraId="1F96F4E7" w14:textId="60E5C798" w:rsidR="00325015" w:rsidRDefault="00325015" w:rsidP="009762D7">
      <w:pPr>
        <w:keepNext/>
        <w:spacing w:line="360" w:lineRule="atLeast"/>
        <w:ind w:left="0" w:right="0" w:firstLine="708"/>
      </w:pPr>
      <w:r w:rsidRPr="00325015">
        <w:t>Титульный</w:t>
      </w:r>
      <w:r w:rsidR="00C06E10">
        <w:t xml:space="preserve"> </w:t>
      </w:r>
      <w:r w:rsidRPr="00325015">
        <w:t>лист</w:t>
      </w:r>
      <w:r w:rsidR="00C06E10">
        <w:t xml:space="preserve"> </w:t>
      </w:r>
      <w:r w:rsidRPr="00325015">
        <w:t>является</w:t>
      </w:r>
      <w:r w:rsidR="00C06E10">
        <w:t xml:space="preserve"> </w:t>
      </w:r>
      <w:r w:rsidRPr="00325015">
        <w:t>первой</w:t>
      </w:r>
      <w:r w:rsidR="00C06E10">
        <w:t xml:space="preserve"> </w:t>
      </w:r>
      <w:r w:rsidRPr="00325015">
        <w:t>страницей</w:t>
      </w:r>
      <w:r w:rsidR="00C06E10">
        <w:t xml:space="preserve"> </w:t>
      </w:r>
      <w:r w:rsidRPr="00325015">
        <w:t>пояснительной</w:t>
      </w:r>
      <w:r w:rsidR="00C06E10">
        <w:t xml:space="preserve"> </w:t>
      </w:r>
      <w:r w:rsidRPr="00325015">
        <w:t>записки</w:t>
      </w:r>
      <w:r w:rsidR="00C06E10">
        <w:t xml:space="preserve"> </w:t>
      </w:r>
      <w:r w:rsidR="00854686">
        <w:t>КР</w:t>
      </w:r>
      <w:r w:rsidR="00C06E10">
        <w:t xml:space="preserve"> </w:t>
      </w:r>
      <w:r w:rsidRPr="00325015">
        <w:t>(номер</w:t>
      </w:r>
      <w:r w:rsidR="00C06E10">
        <w:t xml:space="preserve"> </w:t>
      </w:r>
      <w:r w:rsidRPr="00325015">
        <w:t>страницы</w:t>
      </w:r>
      <w:r w:rsidR="00C06E10">
        <w:t xml:space="preserve"> </w:t>
      </w:r>
      <w:r w:rsidRPr="00325015">
        <w:t>на</w:t>
      </w:r>
      <w:r w:rsidR="00C06E10">
        <w:t xml:space="preserve"> </w:t>
      </w:r>
      <w:r w:rsidRPr="00325015">
        <w:t>титульном</w:t>
      </w:r>
      <w:r w:rsidR="00C06E10">
        <w:t xml:space="preserve"> </w:t>
      </w:r>
      <w:r w:rsidRPr="00325015">
        <w:t>листе</w:t>
      </w:r>
      <w:r w:rsidR="00C06E10">
        <w:t xml:space="preserve"> </w:t>
      </w:r>
      <w:r w:rsidRPr="00325015">
        <w:t>не</w:t>
      </w:r>
      <w:r w:rsidR="00C06E10">
        <w:t xml:space="preserve"> </w:t>
      </w:r>
      <w:r w:rsidRPr="00325015">
        <w:t>указывают,</w:t>
      </w:r>
      <w:r w:rsidR="00C06E10">
        <w:t xml:space="preserve"> </w:t>
      </w:r>
      <w:r w:rsidRPr="00325015">
        <w:t>но</w:t>
      </w:r>
      <w:r w:rsidR="00C06E10">
        <w:t xml:space="preserve"> </w:t>
      </w:r>
      <w:r w:rsidRPr="00325015">
        <w:t>включают</w:t>
      </w:r>
      <w:r w:rsidR="00C06E10">
        <w:t xml:space="preserve"> </w:t>
      </w:r>
      <w:r w:rsidRPr="00325015">
        <w:t>в</w:t>
      </w:r>
      <w:r w:rsidR="00C06E10">
        <w:t xml:space="preserve"> </w:t>
      </w:r>
      <w:r w:rsidRPr="00325015">
        <w:t>общую</w:t>
      </w:r>
      <w:r w:rsidR="00C06E10">
        <w:t xml:space="preserve"> </w:t>
      </w:r>
      <w:r w:rsidRPr="00325015">
        <w:t>нумерацию</w:t>
      </w:r>
      <w:r w:rsidR="00C06E10">
        <w:t xml:space="preserve"> </w:t>
      </w:r>
      <w:r w:rsidRPr="00325015">
        <w:t>страниц).</w:t>
      </w:r>
      <w:r w:rsidR="00C06E10">
        <w:t xml:space="preserve"> </w:t>
      </w:r>
    </w:p>
    <w:p w14:paraId="22D9201B" w14:textId="5C787B8C" w:rsidR="009762D7" w:rsidRPr="009762D7" w:rsidRDefault="009762D7" w:rsidP="009762D7">
      <w:pPr>
        <w:keepNext/>
        <w:spacing w:line="360" w:lineRule="atLeast"/>
        <w:ind w:left="0" w:right="0" w:firstLine="708"/>
      </w:pPr>
      <w:r w:rsidRPr="00D56F2C">
        <w:rPr>
          <w:b/>
        </w:rPr>
        <w:t>Задание</w:t>
      </w:r>
      <w:r w:rsidR="00C06E10">
        <w:rPr>
          <w:b/>
        </w:rPr>
        <w:t xml:space="preserve"> </w:t>
      </w:r>
      <w:r w:rsidRPr="00D56F2C">
        <w:rPr>
          <w:b/>
        </w:rPr>
        <w:t>на</w:t>
      </w:r>
      <w:r w:rsidR="00C06E10">
        <w:rPr>
          <w:b/>
        </w:rPr>
        <w:t xml:space="preserve"> </w:t>
      </w:r>
      <w:r w:rsidRPr="00D56F2C">
        <w:rPr>
          <w:b/>
        </w:rPr>
        <w:t>выполнение</w:t>
      </w:r>
      <w:r w:rsidR="00C06E10">
        <w:rPr>
          <w:b/>
        </w:rPr>
        <w:t xml:space="preserve"> </w:t>
      </w:r>
      <w:r w:rsidR="00854686">
        <w:rPr>
          <w:b/>
        </w:rPr>
        <w:t>КР</w:t>
      </w:r>
      <w:r w:rsidR="00C06E10">
        <w:rPr>
          <w:i/>
        </w:rPr>
        <w:t xml:space="preserve"> </w:t>
      </w:r>
      <w:r w:rsidRPr="009762D7">
        <w:t>оформляется</w:t>
      </w:r>
      <w:r w:rsidR="00C06E10">
        <w:t xml:space="preserve"> </w:t>
      </w:r>
      <w:r w:rsidRPr="009762D7">
        <w:t>на</w:t>
      </w:r>
      <w:r w:rsidR="00C06E10">
        <w:t xml:space="preserve"> </w:t>
      </w:r>
      <w:r w:rsidRPr="009762D7">
        <w:t>специальном</w:t>
      </w:r>
      <w:r w:rsidR="00C06E10">
        <w:t xml:space="preserve"> </w:t>
      </w:r>
      <w:r w:rsidRPr="009762D7">
        <w:t>бланке,</w:t>
      </w:r>
      <w:r w:rsidR="00C06E10">
        <w:t xml:space="preserve"> </w:t>
      </w:r>
      <w:r w:rsidRPr="009762D7">
        <w:t>разработанном</w:t>
      </w:r>
      <w:r w:rsidR="00C06E10">
        <w:t xml:space="preserve"> </w:t>
      </w:r>
      <w:r w:rsidRPr="009762D7">
        <w:t>УМУ</w:t>
      </w:r>
      <w:r w:rsidR="00C06E10">
        <w:t xml:space="preserve"> </w:t>
      </w:r>
      <w:r w:rsidRPr="009762D7">
        <w:t>КГЭУ,</w:t>
      </w:r>
      <w:r w:rsidR="00C06E10">
        <w:t xml:space="preserve"> </w:t>
      </w:r>
      <w:r w:rsidRPr="009762D7">
        <w:t>рукописным</w:t>
      </w:r>
      <w:r w:rsidR="00C06E10">
        <w:t xml:space="preserve"> </w:t>
      </w:r>
      <w:r w:rsidRPr="009762D7">
        <w:t>способом</w:t>
      </w:r>
      <w:r w:rsidR="00C06E10">
        <w:t xml:space="preserve"> </w:t>
      </w:r>
      <w:r w:rsidRPr="009762D7">
        <w:t>или</w:t>
      </w:r>
      <w:r w:rsidR="00C06E10">
        <w:t xml:space="preserve"> </w:t>
      </w:r>
      <w:r w:rsidRPr="009762D7">
        <w:t>набирается</w:t>
      </w:r>
      <w:r w:rsidR="00C06E10">
        <w:t xml:space="preserve"> </w:t>
      </w:r>
      <w:r w:rsidRPr="009762D7">
        <w:t>в</w:t>
      </w:r>
      <w:r w:rsidR="00C06E10">
        <w:t xml:space="preserve"> </w:t>
      </w:r>
      <w:r w:rsidRPr="009762D7">
        <w:t>текстовом</w:t>
      </w:r>
      <w:r w:rsidR="00C06E10">
        <w:t xml:space="preserve"> </w:t>
      </w:r>
      <w:r w:rsidRPr="009762D7">
        <w:t>редакторе</w:t>
      </w:r>
      <w:r w:rsidR="00C06E10">
        <w:t xml:space="preserve"> </w:t>
      </w:r>
      <w:r w:rsidRPr="009762D7">
        <w:t>(выдается</w:t>
      </w:r>
      <w:r w:rsidR="00C06E10">
        <w:t xml:space="preserve"> </w:t>
      </w:r>
      <w:r w:rsidRPr="009762D7">
        <w:t>выпускающей</w:t>
      </w:r>
      <w:r w:rsidR="00C06E10">
        <w:t xml:space="preserve"> </w:t>
      </w:r>
      <w:r w:rsidRPr="009762D7">
        <w:t>кафедрой)</w:t>
      </w:r>
      <w:r w:rsidR="00C06E10">
        <w:t xml:space="preserve"> </w:t>
      </w:r>
      <w:r w:rsidRPr="009762D7">
        <w:t>и</w:t>
      </w:r>
      <w:r w:rsidR="00C06E10">
        <w:t xml:space="preserve"> </w:t>
      </w:r>
      <w:r w:rsidRPr="009762D7">
        <w:t>подшивается</w:t>
      </w:r>
      <w:r w:rsidR="00C06E10">
        <w:t xml:space="preserve"> </w:t>
      </w:r>
      <w:r w:rsidRPr="009762D7">
        <w:t>после</w:t>
      </w:r>
      <w:r w:rsidR="00C06E10">
        <w:t xml:space="preserve"> </w:t>
      </w:r>
      <w:r w:rsidRPr="009762D7">
        <w:t>титульного</w:t>
      </w:r>
      <w:r w:rsidR="00C06E10">
        <w:t xml:space="preserve"> </w:t>
      </w:r>
      <w:r w:rsidRPr="009762D7">
        <w:t>листа.</w:t>
      </w:r>
      <w:r w:rsidR="00C06E10">
        <w:t xml:space="preserve"> </w:t>
      </w:r>
    </w:p>
    <w:p w14:paraId="7EB17A41" w14:textId="7B87E294" w:rsidR="009762D7" w:rsidRPr="009762D7" w:rsidRDefault="009762D7" w:rsidP="009762D7">
      <w:pPr>
        <w:keepNext/>
        <w:spacing w:line="360" w:lineRule="atLeast"/>
        <w:ind w:left="0" w:right="0" w:firstLine="708"/>
      </w:pPr>
      <w:r w:rsidRPr="009762D7">
        <w:t>Задание</w:t>
      </w:r>
      <w:r w:rsidR="00C06E10">
        <w:t xml:space="preserve"> </w:t>
      </w:r>
      <w:r w:rsidRPr="009762D7">
        <w:t>разрабатывается</w:t>
      </w:r>
      <w:r w:rsidR="00C06E10">
        <w:t xml:space="preserve"> </w:t>
      </w:r>
      <w:r w:rsidRPr="009762D7">
        <w:t>и</w:t>
      </w:r>
      <w:r w:rsidR="00C06E10">
        <w:t xml:space="preserve"> </w:t>
      </w:r>
      <w:r w:rsidRPr="009762D7">
        <w:t>выдается</w:t>
      </w:r>
      <w:r w:rsidR="00C06E10">
        <w:t xml:space="preserve"> </w:t>
      </w:r>
      <w:r w:rsidRPr="009762D7">
        <w:t>руководителем</w:t>
      </w:r>
      <w:r w:rsidR="00C06E10">
        <w:t xml:space="preserve"> </w:t>
      </w:r>
      <w:r w:rsidR="00854686">
        <w:t>КР</w:t>
      </w:r>
      <w:r w:rsidR="00C06E10">
        <w:t xml:space="preserve"> </w:t>
      </w:r>
      <w:r w:rsidRPr="009762D7">
        <w:t>и</w:t>
      </w:r>
      <w:r w:rsidR="00C06E10">
        <w:t xml:space="preserve"> </w:t>
      </w:r>
      <w:r w:rsidRPr="009762D7">
        <w:t>утверждается</w:t>
      </w:r>
      <w:r w:rsidR="00C06E10">
        <w:t xml:space="preserve"> </w:t>
      </w:r>
      <w:r w:rsidRPr="009762D7">
        <w:t>заведующим</w:t>
      </w:r>
      <w:r w:rsidR="00C06E10">
        <w:t xml:space="preserve"> </w:t>
      </w:r>
      <w:r w:rsidRPr="009762D7">
        <w:t>выпускающей</w:t>
      </w:r>
      <w:r w:rsidR="00C06E10">
        <w:t xml:space="preserve"> </w:t>
      </w:r>
      <w:r w:rsidRPr="009762D7">
        <w:t>кафедрой.</w:t>
      </w:r>
      <w:r w:rsidR="00C06E10">
        <w:t xml:space="preserve"> </w:t>
      </w:r>
      <w:r w:rsidRPr="009762D7">
        <w:t>Оно</w:t>
      </w:r>
      <w:r w:rsidR="00C06E10">
        <w:t xml:space="preserve"> </w:t>
      </w:r>
      <w:r w:rsidRPr="009762D7">
        <w:t>содержит</w:t>
      </w:r>
      <w:r w:rsidR="00C06E10">
        <w:t xml:space="preserve"> </w:t>
      </w:r>
      <w:r w:rsidRPr="009762D7">
        <w:t>все</w:t>
      </w:r>
      <w:r w:rsidR="00C06E10">
        <w:t xml:space="preserve"> </w:t>
      </w:r>
      <w:r w:rsidRPr="009762D7">
        <w:t>разделы,</w:t>
      </w:r>
      <w:r w:rsidR="00C06E10">
        <w:t xml:space="preserve"> </w:t>
      </w:r>
      <w:r w:rsidRPr="009762D7">
        <w:t>подлежащие</w:t>
      </w:r>
      <w:r w:rsidR="00C06E10">
        <w:t xml:space="preserve"> </w:t>
      </w:r>
      <w:r w:rsidRPr="009762D7">
        <w:t>разработке</w:t>
      </w:r>
      <w:r w:rsidR="00C06E10">
        <w:t xml:space="preserve"> </w:t>
      </w:r>
      <w:r w:rsidRPr="009762D7">
        <w:t>в</w:t>
      </w:r>
      <w:r w:rsidR="00C06E10">
        <w:t xml:space="preserve"> </w:t>
      </w:r>
      <w:r w:rsidR="00854686">
        <w:t>КР</w:t>
      </w:r>
      <w:r w:rsidRPr="009762D7">
        <w:t>.</w:t>
      </w:r>
      <w:r w:rsidR="00C06E10">
        <w:t xml:space="preserve"> </w:t>
      </w:r>
    </w:p>
    <w:p w14:paraId="52BEF235" w14:textId="5250B2E9" w:rsidR="009762D7" w:rsidRDefault="009762D7" w:rsidP="009762D7">
      <w:pPr>
        <w:keepNext/>
        <w:spacing w:line="360" w:lineRule="atLeast"/>
        <w:ind w:left="0" w:right="0" w:firstLine="708"/>
      </w:pPr>
      <w:r w:rsidRPr="009762D7">
        <w:t>Листы</w:t>
      </w:r>
      <w:r w:rsidR="00C06E10">
        <w:t xml:space="preserve"> </w:t>
      </w:r>
      <w:r w:rsidRPr="009762D7">
        <w:t>задания</w:t>
      </w:r>
      <w:r w:rsidR="00C06E10">
        <w:t xml:space="preserve"> </w:t>
      </w:r>
      <w:r w:rsidRPr="009762D7">
        <w:t>на</w:t>
      </w:r>
      <w:r w:rsidR="00C06E10">
        <w:t xml:space="preserve"> </w:t>
      </w:r>
      <w:r w:rsidRPr="009762D7">
        <w:t>выполнение</w:t>
      </w:r>
      <w:r w:rsidR="00C06E10">
        <w:t xml:space="preserve"> </w:t>
      </w:r>
      <w:r w:rsidR="00854686">
        <w:t>КР</w:t>
      </w:r>
      <w:r w:rsidR="00C06E10">
        <w:t xml:space="preserve"> </w:t>
      </w:r>
      <w:r w:rsidRPr="009762D7">
        <w:t>не</w:t>
      </w:r>
      <w:r w:rsidR="00C06E10">
        <w:t xml:space="preserve"> </w:t>
      </w:r>
      <w:r w:rsidRPr="009762D7">
        <w:t>нумеруются.</w:t>
      </w:r>
    </w:p>
    <w:p w14:paraId="2737CAEE" w14:textId="5C138DA6" w:rsidR="00AE2990" w:rsidRDefault="006A07E6" w:rsidP="00AE2990">
      <w:pPr>
        <w:keepNext/>
        <w:spacing w:line="360" w:lineRule="atLeast"/>
        <w:ind w:left="0" w:right="0" w:firstLine="708"/>
      </w:pPr>
      <w:r w:rsidRPr="00D56F2C">
        <w:rPr>
          <w:b/>
        </w:rPr>
        <w:t>Аннотация</w:t>
      </w:r>
      <w:r w:rsidR="00C06E10">
        <w:t xml:space="preserve"> </w:t>
      </w:r>
      <w:r w:rsidR="00AE2990">
        <w:t>включает</w:t>
      </w:r>
      <w:r w:rsidR="00C06E10">
        <w:t xml:space="preserve"> </w:t>
      </w:r>
      <w:r w:rsidR="00AE2990">
        <w:t>характеристику</w:t>
      </w:r>
      <w:r w:rsidR="00C06E10">
        <w:t xml:space="preserve"> </w:t>
      </w:r>
      <w:r w:rsidR="00AE2990">
        <w:t>основной</w:t>
      </w:r>
      <w:r w:rsidR="00C06E10">
        <w:t xml:space="preserve"> </w:t>
      </w:r>
      <w:r w:rsidR="00AE2990">
        <w:t>темы,</w:t>
      </w:r>
      <w:r w:rsidR="00C06E10">
        <w:t xml:space="preserve"> </w:t>
      </w:r>
      <w:r w:rsidR="00AE2990">
        <w:t>проблемы</w:t>
      </w:r>
      <w:r w:rsidR="00C06E10">
        <w:t xml:space="preserve"> </w:t>
      </w:r>
      <w:r w:rsidR="00AE2990">
        <w:t>объекта,</w:t>
      </w:r>
      <w:r w:rsidR="00C06E10">
        <w:t xml:space="preserve"> </w:t>
      </w:r>
      <w:r w:rsidR="00AE2990">
        <w:t>цели</w:t>
      </w:r>
      <w:r w:rsidR="00C06E10">
        <w:t xml:space="preserve"> </w:t>
      </w:r>
      <w:r w:rsidR="00AE2990">
        <w:t>работы,</w:t>
      </w:r>
      <w:r w:rsidR="00C06E10">
        <w:t xml:space="preserve"> </w:t>
      </w:r>
      <w:r w:rsidR="00AE2990">
        <w:t>используемые</w:t>
      </w:r>
      <w:r w:rsidR="00C06E10">
        <w:t xml:space="preserve"> </w:t>
      </w:r>
      <w:r w:rsidR="00AE2990">
        <w:t>язык</w:t>
      </w:r>
      <w:r w:rsidR="00C821B7">
        <w:t>и</w:t>
      </w:r>
      <w:r w:rsidR="00C06E10">
        <w:t xml:space="preserve"> </w:t>
      </w:r>
      <w:r w:rsidR="00C821B7">
        <w:t>и</w:t>
      </w:r>
      <w:r w:rsidR="00C06E10">
        <w:t xml:space="preserve"> </w:t>
      </w:r>
      <w:r w:rsidR="00C821B7">
        <w:t>среды</w:t>
      </w:r>
      <w:r w:rsidR="00C06E10">
        <w:t xml:space="preserve"> </w:t>
      </w:r>
      <w:r w:rsidR="00C821B7">
        <w:t>разработки,</w:t>
      </w:r>
      <w:r w:rsidR="00C06E10">
        <w:t xml:space="preserve"> </w:t>
      </w:r>
      <w:r w:rsidR="00C821B7">
        <w:t>сведения</w:t>
      </w:r>
      <w:r w:rsidR="00C06E10">
        <w:t xml:space="preserve"> </w:t>
      </w:r>
      <w:r w:rsidR="00AE2990">
        <w:t>о</w:t>
      </w:r>
      <w:r w:rsidR="00C06E10">
        <w:t xml:space="preserve"> </w:t>
      </w:r>
      <w:r w:rsidR="00AE2990">
        <w:t>полученных</w:t>
      </w:r>
      <w:r w:rsidR="00C06E10">
        <w:t xml:space="preserve"> </w:t>
      </w:r>
      <w:r w:rsidR="00AE2990">
        <w:t>результатах,</w:t>
      </w:r>
      <w:r w:rsidR="00C06E10">
        <w:t xml:space="preserve"> </w:t>
      </w:r>
      <w:r w:rsidR="00AE2990">
        <w:t>области</w:t>
      </w:r>
      <w:r w:rsidR="00C06E10">
        <w:t xml:space="preserve"> </w:t>
      </w:r>
      <w:r w:rsidR="00AE2990">
        <w:t>их</w:t>
      </w:r>
      <w:r w:rsidR="00C06E10">
        <w:t xml:space="preserve"> </w:t>
      </w:r>
      <w:r w:rsidR="00AE2990">
        <w:t>применения</w:t>
      </w:r>
      <w:r w:rsidR="00C06E10">
        <w:t xml:space="preserve"> </w:t>
      </w:r>
      <w:r w:rsidR="00AE2990">
        <w:t>и</w:t>
      </w:r>
      <w:r w:rsidR="00C06E10">
        <w:t xml:space="preserve"> </w:t>
      </w:r>
      <w:r w:rsidR="00AE2990">
        <w:t>перспективы</w:t>
      </w:r>
      <w:r w:rsidR="00C06E10">
        <w:t xml:space="preserve"> </w:t>
      </w:r>
      <w:r w:rsidR="00AE2990">
        <w:t>развития.</w:t>
      </w:r>
    </w:p>
    <w:p w14:paraId="301C4C31" w14:textId="41D51E5F" w:rsidR="00AE2990" w:rsidRDefault="00AE2990" w:rsidP="00AE2990">
      <w:pPr>
        <w:keepNext/>
        <w:spacing w:line="360" w:lineRule="atLeast"/>
        <w:ind w:left="0" w:right="0" w:firstLine="708"/>
      </w:pPr>
      <w:r>
        <w:t>В</w:t>
      </w:r>
      <w:r w:rsidR="00C06E10">
        <w:t xml:space="preserve"> </w:t>
      </w:r>
      <w:r>
        <w:t>аннотации</w:t>
      </w:r>
      <w:r w:rsidR="00C06E10">
        <w:t xml:space="preserve"> </w:t>
      </w:r>
      <w:r>
        <w:t>указывают,</w:t>
      </w:r>
      <w:r w:rsidR="00C06E10">
        <w:t xml:space="preserve"> </w:t>
      </w:r>
      <w:r>
        <w:t>что</w:t>
      </w:r>
      <w:r w:rsidR="00C06E10">
        <w:t xml:space="preserve"> </w:t>
      </w:r>
      <w:r>
        <w:t>нового</w:t>
      </w:r>
      <w:r w:rsidR="00C06E10">
        <w:t xml:space="preserve"> </w:t>
      </w:r>
      <w:r>
        <w:t>несет</w:t>
      </w:r>
      <w:r w:rsidR="00C06E10">
        <w:t xml:space="preserve"> </w:t>
      </w:r>
      <w:r>
        <w:t>в</w:t>
      </w:r>
      <w:r w:rsidR="00C06E10">
        <w:t xml:space="preserve"> </w:t>
      </w:r>
      <w:r>
        <w:t>себе</w:t>
      </w:r>
      <w:r w:rsidR="00C06E10">
        <w:t xml:space="preserve"> </w:t>
      </w:r>
      <w:r>
        <w:t>данный</w:t>
      </w:r>
      <w:r w:rsidR="00C06E10">
        <w:t xml:space="preserve"> </w:t>
      </w:r>
      <w:r>
        <w:t>документ</w:t>
      </w:r>
      <w:r w:rsidR="00C06E10">
        <w:t xml:space="preserve"> </w:t>
      </w:r>
      <w:r>
        <w:t>в</w:t>
      </w:r>
      <w:r w:rsidR="00C06E10">
        <w:t xml:space="preserve"> </w:t>
      </w:r>
      <w:r>
        <w:t>сравнении</w:t>
      </w:r>
      <w:r w:rsidR="00C06E10">
        <w:t xml:space="preserve"> </w:t>
      </w:r>
      <w:r>
        <w:t>с</w:t>
      </w:r>
      <w:r w:rsidR="00C06E10">
        <w:t xml:space="preserve"> </w:t>
      </w:r>
      <w:r>
        <w:t>другими,</w:t>
      </w:r>
      <w:r w:rsidR="00C06E10">
        <w:t xml:space="preserve"> </w:t>
      </w:r>
      <w:r>
        <w:t>родственными</w:t>
      </w:r>
      <w:r w:rsidR="00C06E10">
        <w:t xml:space="preserve"> </w:t>
      </w:r>
      <w:r>
        <w:t>по</w:t>
      </w:r>
      <w:r w:rsidR="00C06E10">
        <w:t xml:space="preserve"> </w:t>
      </w:r>
      <w:r>
        <w:t>тематике</w:t>
      </w:r>
      <w:r w:rsidR="00C06E10">
        <w:t xml:space="preserve"> </w:t>
      </w:r>
      <w:r>
        <w:t>и</w:t>
      </w:r>
      <w:r w:rsidR="00C06E10">
        <w:t xml:space="preserve"> </w:t>
      </w:r>
      <w:r>
        <w:t>целевому</w:t>
      </w:r>
      <w:r w:rsidR="00C06E10">
        <w:t xml:space="preserve"> </w:t>
      </w:r>
      <w:r>
        <w:t>назначению</w:t>
      </w:r>
      <w:r w:rsidR="00C06E10">
        <w:t xml:space="preserve"> </w:t>
      </w:r>
      <w:r w:rsidR="00C821B7">
        <w:rPr>
          <w:lang w:val="en-US"/>
        </w:rPr>
        <w:t>[1]</w:t>
      </w:r>
      <w:r>
        <w:t>.</w:t>
      </w:r>
      <w:r w:rsidR="00C06E10">
        <w:t xml:space="preserve"> </w:t>
      </w:r>
    </w:p>
    <w:p w14:paraId="22230D75" w14:textId="05879509" w:rsidR="00AE2990" w:rsidRDefault="00AE2990" w:rsidP="00AE2990">
      <w:pPr>
        <w:keepNext/>
        <w:spacing w:line="360" w:lineRule="atLeast"/>
        <w:ind w:left="0" w:right="0" w:firstLine="708"/>
      </w:pPr>
      <w:r>
        <w:t>Рекомендуемый</w:t>
      </w:r>
      <w:r w:rsidR="00C06E10">
        <w:t xml:space="preserve"> </w:t>
      </w:r>
      <w:r>
        <w:t>объем</w:t>
      </w:r>
      <w:r w:rsidR="00C06E10">
        <w:t xml:space="preserve"> </w:t>
      </w:r>
      <w:r>
        <w:t>текста</w:t>
      </w:r>
      <w:r w:rsidR="00C06E10">
        <w:t xml:space="preserve"> </w:t>
      </w:r>
      <w:r>
        <w:t>аннотации</w:t>
      </w:r>
      <w:r w:rsidR="00C06E10">
        <w:t xml:space="preserve"> </w:t>
      </w:r>
      <w:r>
        <w:t>–</w:t>
      </w:r>
      <w:r w:rsidR="00C06E10">
        <w:t xml:space="preserve"> </w:t>
      </w:r>
      <w:r>
        <w:t>500</w:t>
      </w:r>
      <w:r w:rsidR="00C06E10">
        <w:t xml:space="preserve"> </w:t>
      </w:r>
      <w:r>
        <w:t>знаков</w:t>
      </w:r>
      <w:r w:rsidR="00C06E10">
        <w:rPr>
          <w:lang w:val="en-US"/>
        </w:rPr>
        <w:t xml:space="preserve"> </w:t>
      </w:r>
      <w:r w:rsidR="00C821B7">
        <w:rPr>
          <w:lang w:val="en-US"/>
        </w:rPr>
        <w:t>[1]</w:t>
      </w:r>
      <w:r>
        <w:t>.</w:t>
      </w:r>
    </w:p>
    <w:p w14:paraId="43F045B3" w14:textId="45933D8C" w:rsidR="00370A9D" w:rsidRPr="00054559" w:rsidRDefault="006A07E6" w:rsidP="00325015">
      <w:pPr>
        <w:keepNext/>
        <w:spacing w:line="360" w:lineRule="atLeast"/>
        <w:ind w:left="0" w:right="0" w:firstLine="0"/>
      </w:pPr>
      <w:r w:rsidRPr="00054559">
        <w:t>должна</w:t>
      </w:r>
      <w:r w:rsidR="00C06E10">
        <w:t xml:space="preserve"> </w:t>
      </w:r>
      <w:r w:rsidRPr="00054559">
        <w:t>содержать:</w:t>
      </w:r>
      <w:r w:rsidR="00C06E10">
        <w:t xml:space="preserve"> </w:t>
      </w:r>
    </w:p>
    <w:p w14:paraId="0EF95EE1" w14:textId="3EE28AA0" w:rsidR="00641DE2" w:rsidRDefault="006A07E6" w:rsidP="00022B54">
      <w:pPr>
        <w:numPr>
          <w:ilvl w:val="0"/>
          <w:numId w:val="2"/>
        </w:numPr>
        <w:spacing w:line="360" w:lineRule="atLeast"/>
        <w:ind w:left="0" w:right="0"/>
      </w:pPr>
      <w:r w:rsidRPr="00054559">
        <w:t>перечень</w:t>
      </w:r>
      <w:r w:rsidR="00C06E10">
        <w:t xml:space="preserve"> </w:t>
      </w:r>
      <w:r w:rsidRPr="00054559">
        <w:t>ключевых</w:t>
      </w:r>
      <w:r w:rsidR="00C06E10">
        <w:t xml:space="preserve"> </w:t>
      </w:r>
      <w:r w:rsidRPr="00054559">
        <w:t>слов</w:t>
      </w:r>
      <w:r w:rsidR="00C06E10">
        <w:t xml:space="preserve"> </w:t>
      </w:r>
    </w:p>
    <w:p w14:paraId="261459D6" w14:textId="3105498E" w:rsidR="00AE2990" w:rsidRDefault="006A07E6" w:rsidP="00022B54">
      <w:pPr>
        <w:numPr>
          <w:ilvl w:val="0"/>
          <w:numId w:val="2"/>
        </w:numPr>
        <w:spacing w:line="360" w:lineRule="atLeast"/>
        <w:ind w:left="0" w:right="0"/>
      </w:pPr>
      <w:r w:rsidRPr="00054559">
        <w:t>текст</w:t>
      </w:r>
      <w:r w:rsidR="00C06E10">
        <w:t xml:space="preserve"> </w:t>
      </w:r>
      <w:r w:rsidRPr="00054559">
        <w:t>аннотации.</w:t>
      </w:r>
      <w:r w:rsidR="00C06E10">
        <w:t xml:space="preserve"> </w:t>
      </w:r>
    </w:p>
    <w:p w14:paraId="0FB99903" w14:textId="5D6B2869" w:rsidR="00370A9D" w:rsidRPr="00054559" w:rsidRDefault="00AE2990" w:rsidP="00022B54">
      <w:pPr>
        <w:numPr>
          <w:ilvl w:val="0"/>
          <w:numId w:val="2"/>
        </w:numPr>
        <w:spacing w:line="360" w:lineRule="atLeast"/>
        <w:ind w:left="0" w:right="0"/>
      </w:pPr>
      <w:r w:rsidRPr="00054559">
        <w:t>сведения</w:t>
      </w:r>
      <w:r w:rsidR="00C06E10">
        <w:t xml:space="preserve"> </w:t>
      </w:r>
      <w:r w:rsidRPr="00054559">
        <w:t>об</w:t>
      </w:r>
      <w:r w:rsidR="00C06E10">
        <w:t xml:space="preserve"> </w:t>
      </w:r>
      <w:r w:rsidRPr="00054559">
        <w:t>объеме,</w:t>
      </w:r>
      <w:r w:rsidR="00C06E10">
        <w:t xml:space="preserve"> </w:t>
      </w:r>
      <w:r w:rsidRPr="00054559">
        <w:t>количестве</w:t>
      </w:r>
      <w:r w:rsidR="00C06E10">
        <w:t xml:space="preserve"> </w:t>
      </w:r>
      <w:r w:rsidRPr="00054559">
        <w:t>иллюстраций,</w:t>
      </w:r>
      <w:r w:rsidR="00C06E10">
        <w:t xml:space="preserve"> </w:t>
      </w:r>
      <w:r w:rsidRPr="00054559">
        <w:t>таблиц,</w:t>
      </w:r>
      <w:r w:rsidR="00C06E10">
        <w:t xml:space="preserve"> </w:t>
      </w:r>
      <w:r w:rsidRPr="00054559">
        <w:t>приложений,</w:t>
      </w:r>
      <w:r w:rsidR="00C06E10">
        <w:t xml:space="preserve"> </w:t>
      </w:r>
      <w:r w:rsidRPr="00054559">
        <w:t>количество</w:t>
      </w:r>
      <w:r w:rsidR="00C06E10">
        <w:t xml:space="preserve"> </w:t>
      </w:r>
      <w:r w:rsidRPr="00054559">
        <w:t>частей,</w:t>
      </w:r>
      <w:r w:rsidR="00C06E10">
        <w:t xml:space="preserve"> </w:t>
      </w:r>
      <w:r w:rsidRPr="00054559">
        <w:t>количество</w:t>
      </w:r>
      <w:r w:rsidR="00C06E10">
        <w:t xml:space="preserve"> </w:t>
      </w:r>
      <w:r w:rsidRPr="00054559">
        <w:t>используе</w:t>
      </w:r>
      <w:r>
        <w:t>мых</w:t>
      </w:r>
      <w:r w:rsidR="00C06E10">
        <w:t xml:space="preserve"> </w:t>
      </w:r>
      <w:r>
        <w:t>источников.</w:t>
      </w:r>
    </w:p>
    <w:p w14:paraId="5E2FAF33" w14:textId="59460A95" w:rsidR="00370A9D" w:rsidRDefault="006A07E6" w:rsidP="002C065E">
      <w:pPr>
        <w:spacing w:line="360" w:lineRule="atLeast"/>
        <w:ind w:left="0" w:right="0"/>
      </w:pPr>
      <w:r w:rsidRPr="00054559">
        <w:t>Перечень</w:t>
      </w:r>
      <w:r w:rsidR="00C06E10">
        <w:t xml:space="preserve"> </w:t>
      </w:r>
      <w:r w:rsidRPr="00054559">
        <w:t>ключевых</w:t>
      </w:r>
      <w:r w:rsidR="00C06E10">
        <w:t xml:space="preserve"> </w:t>
      </w:r>
      <w:r w:rsidRPr="00054559">
        <w:t>слов</w:t>
      </w:r>
      <w:r w:rsidR="00C06E10">
        <w:t xml:space="preserve"> </w:t>
      </w:r>
      <w:r w:rsidRPr="00054559">
        <w:t>должен</w:t>
      </w:r>
      <w:r w:rsidR="00C06E10">
        <w:t xml:space="preserve"> </w:t>
      </w:r>
      <w:r w:rsidRPr="00054559">
        <w:t>включать</w:t>
      </w:r>
      <w:r w:rsidR="00C06E10">
        <w:t xml:space="preserve"> </w:t>
      </w:r>
      <w:r w:rsidRPr="00054559">
        <w:t>от</w:t>
      </w:r>
      <w:r w:rsidR="00C06E10">
        <w:t xml:space="preserve"> </w:t>
      </w:r>
      <w:r w:rsidRPr="00054559">
        <w:t>5</w:t>
      </w:r>
      <w:r w:rsidR="00C06E10">
        <w:t xml:space="preserve"> </w:t>
      </w:r>
      <w:r w:rsidRPr="00054559">
        <w:t>до</w:t>
      </w:r>
      <w:r w:rsidR="00C06E10">
        <w:t xml:space="preserve"> </w:t>
      </w:r>
      <w:r w:rsidRPr="00054559">
        <w:t>15</w:t>
      </w:r>
      <w:r w:rsidR="00C06E10">
        <w:t xml:space="preserve"> </w:t>
      </w:r>
      <w:r w:rsidRPr="00054559">
        <w:t>слов</w:t>
      </w:r>
      <w:r w:rsidR="00C06E10">
        <w:t xml:space="preserve"> </w:t>
      </w:r>
      <w:r w:rsidRPr="00054559">
        <w:t>или</w:t>
      </w:r>
      <w:r w:rsidR="00C06E10">
        <w:t xml:space="preserve"> </w:t>
      </w:r>
      <w:r w:rsidRPr="00054559">
        <w:t>словосочетаний</w:t>
      </w:r>
      <w:r w:rsidR="00C06E10">
        <w:t xml:space="preserve"> </w:t>
      </w:r>
      <w:r w:rsidRPr="00054559">
        <w:t>из</w:t>
      </w:r>
      <w:r w:rsidR="00C06E10">
        <w:t xml:space="preserve"> </w:t>
      </w:r>
      <w:r w:rsidRPr="00054559">
        <w:t>текста</w:t>
      </w:r>
      <w:r w:rsidR="00C06E10">
        <w:t xml:space="preserve"> </w:t>
      </w:r>
      <w:r w:rsidRPr="00054559">
        <w:t>записки,</w:t>
      </w:r>
      <w:r w:rsidR="00C06E10">
        <w:t xml:space="preserve"> </w:t>
      </w:r>
      <w:r w:rsidRPr="00054559">
        <w:t>которые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наибольшей</w:t>
      </w:r>
      <w:r w:rsidR="00C06E10">
        <w:t xml:space="preserve"> </w:t>
      </w:r>
      <w:r w:rsidRPr="00054559">
        <w:t>мере</w:t>
      </w:r>
      <w:r w:rsidR="00C06E10">
        <w:t xml:space="preserve"> </w:t>
      </w:r>
      <w:r w:rsidRPr="00054559">
        <w:t>характеризуют</w:t>
      </w:r>
      <w:r w:rsidR="00C06E10">
        <w:t xml:space="preserve"> </w:t>
      </w:r>
      <w:r w:rsidRPr="00054559">
        <w:t>его</w:t>
      </w:r>
      <w:r w:rsidR="00C06E10">
        <w:t xml:space="preserve"> </w:t>
      </w:r>
      <w:r w:rsidRPr="00054559">
        <w:t>содержание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обеспечивают</w:t>
      </w:r>
      <w:r w:rsidR="00C06E10">
        <w:t xml:space="preserve"> </w:t>
      </w:r>
      <w:r w:rsidRPr="00054559">
        <w:t>возможность</w:t>
      </w:r>
      <w:r w:rsidR="00C06E10">
        <w:t xml:space="preserve"> </w:t>
      </w:r>
      <w:r w:rsidRPr="00054559">
        <w:t>информационного</w:t>
      </w:r>
      <w:r w:rsidR="00C06E10">
        <w:t xml:space="preserve"> </w:t>
      </w:r>
      <w:r w:rsidRPr="00054559">
        <w:t>поиска.</w:t>
      </w:r>
      <w:r w:rsidR="00C06E10">
        <w:t xml:space="preserve"> </w:t>
      </w:r>
      <w:r w:rsidRPr="00054559">
        <w:t>Ключевые</w:t>
      </w:r>
      <w:r w:rsidR="00C06E10">
        <w:t xml:space="preserve"> </w:t>
      </w:r>
      <w:r w:rsidRPr="00054559">
        <w:t>слова</w:t>
      </w:r>
      <w:r w:rsidR="00C06E10">
        <w:t xml:space="preserve"> </w:t>
      </w:r>
      <w:r w:rsidRPr="00054559">
        <w:t>приводятся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именительном</w:t>
      </w:r>
      <w:r w:rsidR="00C06E10">
        <w:t xml:space="preserve"> </w:t>
      </w:r>
      <w:r w:rsidRPr="00054559">
        <w:t>падеже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ечатаются</w:t>
      </w:r>
      <w:r w:rsidR="00C06E10">
        <w:t xml:space="preserve"> </w:t>
      </w:r>
      <w:r w:rsidRPr="00054559">
        <w:t>строчными</w:t>
      </w:r>
      <w:r w:rsidR="00C06E10">
        <w:t xml:space="preserve"> </w:t>
      </w:r>
      <w:r w:rsidRPr="00054559">
        <w:t>буквами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строку</w:t>
      </w:r>
      <w:r w:rsidR="00C06E10">
        <w:t xml:space="preserve"> </w:t>
      </w:r>
      <w:r w:rsidRPr="00054559">
        <w:t>через</w:t>
      </w:r>
      <w:r w:rsidR="00C06E10">
        <w:t xml:space="preserve"> </w:t>
      </w:r>
      <w:r w:rsidRPr="00054559">
        <w:t>запятые.</w:t>
      </w:r>
      <w:r w:rsidR="00C06E10">
        <w:t xml:space="preserve"> </w:t>
      </w:r>
    </w:p>
    <w:p w14:paraId="05E6753E" w14:textId="0C57A511" w:rsidR="002440A3" w:rsidRDefault="002440A3" w:rsidP="002440A3">
      <w:pPr>
        <w:spacing w:line="360" w:lineRule="atLeast"/>
        <w:ind w:left="0" w:right="0"/>
      </w:pPr>
      <w:r w:rsidRPr="00D56F2C">
        <w:rPr>
          <w:b/>
        </w:rPr>
        <w:t>Содержание</w:t>
      </w:r>
      <w:r w:rsidR="00C06E10">
        <w:t xml:space="preserve"> </w:t>
      </w:r>
      <w:r>
        <w:t>следует</w:t>
      </w:r>
      <w:r w:rsidR="00C06E10">
        <w:t xml:space="preserve"> </w:t>
      </w:r>
      <w:r>
        <w:t>после</w:t>
      </w:r>
      <w:r w:rsidR="00C06E10">
        <w:t xml:space="preserve"> </w:t>
      </w:r>
      <w:r>
        <w:t>аннотации</w:t>
      </w:r>
      <w:r w:rsidR="00C06E10">
        <w:t xml:space="preserve"> </w:t>
      </w:r>
      <w:r>
        <w:t>и</w:t>
      </w:r>
      <w:r w:rsidR="00C06E10">
        <w:t xml:space="preserve"> </w:t>
      </w:r>
      <w:r>
        <w:t>включает</w:t>
      </w:r>
      <w:r w:rsidR="00C06E10">
        <w:t xml:space="preserve"> </w:t>
      </w:r>
      <w:r>
        <w:t>в</w:t>
      </w:r>
      <w:r w:rsidR="00C06E10">
        <w:t xml:space="preserve"> </w:t>
      </w:r>
      <w:r>
        <w:t>себя</w:t>
      </w:r>
      <w:r w:rsidR="00C06E10">
        <w:t xml:space="preserve"> </w:t>
      </w:r>
      <w:r>
        <w:t>наименования</w:t>
      </w:r>
      <w:r w:rsidR="00C06E10">
        <w:t xml:space="preserve"> </w:t>
      </w:r>
      <w:r>
        <w:t>структурных</w:t>
      </w:r>
      <w:r w:rsidR="00C06E10">
        <w:t xml:space="preserve"> </w:t>
      </w:r>
      <w:r>
        <w:t>элементов,</w:t>
      </w:r>
      <w:r w:rsidR="00C06E10">
        <w:t xml:space="preserve"> </w:t>
      </w:r>
      <w:r>
        <w:t>разделов,</w:t>
      </w:r>
      <w:r w:rsidR="00C06E10">
        <w:t xml:space="preserve"> </w:t>
      </w:r>
      <w:r>
        <w:t>подразделов,</w:t>
      </w:r>
      <w:r w:rsidR="00C06E10">
        <w:t xml:space="preserve"> </w:t>
      </w:r>
      <w:r>
        <w:t>пунктов.</w:t>
      </w:r>
      <w:r w:rsidR="00C06E10">
        <w:t xml:space="preserve"> </w:t>
      </w:r>
      <w:r>
        <w:t>Названия</w:t>
      </w:r>
      <w:r w:rsidR="00C06E10">
        <w:t xml:space="preserve"> </w:t>
      </w:r>
      <w:r>
        <w:t>записывают</w:t>
      </w:r>
      <w:r w:rsidR="00C06E10">
        <w:t xml:space="preserve"> </w:t>
      </w:r>
      <w:r>
        <w:t>строчными</w:t>
      </w:r>
      <w:r w:rsidR="00C06E10">
        <w:t xml:space="preserve"> </w:t>
      </w:r>
      <w:r>
        <w:t>буквами,</w:t>
      </w:r>
      <w:r w:rsidR="00C06E10">
        <w:t xml:space="preserve"> </w:t>
      </w:r>
      <w:r>
        <w:t>начиная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.</w:t>
      </w:r>
      <w:r w:rsidR="00C06E10">
        <w:t xml:space="preserve"> </w:t>
      </w:r>
      <w:r>
        <w:t>Причем</w:t>
      </w:r>
      <w:r w:rsidR="00C06E10">
        <w:t xml:space="preserve"> </w:t>
      </w:r>
      <w:r>
        <w:t>формулировки</w:t>
      </w:r>
      <w:r w:rsidR="00C06E10">
        <w:t xml:space="preserve"> </w:t>
      </w:r>
      <w:r>
        <w:t>заголовков</w:t>
      </w:r>
      <w:r w:rsidR="00C06E10">
        <w:t xml:space="preserve"> </w:t>
      </w: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и</w:t>
      </w:r>
      <w:r w:rsidR="00C06E10">
        <w:t xml:space="preserve"> </w:t>
      </w:r>
      <w:r>
        <w:t>в</w:t>
      </w:r>
      <w:r w:rsidR="00C06E10">
        <w:t xml:space="preserve"> </w:t>
      </w:r>
      <w:r>
        <w:t>содержании</w:t>
      </w:r>
      <w:r w:rsidR="00C06E10">
        <w:t xml:space="preserve"> </w:t>
      </w:r>
      <w:r>
        <w:t>должны</w:t>
      </w:r>
      <w:r w:rsidR="00C06E10">
        <w:t xml:space="preserve"> </w:t>
      </w:r>
      <w:r>
        <w:t>строго</w:t>
      </w:r>
      <w:r w:rsidR="00C06E10">
        <w:t xml:space="preserve"> </w:t>
      </w:r>
      <w:r>
        <w:t>соответствовать</w:t>
      </w:r>
      <w:r w:rsidR="00C06E10">
        <w:t xml:space="preserve"> </w:t>
      </w:r>
      <w:r>
        <w:t>друг</w:t>
      </w:r>
      <w:r w:rsidR="00C06E10">
        <w:t xml:space="preserve"> </w:t>
      </w:r>
      <w:r>
        <w:t>другу.</w:t>
      </w:r>
      <w:r w:rsidR="00C06E10">
        <w:t xml:space="preserve"> </w:t>
      </w:r>
    </w:p>
    <w:p w14:paraId="752C9074" w14:textId="61991326" w:rsidR="002440A3" w:rsidRDefault="002440A3" w:rsidP="002440A3">
      <w:pPr>
        <w:spacing w:line="360" w:lineRule="atLeast"/>
        <w:ind w:left="0" w:right="0"/>
      </w:pPr>
      <w:r>
        <w:t>После</w:t>
      </w:r>
      <w:r w:rsidR="00C06E10">
        <w:t xml:space="preserve"> </w:t>
      </w:r>
      <w:r>
        <w:t>заголовка</w:t>
      </w:r>
      <w:r w:rsidR="00C06E10">
        <w:t xml:space="preserve"> </w:t>
      </w:r>
      <w:r>
        <w:t>каждого</w:t>
      </w:r>
      <w:r w:rsidR="00C06E10">
        <w:t xml:space="preserve"> </w:t>
      </w:r>
      <w:r>
        <w:t>элемента,</w:t>
      </w:r>
      <w:r w:rsidR="00C06E10">
        <w:t xml:space="preserve"> </w:t>
      </w:r>
      <w:r>
        <w:t>раздела,</w:t>
      </w:r>
      <w:r w:rsidR="00C06E10">
        <w:t xml:space="preserve"> </w:t>
      </w:r>
      <w:r>
        <w:t>подраздела</w:t>
      </w:r>
      <w:r w:rsidR="00C06E10">
        <w:t xml:space="preserve"> </w:t>
      </w:r>
      <w:r>
        <w:t>и</w:t>
      </w:r>
      <w:r w:rsidR="00C06E10">
        <w:t xml:space="preserve"> </w:t>
      </w:r>
      <w:r>
        <w:t>пункта</w:t>
      </w:r>
      <w:r w:rsidR="00C06E10">
        <w:t xml:space="preserve"> </w:t>
      </w:r>
      <w:r>
        <w:t>ставят</w:t>
      </w:r>
      <w:r w:rsidR="00C06E10">
        <w:t xml:space="preserve"> </w:t>
      </w:r>
      <w:r>
        <w:t>отточие</w:t>
      </w:r>
      <w:r w:rsidR="00C06E10">
        <w:t xml:space="preserve"> </w:t>
      </w:r>
      <w:r>
        <w:t>и</w:t>
      </w:r>
      <w:r w:rsidR="00C06E10">
        <w:t xml:space="preserve"> </w:t>
      </w:r>
      <w:r>
        <w:t>приводят</w:t>
      </w:r>
      <w:r w:rsidR="00C06E10">
        <w:t xml:space="preserve"> </w:t>
      </w:r>
      <w:r>
        <w:t>номер</w:t>
      </w:r>
      <w:r w:rsidR="00C06E10">
        <w:t xml:space="preserve"> </w:t>
      </w:r>
      <w:r>
        <w:t>страницы,</w:t>
      </w:r>
      <w:r w:rsidR="00C06E10">
        <w:t xml:space="preserve"> </w:t>
      </w:r>
      <w:r>
        <w:t>на</w:t>
      </w:r>
      <w:r w:rsidR="00C06E10">
        <w:t xml:space="preserve"> </w:t>
      </w:r>
      <w:r>
        <w:t>которой</w:t>
      </w:r>
      <w:r w:rsidR="00C06E10">
        <w:t xml:space="preserve"> </w:t>
      </w:r>
      <w:r>
        <w:t>начинается</w:t>
      </w:r>
      <w:r w:rsidR="00C06E10">
        <w:t xml:space="preserve"> </w:t>
      </w:r>
      <w:r>
        <w:t>данный</w:t>
      </w:r>
      <w:r w:rsidR="00C06E10">
        <w:t xml:space="preserve"> </w:t>
      </w:r>
      <w:r>
        <w:t>структурный</w:t>
      </w:r>
      <w:r w:rsidR="00C06E10">
        <w:t xml:space="preserve"> </w:t>
      </w:r>
      <w:r>
        <w:t>элемент,</w:t>
      </w:r>
      <w:r w:rsidR="00C06E10">
        <w:t xml:space="preserve"> </w:t>
      </w:r>
      <w:r>
        <w:t>раздел,</w:t>
      </w:r>
      <w:r w:rsidR="00C06E10">
        <w:t xml:space="preserve"> </w:t>
      </w:r>
      <w:r>
        <w:t>подраздел,</w:t>
      </w:r>
      <w:r w:rsidR="00C06E10">
        <w:t xml:space="preserve"> </w:t>
      </w:r>
      <w:r>
        <w:t>пункт.</w:t>
      </w:r>
      <w:r w:rsidR="00C06E10">
        <w:t xml:space="preserve"> </w:t>
      </w:r>
      <w:r>
        <w:t>Номер</w:t>
      </w:r>
      <w:r w:rsidR="00C06E10">
        <w:t xml:space="preserve"> </w:t>
      </w:r>
      <w:r>
        <w:t>страницы</w:t>
      </w:r>
      <w:r w:rsidR="00C06E10">
        <w:t xml:space="preserve"> </w:t>
      </w:r>
      <w:r>
        <w:t>должен</w:t>
      </w:r>
      <w:r w:rsidR="00C06E10">
        <w:t xml:space="preserve"> </w:t>
      </w:r>
      <w:r>
        <w:t>быть</w:t>
      </w:r>
      <w:r w:rsidR="00C06E10">
        <w:t xml:space="preserve"> </w:t>
      </w:r>
      <w:r>
        <w:t>выровненным</w:t>
      </w:r>
      <w:r w:rsidR="00C06E10">
        <w:t xml:space="preserve"> </w:t>
      </w:r>
      <w:r>
        <w:t>по</w:t>
      </w:r>
      <w:r w:rsidR="00C06E10">
        <w:t xml:space="preserve"> </w:t>
      </w:r>
      <w:r>
        <w:t>правому</w:t>
      </w:r>
      <w:r w:rsidR="00C06E10">
        <w:t xml:space="preserve"> </w:t>
      </w:r>
      <w:r>
        <w:t>краю.</w:t>
      </w:r>
      <w:r w:rsidR="00C06E10">
        <w:t xml:space="preserve"> </w:t>
      </w:r>
    </w:p>
    <w:p w14:paraId="3D628A3C" w14:textId="53DE52F5" w:rsidR="002440A3" w:rsidRDefault="002440A3" w:rsidP="002440A3">
      <w:pPr>
        <w:spacing w:line="360" w:lineRule="atLeast"/>
        <w:ind w:left="0" w:right="0"/>
      </w:pPr>
      <w:r>
        <w:lastRenderedPageBreak/>
        <w:t>Обозначения</w:t>
      </w:r>
      <w:r w:rsidR="00C06E10">
        <w:t xml:space="preserve"> </w:t>
      </w:r>
      <w:r>
        <w:t>подразделов</w:t>
      </w:r>
      <w:r w:rsidR="00C06E10">
        <w:t xml:space="preserve"> </w:t>
      </w:r>
      <w:r>
        <w:t>приводят</w:t>
      </w:r>
      <w:r w:rsidR="00C06E10">
        <w:t xml:space="preserve"> </w:t>
      </w:r>
      <w:r>
        <w:t>после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,</w:t>
      </w:r>
      <w:r w:rsidR="00C06E10">
        <w:t xml:space="preserve"> </w:t>
      </w:r>
      <w:r>
        <w:t>равного</w:t>
      </w:r>
      <w:r w:rsidR="00C06E10">
        <w:t xml:space="preserve"> </w:t>
      </w:r>
      <w:r>
        <w:t>двум</w:t>
      </w:r>
      <w:r w:rsidR="00C06E10">
        <w:t xml:space="preserve"> </w:t>
      </w:r>
      <w:r>
        <w:t>знакам</w:t>
      </w:r>
      <w:r w:rsidR="00C06E10">
        <w:t xml:space="preserve"> </w:t>
      </w:r>
      <w:r>
        <w:t>относительно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разделов.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пунктов</w:t>
      </w:r>
      <w:r w:rsidR="00C06E10">
        <w:t xml:space="preserve"> </w:t>
      </w:r>
      <w:r>
        <w:t>приводят</w:t>
      </w:r>
      <w:r w:rsidR="00C06E10">
        <w:t xml:space="preserve"> </w:t>
      </w:r>
      <w:r>
        <w:t>после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,</w:t>
      </w:r>
      <w:r w:rsidR="00C06E10">
        <w:t xml:space="preserve"> </w:t>
      </w:r>
      <w:r>
        <w:t>равного</w:t>
      </w:r>
      <w:r w:rsidR="00C06E10">
        <w:t xml:space="preserve"> </w:t>
      </w:r>
      <w:r>
        <w:t>четырем</w:t>
      </w:r>
      <w:r w:rsidR="00C06E10">
        <w:t xml:space="preserve"> </w:t>
      </w:r>
      <w:r>
        <w:t>знакам</w:t>
      </w:r>
      <w:r w:rsidR="00C06E10">
        <w:t xml:space="preserve"> </w:t>
      </w:r>
      <w:r>
        <w:t>относительно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разделов.</w:t>
      </w:r>
    </w:p>
    <w:p w14:paraId="3A0E63C8" w14:textId="4C0CDC2E" w:rsidR="009D4B2E" w:rsidRDefault="009D4B2E" w:rsidP="009D4B2E">
      <w:pPr>
        <w:spacing w:line="360" w:lineRule="atLeast"/>
        <w:ind w:left="0" w:right="0"/>
      </w:pPr>
      <w:r w:rsidRPr="00D56F2C">
        <w:rPr>
          <w:b/>
        </w:rPr>
        <w:t>Термины</w:t>
      </w:r>
      <w:r w:rsidR="00C06E10">
        <w:rPr>
          <w:b/>
        </w:rPr>
        <w:t xml:space="preserve"> </w:t>
      </w:r>
      <w:r w:rsidRPr="00D56F2C">
        <w:rPr>
          <w:b/>
        </w:rPr>
        <w:t>и</w:t>
      </w:r>
      <w:r w:rsidR="00C06E10">
        <w:rPr>
          <w:b/>
        </w:rPr>
        <w:t xml:space="preserve"> </w:t>
      </w:r>
      <w:r w:rsidRPr="00D56F2C">
        <w:rPr>
          <w:b/>
        </w:rPr>
        <w:t>их</w:t>
      </w:r>
      <w:r w:rsidR="00C06E10">
        <w:rPr>
          <w:b/>
        </w:rPr>
        <w:t xml:space="preserve"> </w:t>
      </w:r>
      <w:r w:rsidRPr="00D56F2C">
        <w:rPr>
          <w:b/>
        </w:rPr>
        <w:t>определения</w:t>
      </w:r>
      <w:r w:rsidR="00C06E10">
        <w:t xml:space="preserve"> </w:t>
      </w:r>
      <w:r>
        <w:t>(при</w:t>
      </w:r>
      <w:r w:rsidR="00C06E10">
        <w:t xml:space="preserve"> </w:t>
      </w:r>
      <w:r>
        <w:t>наличии).</w:t>
      </w:r>
      <w:r w:rsidR="00C06E10">
        <w:t xml:space="preserve"> </w:t>
      </w:r>
      <w:r>
        <w:t>Перечень</w:t>
      </w:r>
      <w:r w:rsidR="00C06E10">
        <w:t xml:space="preserve"> </w:t>
      </w:r>
      <w:r>
        <w:t>терминов</w:t>
      </w:r>
      <w:r w:rsidR="00C06E10">
        <w:t xml:space="preserve"> </w:t>
      </w:r>
      <w:r>
        <w:t>и</w:t>
      </w:r>
      <w:r w:rsidR="00C06E10">
        <w:t xml:space="preserve"> </w:t>
      </w:r>
      <w:r>
        <w:t>их</w:t>
      </w:r>
      <w:r w:rsidR="00C06E10">
        <w:t xml:space="preserve"> </w:t>
      </w:r>
      <w:r>
        <w:t>определений</w:t>
      </w:r>
      <w:r w:rsidR="00C06E10">
        <w:t xml:space="preserve"> </w:t>
      </w:r>
      <w:r>
        <w:t>начинают</w:t>
      </w:r>
      <w:r w:rsidR="00C06E10">
        <w:t xml:space="preserve"> </w:t>
      </w:r>
      <w:r>
        <w:t>со</w:t>
      </w:r>
      <w:r w:rsidR="00C06E10">
        <w:t xml:space="preserve"> </w:t>
      </w:r>
      <w:r>
        <w:t>слов:</w:t>
      </w:r>
      <w:r w:rsidR="00C06E10">
        <w:t xml:space="preserve"> </w:t>
      </w:r>
      <w:r>
        <w:t>«В</w:t>
      </w:r>
      <w:r w:rsidR="00C06E10">
        <w:t xml:space="preserve"> </w:t>
      </w:r>
      <w:r>
        <w:t>настоящей</w:t>
      </w:r>
      <w:r w:rsidR="00C06E10">
        <w:t xml:space="preserve"> </w:t>
      </w:r>
      <w:r>
        <w:t>работе</w:t>
      </w:r>
      <w:r w:rsidR="00C06E10">
        <w:t xml:space="preserve"> </w:t>
      </w:r>
      <w:r>
        <w:t>применяют</w:t>
      </w:r>
      <w:r w:rsidR="00C06E10">
        <w:t xml:space="preserve"> </w:t>
      </w:r>
      <w:r>
        <w:t>следующие</w:t>
      </w:r>
      <w:r w:rsidR="00C06E10">
        <w:t xml:space="preserve"> </w:t>
      </w:r>
      <w:r>
        <w:t>термины</w:t>
      </w:r>
      <w:r w:rsidR="00C06E10">
        <w:t xml:space="preserve"> </w:t>
      </w:r>
      <w:r>
        <w:t>с</w:t>
      </w:r>
      <w:r w:rsidR="00C06E10">
        <w:t xml:space="preserve"> </w:t>
      </w:r>
      <w:r>
        <w:t>соответствующими</w:t>
      </w:r>
      <w:r w:rsidR="00C06E10">
        <w:t xml:space="preserve"> </w:t>
      </w:r>
      <w:r>
        <w:t>определениями».</w:t>
      </w:r>
      <w:r w:rsidR="00C06E10">
        <w:t xml:space="preserve"> </w:t>
      </w:r>
    </w:p>
    <w:p w14:paraId="007D0BC6" w14:textId="3A697EB1" w:rsidR="009D4B2E" w:rsidRDefault="009D4B2E" w:rsidP="009D4B2E">
      <w:pPr>
        <w:spacing w:line="360" w:lineRule="atLeast"/>
        <w:ind w:left="0" w:right="0"/>
      </w:pPr>
      <w:r>
        <w:t>Перечень</w:t>
      </w:r>
      <w:r w:rsidR="00C06E10">
        <w:t xml:space="preserve"> </w:t>
      </w:r>
      <w:r>
        <w:t>терминов</w:t>
      </w:r>
      <w:r w:rsidR="00C06E10">
        <w:t xml:space="preserve"> </w:t>
      </w:r>
      <w:r>
        <w:t>и</w:t>
      </w:r>
      <w:r w:rsidR="00C06E10">
        <w:t xml:space="preserve"> </w:t>
      </w:r>
      <w:r>
        <w:t>их</w:t>
      </w:r>
      <w:r w:rsidR="00C06E10">
        <w:t xml:space="preserve"> </w:t>
      </w:r>
      <w:r>
        <w:t>определений</w:t>
      </w:r>
      <w:r w:rsidR="00C06E10">
        <w:t xml:space="preserve"> </w:t>
      </w:r>
      <w:r>
        <w:t>следует</w:t>
      </w:r>
      <w:r w:rsidR="00C06E10">
        <w:t xml:space="preserve"> </w:t>
      </w:r>
      <w:r>
        <w:t>оформлять</w:t>
      </w:r>
      <w:r w:rsidR="00C06E10">
        <w:t xml:space="preserve"> </w:t>
      </w:r>
      <w:r>
        <w:t>в</w:t>
      </w:r>
      <w:r w:rsidR="00C06E10">
        <w:t xml:space="preserve"> </w:t>
      </w:r>
      <w:r>
        <w:t>виде</w:t>
      </w:r>
      <w:r w:rsidR="00C06E10">
        <w:t xml:space="preserve"> </w:t>
      </w:r>
      <w:r>
        <w:t>списка</w:t>
      </w:r>
      <w:r w:rsidR="00C06E10">
        <w:t xml:space="preserve"> </w:t>
      </w:r>
      <w:r>
        <w:t>терминологических</w:t>
      </w:r>
      <w:r w:rsidR="00C06E10">
        <w:t xml:space="preserve"> </w:t>
      </w:r>
      <w:r>
        <w:t>статей</w:t>
      </w:r>
      <w:r w:rsidR="00C06E10">
        <w:t xml:space="preserve"> </w:t>
      </w:r>
      <w:r>
        <w:t>и</w:t>
      </w:r>
      <w:r w:rsidR="00C06E10">
        <w:t xml:space="preserve"> </w:t>
      </w:r>
      <w:r>
        <w:t>располагать</w:t>
      </w:r>
      <w:r w:rsidR="00C06E10">
        <w:t xml:space="preserve"> </w:t>
      </w:r>
      <w:r>
        <w:t>столбцом</w:t>
      </w:r>
      <w:r w:rsidR="00C06E10">
        <w:t xml:space="preserve"> </w:t>
      </w:r>
      <w:r>
        <w:t>без</w:t>
      </w:r>
      <w:r w:rsidR="00C06E10">
        <w:t xml:space="preserve"> </w:t>
      </w:r>
      <w:r>
        <w:t>знаков</w:t>
      </w:r>
      <w:r w:rsidR="00C06E10">
        <w:t xml:space="preserve"> </w:t>
      </w:r>
      <w:r>
        <w:t>препинания</w:t>
      </w:r>
      <w:r w:rsidR="00C06E10">
        <w:t xml:space="preserve"> </w:t>
      </w:r>
      <w:r>
        <w:t>в</w:t>
      </w:r>
      <w:r w:rsidR="00C06E10">
        <w:t xml:space="preserve"> </w:t>
      </w:r>
      <w:r>
        <w:t>конце.</w:t>
      </w:r>
      <w:r w:rsidR="00C06E10">
        <w:t xml:space="preserve"> </w:t>
      </w:r>
      <w:r>
        <w:t>Слева</w:t>
      </w:r>
      <w:r w:rsidR="00C06E10">
        <w:t xml:space="preserve"> </w:t>
      </w:r>
      <w:r>
        <w:t>без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</w:t>
      </w:r>
      <w:r w:rsidR="00C06E10">
        <w:t xml:space="preserve"> </w:t>
      </w:r>
      <w:r>
        <w:t>в</w:t>
      </w:r>
      <w:r w:rsidR="00C06E10">
        <w:t xml:space="preserve"> </w:t>
      </w:r>
      <w:r>
        <w:t>алфавитном</w:t>
      </w:r>
      <w:r w:rsidR="00C06E10">
        <w:t xml:space="preserve"> </w:t>
      </w:r>
      <w:r>
        <w:t>порядке</w:t>
      </w:r>
      <w:r w:rsidR="00C06E10">
        <w:t xml:space="preserve"> </w:t>
      </w:r>
      <w:r>
        <w:t>приводятся</w:t>
      </w:r>
      <w:r w:rsidR="00C06E10">
        <w:t xml:space="preserve"> </w:t>
      </w:r>
      <w:r>
        <w:t>термины,</w:t>
      </w:r>
      <w:r w:rsidR="00C06E10">
        <w:t xml:space="preserve"> </w:t>
      </w:r>
      <w:r>
        <w:t>справа</w:t>
      </w:r>
      <w:r w:rsidR="00C06E10">
        <w:t xml:space="preserve"> </w:t>
      </w:r>
      <w:r>
        <w:t>через</w:t>
      </w:r>
      <w:r w:rsidR="00C06E10">
        <w:t xml:space="preserve"> </w:t>
      </w:r>
      <w:r>
        <w:t>тире</w:t>
      </w:r>
      <w:r w:rsidR="00C06E10">
        <w:t xml:space="preserve"> </w:t>
      </w:r>
      <w:r>
        <w:t>–</w:t>
      </w:r>
      <w:r w:rsidR="00C06E10">
        <w:t xml:space="preserve"> </w:t>
      </w:r>
      <w:r>
        <w:t>их</w:t>
      </w:r>
      <w:r w:rsidR="00C06E10">
        <w:t xml:space="preserve"> </w:t>
      </w:r>
      <w:r>
        <w:t>определения.</w:t>
      </w:r>
      <w:r w:rsidR="00C06E10">
        <w:t xml:space="preserve"> </w:t>
      </w:r>
      <w:r>
        <w:t>Допустимо</w:t>
      </w:r>
      <w:r w:rsidR="00C06E10">
        <w:t xml:space="preserve"> </w:t>
      </w:r>
      <w:r>
        <w:t>оформление</w:t>
      </w:r>
      <w:r w:rsidR="00C06E10">
        <w:t xml:space="preserve"> </w:t>
      </w:r>
      <w:r>
        <w:t>перечня</w:t>
      </w:r>
      <w:r w:rsidR="00C06E10">
        <w:t xml:space="preserve"> </w:t>
      </w:r>
      <w:r>
        <w:t>терминов</w:t>
      </w:r>
      <w:r w:rsidR="00C06E10">
        <w:t xml:space="preserve"> </w:t>
      </w:r>
      <w:r>
        <w:t>и</w:t>
      </w:r>
      <w:r w:rsidR="00C06E10">
        <w:t xml:space="preserve"> </w:t>
      </w:r>
      <w:r>
        <w:t>определений</w:t>
      </w:r>
      <w:r w:rsidR="00C06E10">
        <w:t xml:space="preserve"> </w:t>
      </w:r>
      <w:r>
        <w:t>в</w:t>
      </w:r>
      <w:r w:rsidR="00C06E10">
        <w:t xml:space="preserve"> </w:t>
      </w:r>
      <w:r>
        <w:t>виде</w:t>
      </w:r>
      <w:r w:rsidR="00C06E10">
        <w:t xml:space="preserve"> </w:t>
      </w:r>
      <w:r>
        <w:t>таблицы,</w:t>
      </w:r>
      <w:r w:rsidR="00C06E10">
        <w:t xml:space="preserve"> </w:t>
      </w:r>
      <w:r>
        <w:t>состоящей</w:t>
      </w:r>
      <w:r w:rsidR="00C06E10">
        <w:t xml:space="preserve"> </w:t>
      </w:r>
      <w:r>
        <w:t>из</w:t>
      </w:r>
      <w:r w:rsidR="00C06E10">
        <w:t xml:space="preserve"> </w:t>
      </w:r>
      <w:r>
        <w:t>двух</w:t>
      </w:r>
      <w:r w:rsidR="00C06E10">
        <w:t xml:space="preserve"> </w:t>
      </w:r>
      <w:r>
        <w:t>колонок:</w:t>
      </w:r>
      <w:r w:rsidR="00C06E10">
        <w:t xml:space="preserve"> </w:t>
      </w:r>
      <w:r>
        <w:t>термин,</w:t>
      </w:r>
      <w:r w:rsidR="00C06E10">
        <w:t xml:space="preserve"> </w:t>
      </w:r>
      <w:r>
        <w:t>определение.</w:t>
      </w:r>
    </w:p>
    <w:p w14:paraId="78AB5C6A" w14:textId="77AD1742" w:rsidR="009D4B2E" w:rsidRDefault="009D4B2E" w:rsidP="009D4B2E">
      <w:pPr>
        <w:spacing w:line="360" w:lineRule="atLeast"/>
        <w:ind w:left="0" w:right="0"/>
      </w:pPr>
      <w:r w:rsidRPr="00D56F2C">
        <w:rPr>
          <w:b/>
        </w:rPr>
        <w:t>Перечень</w:t>
      </w:r>
      <w:r w:rsidR="00C06E10">
        <w:rPr>
          <w:b/>
        </w:rPr>
        <w:t xml:space="preserve"> </w:t>
      </w:r>
      <w:r w:rsidRPr="00D56F2C">
        <w:rPr>
          <w:b/>
        </w:rPr>
        <w:t>сокращений</w:t>
      </w:r>
      <w:r w:rsidR="00C06E10">
        <w:rPr>
          <w:b/>
        </w:rPr>
        <w:t xml:space="preserve"> </w:t>
      </w:r>
      <w:r w:rsidRPr="00D56F2C">
        <w:rPr>
          <w:b/>
        </w:rPr>
        <w:t>и</w:t>
      </w:r>
      <w:r w:rsidR="00C06E10">
        <w:rPr>
          <w:b/>
        </w:rPr>
        <w:t xml:space="preserve"> </w:t>
      </w:r>
      <w:r w:rsidRPr="00D56F2C">
        <w:rPr>
          <w:b/>
        </w:rPr>
        <w:t>обозначений</w:t>
      </w:r>
      <w:r w:rsidR="00C06E10">
        <w:t xml:space="preserve"> </w:t>
      </w:r>
      <w:r w:rsidRPr="009D4B2E">
        <w:t>(при</w:t>
      </w:r>
      <w:r w:rsidR="00C06E10">
        <w:t xml:space="preserve"> </w:t>
      </w:r>
      <w:r w:rsidRPr="009D4B2E">
        <w:t>наличии)</w:t>
      </w:r>
      <w:r w:rsidR="00C06E10">
        <w:t xml:space="preserve"> </w:t>
      </w:r>
      <w:r w:rsidRPr="009D4B2E">
        <w:t>начинают</w:t>
      </w:r>
      <w:r w:rsidR="00C06E10">
        <w:t xml:space="preserve"> </w:t>
      </w:r>
      <w:r w:rsidRPr="009D4B2E">
        <w:t>со</w:t>
      </w:r>
      <w:r w:rsidR="00C06E10">
        <w:t xml:space="preserve"> </w:t>
      </w:r>
      <w:r w:rsidRPr="009D4B2E">
        <w:t>слов:</w:t>
      </w:r>
      <w:r w:rsidR="00C06E10">
        <w:t xml:space="preserve"> </w:t>
      </w:r>
      <w:r w:rsidRPr="009D4B2E">
        <w:t>«В</w:t>
      </w:r>
      <w:r w:rsidR="00C06E10">
        <w:t xml:space="preserve"> </w:t>
      </w:r>
      <w:r w:rsidRPr="009D4B2E">
        <w:t>настоящей</w:t>
      </w:r>
      <w:r w:rsidR="00C06E10">
        <w:t xml:space="preserve"> </w:t>
      </w:r>
      <w:r w:rsidRPr="009D4B2E">
        <w:t>работе</w:t>
      </w:r>
      <w:r w:rsidR="00C06E10">
        <w:t xml:space="preserve"> </w:t>
      </w:r>
      <w:r w:rsidRPr="009D4B2E">
        <w:t>применяют</w:t>
      </w:r>
      <w:r w:rsidR="00C06E10">
        <w:t xml:space="preserve"> </w:t>
      </w:r>
      <w:r w:rsidRPr="009D4B2E">
        <w:t>следующие</w:t>
      </w:r>
      <w:r w:rsidR="00C06E10">
        <w:t xml:space="preserve"> </w:t>
      </w:r>
      <w:r w:rsidRPr="009D4B2E">
        <w:t>сокращения</w:t>
      </w:r>
      <w:r w:rsidR="00C06E10">
        <w:t xml:space="preserve"> </w:t>
      </w:r>
      <w:r w:rsidRPr="009D4B2E">
        <w:t>и</w:t>
      </w:r>
      <w:r w:rsidR="00C06E10">
        <w:t xml:space="preserve"> </w:t>
      </w:r>
      <w:r w:rsidRPr="009D4B2E">
        <w:t>обозначения».</w:t>
      </w:r>
      <w:r w:rsidR="00C06E10">
        <w:t xml:space="preserve"> </w:t>
      </w:r>
      <w:r w:rsidRPr="009D4B2E">
        <w:t>Перечень</w:t>
      </w:r>
      <w:r w:rsidR="00C06E10">
        <w:t xml:space="preserve"> </w:t>
      </w:r>
      <w:r w:rsidRPr="009D4B2E">
        <w:t>сокращений,</w:t>
      </w:r>
      <w:r w:rsidR="00C06E10">
        <w:t xml:space="preserve"> </w:t>
      </w:r>
      <w:r w:rsidRPr="009D4B2E">
        <w:t>условных</w:t>
      </w:r>
      <w:r w:rsidR="00C06E10">
        <w:t xml:space="preserve"> </w:t>
      </w:r>
      <w:r w:rsidRPr="009D4B2E">
        <w:t>обозначений,</w:t>
      </w:r>
      <w:r w:rsidR="00C06E10">
        <w:t xml:space="preserve"> </w:t>
      </w:r>
      <w:r w:rsidRPr="009D4B2E">
        <w:t>символов,</w:t>
      </w:r>
      <w:r w:rsidR="00C06E10">
        <w:t xml:space="preserve"> </w:t>
      </w:r>
      <w:r w:rsidRPr="009D4B2E">
        <w:t>единиц</w:t>
      </w:r>
      <w:r w:rsidR="00C06E10">
        <w:t xml:space="preserve"> </w:t>
      </w:r>
      <w:r w:rsidRPr="009D4B2E">
        <w:t>физических</w:t>
      </w:r>
      <w:r w:rsidR="00C06E10">
        <w:t xml:space="preserve"> </w:t>
      </w:r>
      <w:r w:rsidRPr="009D4B2E">
        <w:t>величин</w:t>
      </w:r>
      <w:r w:rsidR="00C06E10">
        <w:t xml:space="preserve"> </w:t>
      </w:r>
      <w:r w:rsidRPr="009D4B2E">
        <w:t>и</w:t>
      </w:r>
      <w:r w:rsidR="00C06E10">
        <w:t xml:space="preserve"> </w:t>
      </w:r>
      <w:r w:rsidRPr="009D4B2E">
        <w:t>определений</w:t>
      </w:r>
      <w:r w:rsidR="00C06E10">
        <w:t xml:space="preserve"> </w:t>
      </w:r>
      <w:r w:rsidRPr="009D4B2E">
        <w:t>должен</w:t>
      </w:r>
      <w:r w:rsidR="00C06E10">
        <w:t xml:space="preserve"> </w:t>
      </w:r>
      <w:r w:rsidRPr="009D4B2E">
        <w:t>располагаться</w:t>
      </w:r>
      <w:r w:rsidR="00C06E10">
        <w:t xml:space="preserve"> </w:t>
      </w:r>
      <w:r w:rsidRPr="009D4B2E">
        <w:t>столбцом</w:t>
      </w:r>
      <w:r w:rsidR="00C06E10">
        <w:t xml:space="preserve"> </w:t>
      </w:r>
      <w:r w:rsidRPr="009D4B2E">
        <w:t>без</w:t>
      </w:r>
      <w:r w:rsidR="00C06E10">
        <w:t xml:space="preserve"> </w:t>
      </w:r>
      <w:r w:rsidRPr="009D4B2E">
        <w:t>знаков</w:t>
      </w:r>
      <w:r w:rsidR="00C06E10">
        <w:t xml:space="preserve"> </w:t>
      </w:r>
      <w:r w:rsidRPr="009D4B2E">
        <w:t>препинания</w:t>
      </w:r>
      <w:r w:rsidR="00C06E10">
        <w:t xml:space="preserve"> </w:t>
      </w:r>
      <w:r w:rsidRPr="009D4B2E">
        <w:t>в</w:t>
      </w:r>
      <w:r w:rsidR="00C06E10">
        <w:t xml:space="preserve"> </w:t>
      </w:r>
      <w:r w:rsidRPr="009D4B2E">
        <w:t>конце</w:t>
      </w:r>
      <w:r w:rsidR="00C06E10">
        <w:t xml:space="preserve"> </w:t>
      </w:r>
      <w:r w:rsidRPr="009D4B2E">
        <w:t>строки.</w:t>
      </w:r>
      <w:r w:rsidR="00C06E10">
        <w:t xml:space="preserve"> </w:t>
      </w:r>
      <w:r w:rsidRPr="009D4B2E">
        <w:t>Слева</w:t>
      </w:r>
      <w:r w:rsidR="00C06E10">
        <w:t xml:space="preserve"> </w:t>
      </w:r>
      <w:r w:rsidRPr="009D4B2E">
        <w:t>без</w:t>
      </w:r>
      <w:r w:rsidR="00C06E10">
        <w:t xml:space="preserve"> </w:t>
      </w:r>
      <w:r w:rsidRPr="009D4B2E">
        <w:t>абзацного</w:t>
      </w:r>
      <w:r w:rsidR="00C06E10">
        <w:t xml:space="preserve"> </w:t>
      </w:r>
      <w:r w:rsidRPr="009D4B2E">
        <w:t>отступа</w:t>
      </w:r>
      <w:r w:rsidR="00C06E10">
        <w:t xml:space="preserve"> </w:t>
      </w:r>
      <w:r w:rsidRPr="009D4B2E">
        <w:t>в</w:t>
      </w:r>
      <w:r w:rsidR="00C06E10">
        <w:t xml:space="preserve"> </w:t>
      </w:r>
      <w:r w:rsidRPr="009D4B2E">
        <w:t>алфавитном</w:t>
      </w:r>
      <w:r w:rsidR="00C06E10">
        <w:t xml:space="preserve"> </w:t>
      </w:r>
      <w:r w:rsidRPr="009D4B2E">
        <w:t>порядке</w:t>
      </w:r>
      <w:r w:rsidR="00C06E10">
        <w:t xml:space="preserve"> </w:t>
      </w:r>
      <w:r w:rsidRPr="009D4B2E">
        <w:t>приводятся</w:t>
      </w:r>
      <w:r w:rsidR="00C06E10">
        <w:t xml:space="preserve"> </w:t>
      </w:r>
      <w:r w:rsidRPr="009D4B2E">
        <w:t>сокращения,</w:t>
      </w:r>
      <w:r w:rsidR="00C06E10">
        <w:t xml:space="preserve"> </w:t>
      </w:r>
      <w:r w:rsidRPr="009D4B2E">
        <w:t>условные</w:t>
      </w:r>
      <w:r w:rsidR="00C06E10">
        <w:t xml:space="preserve"> </w:t>
      </w:r>
      <w:r w:rsidRPr="009D4B2E">
        <w:t>обозначения,</w:t>
      </w:r>
      <w:r w:rsidR="00C06E10">
        <w:t xml:space="preserve"> </w:t>
      </w:r>
      <w:r w:rsidRPr="009D4B2E">
        <w:t>символы,</w:t>
      </w:r>
      <w:r w:rsidR="00C06E10">
        <w:t xml:space="preserve"> </w:t>
      </w:r>
      <w:r w:rsidRPr="009D4B2E">
        <w:t>единицы</w:t>
      </w:r>
      <w:r w:rsidR="00C06E10">
        <w:t xml:space="preserve"> </w:t>
      </w:r>
      <w:r w:rsidRPr="009D4B2E">
        <w:t>физических</w:t>
      </w:r>
      <w:r w:rsidR="00C06E10">
        <w:t xml:space="preserve"> </w:t>
      </w:r>
      <w:r w:rsidRPr="009D4B2E">
        <w:t>величин,</w:t>
      </w:r>
      <w:r w:rsidR="00C06E10">
        <w:t xml:space="preserve"> </w:t>
      </w:r>
      <w:r w:rsidRPr="009D4B2E">
        <w:t>а</w:t>
      </w:r>
      <w:r w:rsidR="00C06E10">
        <w:t xml:space="preserve"> </w:t>
      </w:r>
      <w:r w:rsidRPr="009D4B2E">
        <w:t>справа</w:t>
      </w:r>
      <w:r w:rsidR="00C06E10">
        <w:t xml:space="preserve"> </w:t>
      </w:r>
      <w:r w:rsidRPr="009D4B2E">
        <w:t>через</w:t>
      </w:r>
      <w:r w:rsidR="00C06E10">
        <w:t xml:space="preserve"> </w:t>
      </w:r>
      <w:r w:rsidRPr="009D4B2E">
        <w:t>тире</w:t>
      </w:r>
      <w:r w:rsidR="00C06E10">
        <w:t xml:space="preserve"> </w:t>
      </w:r>
      <w:r w:rsidRPr="009D4B2E">
        <w:t>–</w:t>
      </w:r>
      <w:r w:rsidR="00C06E10">
        <w:t xml:space="preserve"> </w:t>
      </w:r>
      <w:r w:rsidRPr="009D4B2E">
        <w:t>их</w:t>
      </w:r>
      <w:r w:rsidR="00C06E10">
        <w:t xml:space="preserve"> </w:t>
      </w:r>
      <w:r w:rsidRPr="009D4B2E">
        <w:t>детальная</w:t>
      </w:r>
      <w:r w:rsidR="00C06E10">
        <w:t xml:space="preserve"> </w:t>
      </w:r>
      <w:r w:rsidRPr="009D4B2E">
        <w:t>расшифровка.</w:t>
      </w:r>
    </w:p>
    <w:p w14:paraId="3B3C0113" w14:textId="70B0309C" w:rsidR="00174CED" w:rsidRDefault="00854686" w:rsidP="009D4B2E">
      <w:pPr>
        <w:spacing w:line="360" w:lineRule="atLeast"/>
        <w:ind w:left="0" w:right="0"/>
        <w:rPr>
          <w:bCs/>
        </w:rPr>
      </w:pPr>
      <w:r w:rsidRPr="00B87E05">
        <w:rPr>
          <w:b/>
        </w:rPr>
        <w:t>Во</w:t>
      </w:r>
      <w:r w:rsidR="00C06E10">
        <w:rPr>
          <w:bCs/>
        </w:rPr>
        <w:t xml:space="preserve"> </w:t>
      </w:r>
      <w:r w:rsidRPr="00854686">
        <w:rPr>
          <w:b/>
        </w:rPr>
        <w:t>введении</w:t>
      </w:r>
      <w:r w:rsidR="00C06E10">
        <w:rPr>
          <w:bCs/>
        </w:rPr>
        <w:t xml:space="preserve"> </w:t>
      </w:r>
      <w:r w:rsidRPr="00854686">
        <w:rPr>
          <w:bCs/>
        </w:rPr>
        <w:t>указывают</w:t>
      </w:r>
      <w:r w:rsidR="00C06E10">
        <w:rPr>
          <w:bCs/>
        </w:rPr>
        <w:t xml:space="preserve"> </w:t>
      </w:r>
      <w:r w:rsidRPr="00854686">
        <w:rPr>
          <w:bCs/>
        </w:rPr>
        <w:t>область</w:t>
      </w:r>
      <w:r w:rsidR="00C06E10">
        <w:rPr>
          <w:bCs/>
        </w:rPr>
        <w:t xml:space="preserve"> </w:t>
      </w:r>
      <w:r w:rsidRPr="00854686">
        <w:rPr>
          <w:bCs/>
        </w:rPr>
        <w:t>знаний,</w:t>
      </w:r>
      <w:r w:rsidR="00C06E10">
        <w:rPr>
          <w:bCs/>
        </w:rPr>
        <w:t xml:space="preserve"> </w:t>
      </w:r>
      <w:r w:rsidRPr="00854686">
        <w:rPr>
          <w:bCs/>
        </w:rPr>
        <w:t>которой</w:t>
      </w:r>
      <w:r w:rsidR="00C06E10">
        <w:rPr>
          <w:bCs/>
        </w:rPr>
        <w:t xml:space="preserve"> </w:t>
      </w:r>
      <w:r w:rsidRPr="00854686">
        <w:rPr>
          <w:bCs/>
        </w:rPr>
        <w:t>посвящена</w:t>
      </w:r>
      <w:r w:rsidR="00C06E10">
        <w:rPr>
          <w:bCs/>
        </w:rPr>
        <w:t xml:space="preserve"> </w:t>
      </w:r>
      <w:r w:rsidRPr="00854686">
        <w:rPr>
          <w:bCs/>
        </w:rPr>
        <w:t>работа,</w:t>
      </w:r>
      <w:r w:rsidR="00C06E10">
        <w:rPr>
          <w:bCs/>
        </w:rPr>
        <w:t xml:space="preserve"> </w:t>
      </w:r>
      <w:r w:rsidRPr="00854686">
        <w:rPr>
          <w:bCs/>
        </w:rPr>
        <w:t>перечень</w:t>
      </w:r>
      <w:r w:rsidR="00C06E10">
        <w:rPr>
          <w:bCs/>
        </w:rPr>
        <w:t xml:space="preserve"> </w:t>
      </w:r>
      <w:r w:rsidRPr="00854686">
        <w:rPr>
          <w:bCs/>
        </w:rPr>
        <w:t>исследуемых</w:t>
      </w:r>
      <w:r w:rsidR="00C06E10">
        <w:rPr>
          <w:bCs/>
        </w:rPr>
        <w:t xml:space="preserve"> </w:t>
      </w:r>
      <w:r w:rsidRPr="00854686">
        <w:rPr>
          <w:bCs/>
        </w:rPr>
        <w:t>проблем</w:t>
      </w:r>
      <w:r w:rsidR="00C06E10">
        <w:rPr>
          <w:bCs/>
        </w:rPr>
        <w:t xml:space="preserve"> </w:t>
      </w:r>
      <w:r w:rsidRPr="00854686">
        <w:rPr>
          <w:bCs/>
        </w:rPr>
        <w:t>или</w:t>
      </w:r>
      <w:r w:rsidR="00C06E10">
        <w:rPr>
          <w:bCs/>
        </w:rPr>
        <w:t xml:space="preserve"> </w:t>
      </w:r>
      <w:r w:rsidRPr="00854686">
        <w:rPr>
          <w:bCs/>
        </w:rPr>
        <w:t>задач</w:t>
      </w:r>
      <w:r w:rsidR="00C06E10">
        <w:rPr>
          <w:bCs/>
        </w:rPr>
        <w:t xml:space="preserve"> </w:t>
      </w:r>
      <w:r w:rsidRPr="00854686">
        <w:rPr>
          <w:bCs/>
        </w:rPr>
        <w:t>и</w:t>
      </w:r>
      <w:r w:rsidR="00C06E10">
        <w:rPr>
          <w:bCs/>
        </w:rPr>
        <w:t xml:space="preserve"> </w:t>
      </w:r>
      <w:r w:rsidRPr="00854686">
        <w:rPr>
          <w:bCs/>
        </w:rPr>
        <w:t>их</w:t>
      </w:r>
      <w:r w:rsidR="00C06E10">
        <w:rPr>
          <w:bCs/>
        </w:rPr>
        <w:t xml:space="preserve"> </w:t>
      </w:r>
      <w:r w:rsidRPr="00854686">
        <w:rPr>
          <w:bCs/>
        </w:rPr>
        <w:t>актуальность.</w:t>
      </w:r>
      <w:r w:rsidR="00C06E10">
        <w:rPr>
          <w:bCs/>
        </w:rPr>
        <w:t xml:space="preserve"> </w:t>
      </w:r>
      <w:r w:rsidRPr="00854686">
        <w:rPr>
          <w:bCs/>
        </w:rPr>
        <w:t>Обязательным</w:t>
      </w:r>
      <w:r w:rsidR="00C06E10">
        <w:rPr>
          <w:bCs/>
        </w:rPr>
        <w:t xml:space="preserve"> </w:t>
      </w:r>
      <w:r w:rsidRPr="00854686">
        <w:rPr>
          <w:bCs/>
        </w:rPr>
        <w:t>во</w:t>
      </w:r>
      <w:r w:rsidR="00C06E10">
        <w:rPr>
          <w:bCs/>
        </w:rPr>
        <w:t xml:space="preserve"> </w:t>
      </w:r>
      <w:r w:rsidRPr="00854686">
        <w:rPr>
          <w:bCs/>
        </w:rPr>
        <w:t>введении</w:t>
      </w:r>
      <w:r w:rsidR="00C06E10">
        <w:rPr>
          <w:bCs/>
        </w:rPr>
        <w:t xml:space="preserve"> </w:t>
      </w:r>
      <w:r w:rsidRPr="00854686">
        <w:rPr>
          <w:bCs/>
        </w:rPr>
        <w:t>является</w:t>
      </w:r>
      <w:r w:rsidR="00C06E10">
        <w:rPr>
          <w:bCs/>
        </w:rPr>
        <w:t xml:space="preserve"> </w:t>
      </w:r>
      <w:r w:rsidRPr="00854686">
        <w:rPr>
          <w:bCs/>
        </w:rPr>
        <w:t>формулирование</w:t>
      </w:r>
      <w:r w:rsidR="00C06E10">
        <w:rPr>
          <w:bCs/>
        </w:rPr>
        <w:t xml:space="preserve"> </w:t>
      </w:r>
      <w:r w:rsidRPr="00854686">
        <w:rPr>
          <w:bCs/>
        </w:rPr>
        <w:t>цели</w:t>
      </w:r>
      <w:r w:rsidR="00C06E10">
        <w:rPr>
          <w:bCs/>
        </w:rPr>
        <w:t xml:space="preserve"> </w:t>
      </w:r>
      <w:r w:rsidRPr="00854686">
        <w:rPr>
          <w:bCs/>
        </w:rPr>
        <w:t>и</w:t>
      </w:r>
      <w:r w:rsidR="00C06E10">
        <w:rPr>
          <w:bCs/>
        </w:rPr>
        <w:t xml:space="preserve"> </w:t>
      </w:r>
      <w:r w:rsidRPr="00854686">
        <w:rPr>
          <w:bCs/>
        </w:rPr>
        <w:t>задач</w:t>
      </w:r>
      <w:r w:rsidR="00C06E10">
        <w:rPr>
          <w:bCs/>
        </w:rPr>
        <w:t xml:space="preserve"> </w:t>
      </w:r>
      <w:r w:rsidRPr="00854686">
        <w:rPr>
          <w:bCs/>
        </w:rPr>
        <w:t>курсовой</w:t>
      </w:r>
      <w:r w:rsidR="00C06E10">
        <w:rPr>
          <w:bCs/>
        </w:rPr>
        <w:t xml:space="preserve"> </w:t>
      </w:r>
      <w:r w:rsidRPr="00854686">
        <w:rPr>
          <w:bCs/>
        </w:rPr>
        <w:t>работы</w:t>
      </w:r>
      <w:r w:rsidR="00C06E10">
        <w:rPr>
          <w:bCs/>
        </w:rPr>
        <w:t xml:space="preserve"> </w:t>
      </w:r>
      <w:r w:rsidRPr="00854686">
        <w:rPr>
          <w:bCs/>
        </w:rPr>
        <w:t>и</w:t>
      </w:r>
      <w:r w:rsidR="00C06E10">
        <w:rPr>
          <w:bCs/>
        </w:rPr>
        <w:t xml:space="preserve"> </w:t>
      </w:r>
      <w:r w:rsidRPr="00854686">
        <w:rPr>
          <w:bCs/>
        </w:rPr>
        <w:t>логики</w:t>
      </w:r>
      <w:r w:rsidR="00C06E10">
        <w:rPr>
          <w:bCs/>
        </w:rPr>
        <w:t xml:space="preserve"> </w:t>
      </w:r>
      <w:r w:rsidRPr="00854686">
        <w:rPr>
          <w:bCs/>
        </w:rPr>
        <w:t>изложения</w:t>
      </w:r>
      <w:r w:rsidR="00C06E10">
        <w:rPr>
          <w:bCs/>
        </w:rPr>
        <w:t xml:space="preserve"> </w:t>
      </w:r>
      <w:r w:rsidRPr="00854686">
        <w:rPr>
          <w:bCs/>
        </w:rPr>
        <w:t>материала.</w:t>
      </w:r>
      <w:r w:rsidR="00C06E10">
        <w:rPr>
          <w:bCs/>
        </w:rPr>
        <w:t xml:space="preserve"> </w:t>
      </w:r>
    </w:p>
    <w:p w14:paraId="264FF0F8" w14:textId="470139B2" w:rsidR="009D4B2E" w:rsidRDefault="009D4B2E" w:rsidP="009D4B2E">
      <w:pPr>
        <w:spacing w:line="360" w:lineRule="atLeast"/>
        <w:ind w:left="0" w:right="0"/>
        <w:rPr>
          <w:bCs/>
        </w:rPr>
      </w:pPr>
      <w:r w:rsidRPr="00854686">
        <w:rPr>
          <w:bCs/>
        </w:rPr>
        <w:t>Объем</w:t>
      </w:r>
      <w:r w:rsidR="00C06E10">
        <w:rPr>
          <w:bCs/>
        </w:rPr>
        <w:t xml:space="preserve"> </w:t>
      </w:r>
      <w:r w:rsidRPr="00854686">
        <w:rPr>
          <w:bCs/>
        </w:rPr>
        <w:t>введения</w:t>
      </w:r>
      <w:r w:rsidR="00C06E10">
        <w:rPr>
          <w:bCs/>
        </w:rPr>
        <w:t xml:space="preserve"> </w:t>
      </w:r>
      <w:r w:rsidRPr="00854686">
        <w:rPr>
          <w:bCs/>
        </w:rPr>
        <w:t>должен</w:t>
      </w:r>
      <w:r w:rsidR="00C06E10">
        <w:rPr>
          <w:bCs/>
        </w:rPr>
        <w:t xml:space="preserve"> </w:t>
      </w:r>
      <w:r w:rsidRPr="00854686">
        <w:rPr>
          <w:bCs/>
        </w:rPr>
        <w:t>быть</w:t>
      </w:r>
      <w:r w:rsidR="00C06E10">
        <w:rPr>
          <w:bCs/>
        </w:rPr>
        <w:t xml:space="preserve"> </w:t>
      </w:r>
      <w:r w:rsidRPr="00854686">
        <w:rPr>
          <w:bCs/>
        </w:rPr>
        <w:t>не</w:t>
      </w:r>
      <w:r w:rsidR="00C06E10">
        <w:rPr>
          <w:bCs/>
        </w:rPr>
        <w:t xml:space="preserve"> </w:t>
      </w:r>
      <w:r w:rsidRPr="00854686">
        <w:rPr>
          <w:bCs/>
        </w:rPr>
        <w:t>более</w:t>
      </w:r>
      <w:r w:rsidR="00C06E10">
        <w:rPr>
          <w:bCs/>
        </w:rPr>
        <w:t xml:space="preserve"> </w:t>
      </w:r>
      <w:r w:rsidR="00D80ECF" w:rsidRPr="00854686">
        <w:rPr>
          <w:bCs/>
        </w:rPr>
        <w:t>2</w:t>
      </w:r>
      <w:r w:rsidRPr="00854686">
        <w:rPr>
          <w:bCs/>
        </w:rPr>
        <w:t>–</w:t>
      </w:r>
      <w:r w:rsidR="00D80ECF" w:rsidRPr="00854686">
        <w:rPr>
          <w:bCs/>
        </w:rPr>
        <w:t>3</w:t>
      </w:r>
      <w:r w:rsidR="00C06E10">
        <w:rPr>
          <w:bCs/>
        </w:rPr>
        <w:t xml:space="preserve"> </w:t>
      </w:r>
      <w:r w:rsidRPr="00854686">
        <w:rPr>
          <w:bCs/>
        </w:rPr>
        <w:t>страниц.</w:t>
      </w:r>
    </w:p>
    <w:p w14:paraId="165C9670" w14:textId="7094ADF4" w:rsidR="007D0C77" w:rsidRPr="007D0C77" w:rsidRDefault="007D0C77" w:rsidP="007D0C77">
      <w:pPr>
        <w:spacing w:line="360" w:lineRule="atLeast"/>
        <w:ind w:left="0" w:right="0" w:firstLine="708"/>
        <w:rPr>
          <w:b/>
        </w:rPr>
      </w:pPr>
      <w:r w:rsidRPr="007D0C77">
        <w:rPr>
          <w:b/>
        </w:rPr>
        <w:t>Основная</w:t>
      </w:r>
      <w:r w:rsidR="00C06E10">
        <w:rPr>
          <w:b/>
        </w:rPr>
        <w:t xml:space="preserve"> </w:t>
      </w:r>
      <w:r w:rsidRPr="007D0C77">
        <w:rPr>
          <w:b/>
        </w:rPr>
        <w:t>часть</w:t>
      </w:r>
      <w:r w:rsidR="00C06E10">
        <w:rPr>
          <w:b/>
        </w:rPr>
        <w:t xml:space="preserve"> </w:t>
      </w:r>
      <w:r w:rsidRPr="007D0C77">
        <w:rPr>
          <w:bCs/>
        </w:rPr>
        <w:t>курсовой</w:t>
      </w:r>
      <w:r w:rsidR="00C06E10">
        <w:rPr>
          <w:bCs/>
        </w:rPr>
        <w:t xml:space="preserve"> </w:t>
      </w:r>
      <w:r w:rsidRPr="007D0C77">
        <w:rPr>
          <w:bCs/>
        </w:rPr>
        <w:t>работы</w:t>
      </w:r>
      <w:r w:rsidR="00C06E10">
        <w:rPr>
          <w:bCs/>
        </w:rPr>
        <w:t xml:space="preserve"> </w:t>
      </w:r>
      <w:r w:rsidRPr="007D0C77">
        <w:rPr>
          <w:bCs/>
        </w:rPr>
        <w:t>включает</w:t>
      </w:r>
      <w:r w:rsidR="00C06E10">
        <w:rPr>
          <w:bCs/>
        </w:rPr>
        <w:t xml:space="preserve"> </w:t>
      </w:r>
      <w:r w:rsidRPr="007D0C77">
        <w:rPr>
          <w:bCs/>
        </w:rPr>
        <w:t>теоретическую,</w:t>
      </w:r>
      <w:r w:rsidR="00C06E10">
        <w:rPr>
          <w:bCs/>
        </w:rPr>
        <w:t xml:space="preserve"> </w:t>
      </w:r>
      <w:r w:rsidRPr="007D0C77">
        <w:rPr>
          <w:bCs/>
        </w:rPr>
        <w:t>аналитическую</w:t>
      </w:r>
      <w:r w:rsidR="00C06E10">
        <w:rPr>
          <w:bCs/>
        </w:rPr>
        <w:t xml:space="preserve"> </w:t>
      </w:r>
      <w:r w:rsidRPr="007D0C77">
        <w:rPr>
          <w:bCs/>
        </w:rPr>
        <w:t>и</w:t>
      </w:r>
      <w:r w:rsidR="00C06E10">
        <w:rPr>
          <w:bCs/>
        </w:rPr>
        <w:t xml:space="preserve"> </w:t>
      </w:r>
      <w:r w:rsidRPr="007D0C77">
        <w:rPr>
          <w:bCs/>
        </w:rPr>
        <w:t>практическую</w:t>
      </w:r>
      <w:r w:rsidR="00C06E10">
        <w:rPr>
          <w:bCs/>
        </w:rPr>
        <w:t xml:space="preserve"> </w:t>
      </w:r>
      <w:r w:rsidRPr="007D0C77">
        <w:rPr>
          <w:bCs/>
        </w:rPr>
        <w:t>части.</w:t>
      </w:r>
    </w:p>
    <w:p w14:paraId="08E6F8C6" w14:textId="482ADCAD" w:rsidR="00D067FF" w:rsidRPr="00D067FF" w:rsidRDefault="00D067FF" w:rsidP="00D067FF">
      <w:pPr>
        <w:spacing w:line="360" w:lineRule="atLeast"/>
        <w:ind w:left="0" w:right="0" w:firstLine="708"/>
        <w:rPr>
          <w:bCs/>
        </w:rPr>
      </w:pPr>
      <w:r w:rsidRPr="00D067FF">
        <w:rPr>
          <w:bCs/>
        </w:rPr>
        <w:t>В</w:t>
      </w:r>
      <w:r w:rsidR="00C06E10">
        <w:rPr>
          <w:bCs/>
        </w:rPr>
        <w:t xml:space="preserve"> </w:t>
      </w:r>
      <w:r w:rsidRPr="00D067FF">
        <w:rPr>
          <w:b/>
        </w:rPr>
        <w:t>теоретической</w:t>
      </w:r>
      <w:r w:rsidR="00C06E10">
        <w:rPr>
          <w:b/>
        </w:rPr>
        <w:t xml:space="preserve"> </w:t>
      </w:r>
      <w:r w:rsidRPr="00D067FF">
        <w:rPr>
          <w:b/>
        </w:rPr>
        <w:t>части</w:t>
      </w:r>
      <w:r w:rsidR="00C06E10">
        <w:rPr>
          <w:bCs/>
        </w:rPr>
        <w:t xml:space="preserve"> </w:t>
      </w:r>
      <w:r w:rsidRPr="00D067FF">
        <w:rPr>
          <w:bCs/>
        </w:rPr>
        <w:t>излагается</w:t>
      </w:r>
      <w:r w:rsidR="00C06E10">
        <w:rPr>
          <w:bCs/>
        </w:rPr>
        <w:t xml:space="preserve"> </w:t>
      </w:r>
      <w:r w:rsidR="002B59C3" w:rsidRPr="002B59C3">
        <w:rPr>
          <w:bCs/>
        </w:rPr>
        <w:t>современное</w:t>
      </w:r>
      <w:r w:rsidR="00C06E10">
        <w:rPr>
          <w:bCs/>
        </w:rPr>
        <w:t xml:space="preserve"> </w:t>
      </w:r>
      <w:r w:rsidR="002B59C3" w:rsidRPr="002B59C3">
        <w:rPr>
          <w:bCs/>
        </w:rPr>
        <w:t>состояние</w:t>
      </w:r>
      <w:r w:rsidR="00C06E10">
        <w:rPr>
          <w:bCs/>
        </w:rPr>
        <w:t xml:space="preserve"> </w:t>
      </w:r>
      <w:r w:rsidR="002B59C3" w:rsidRPr="002B59C3">
        <w:rPr>
          <w:bCs/>
        </w:rPr>
        <w:t>проблемы</w:t>
      </w:r>
      <w:r w:rsidR="00C06E10">
        <w:rPr>
          <w:bCs/>
        </w:rPr>
        <w:t xml:space="preserve"> </w:t>
      </w:r>
      <w:r w:rsidR="002B59C3" w:rsidRPr="002B59C3">
        <w:rPr>
          <w:bCs/>
        </w:rPr>
        <w:t>в</w:t>
      </w:r>
      <w:r w:rsidR="00C06E10">
        <w:rPr>
          <w:bCs/>
        </w:rPr>
        <w:t xml:space="preserve"> </w:t>
      </w:r>
      <w:r w:rsidR="002B59C3" w:rsidRPr="002B59C3">
        <w:rPr>
          <w:bCs/>
        </w:rPr>
        <w:t>выбранной</w:t>
      </w:r>
      <w:r w:rsidR="00C06E10">
        <w:rPr>
          <w:bCs/>
        </w:rPr>
        <w:t xml:space="preserve"> </w:t>
      </w:r>
      <w:r w:rsidR="002B59C3" w:rsidRPr="002B59C3">
        <w:rPr>
          <w:bCs/>
        </w:rPr>
        <w:t>предметной</w:t>
      </w:r>
      <w:r w:rsidR="00C06E10">
        <w:rPr>
          <w:bCs/>
        </w:rPr>
        <w:t xml:space="preserve"> </w:t>
      </w:r>
      <w:r w:rsidR="002B59C3" w:rsidRPr="002B59C3">
        <w:rPr>
          <w:bCs/>
        </w:rPr>
        <w:t>области</w:t>
      </w:r>
      <w:r w:rsidR="00C06E10">
        <w:rPr>
          <w:bCs/>
        </w:rPr>
        <w:t xml:space="preserve"> </w:t>
      </w:r>
      <w:r w:rsidR="002B59C3" w:rsidRPr="002B59C3">
        <w:rPr>
          <w:bCs/>
        </w:rPr>
        <w:t>автоматизации</w:t>
      </w:r>
      <w:r w:rsidR="00C06E10">
        <w:rPr>
          <w:bCs/>
        </w:rPr>
        <w:t xml:space="preserve"> </w:t>
      </w:r>
      <w:r w:rsidR="002B59C3" w:rsidRPr="002B59C3">
        <w:rPr>
          <w:bCs/>
        </w:rPr>
        <w:t>(напр.</w:t>
      </w:r>
      <w:r w:rsidR="00C06E10">
        <w:rPr>
          <w:bCs/>
        </w:rPr>
        <w:t xml:space="preserve"> </w:t>
      </w:r>
      <w:r w:rsidR="002B59C3" w:rsidRPr="002B59C3">
        <w:rPr>
          <w:bCs/>
        </w:rPr>
        <w:t>«электронный</w:t>
      </w:r>
      <w:r w:rsidR="00C06E10">
        <w:rPr>
          <w:bCs/>
        </w:rPr>
        <w:t xml:space="preserve"> </w:t>
      </w:r>
      <w:r w:rsidR="002B59C3" w:rsidRPr="002B59C3">
        <w:rPr>
          <w:bCs/>
        </w:rPr>
        <w:t>деканат»,</w:t>
      </w:r>
      <w:r w:rsidR="00C06E10">
        <w:rPr>
          <w:bCs/>
        </w:rPr>
        <w:t xml:space="preserve"> </w:t>
      </w:r>
      <w:r w:rsidR="002B59C3" w:rsidRPr="002B59C3">
        <w:rPr>
          <w:bCs/>
        </w:rPr>
        <w:t>«учёт</w:t>
      </w:r>
      <w:r w:rsidR="00C06E10">
        <w:rPr>
          <w:bCs/>
        </w:rPr>
        <w:t xml:space="preserve"> </w:t>
      </w:r>
      <w:r w:rsidR="002B59C3" w:rsidRPr="002B59C3">
        <w:rPr>
          <w:bCs/>
        </w:rPr>
        <w:t>педагогической</w:t>
      </w:r>
      <w:r w:rsidR="00C06E10">
        <w:rPr>
          <w:bCs/>
        </w:rPr>
        <w:t xml:space="preserve"> </w:t>
      </w:r>
      <w:r w:rsidR="002B59C3" w:rsidRPr="002B59C3">
        <w:rPr>
          <w:bCs/>
        </w:rPr>
        <w:t>нагрузки»,</w:t>
      </w:r>
      <w:r w:rsidR="00C06E10">
        <w:rPr>
          <w:bCs/>
        </w:rPr>
        <w:t xml:space="preserve"> </w:t>
      </w:r>
      <w:r w:rsidR="002B59C3" w:rsidRPr="002B59C3">
        <w:rPr>
          <w:bCs/>
        </w:rPr>
        <w:t>«контроль</w:t>
      </w:r>
      <w:r w:rsidR="00C06E10">
        <w:rPr>
          <w:bCs/>
        </w:rPr>
        <w:t xml:space="preserve"> </w:t>
      </w:r>
      <w:r w:rsidR="002B59C3" w:rsidRPr="002B59C3">
        <w:rPr>
          <w:bCs/>
        </w:rPr>
        <w:t>рабочего</w:t>
      </w:r>
      <w:r w:rsidR="00C06E10">
        <w:rPr>
          <w:bCs/>
        </w:rPr>
        <w:t xml:space="preserve"> </w:t>
      </w:r>
      <w:r w:rsidR="002B59C3" w:rsidRPr="002B59C3">
        <w:rPr>
          <w:bCs/>
        </w:rPr>
        <w:t>времени»</w:t>
      </w:r>
      <w:r w:rsidR="00C06E10">
        <w:rPr>
          <w:bCs/>
        </w:rPr>
        <w:t xml:space="preserve"> </w:t>
      </w:r>
      <w:r w:rsidR="002B59C3" w:rsidRPr="002B59C3">
        <w:rPr>
          <w:bCs/>
        </w:rPr>
        <w:t>и</w:t>
      </w:r>
      <w:r w:rsidR="00C06E10">
        <w:rPr>
          <w:bCs/>
        </w:rPr>
        <w:t xml:space="preserve"> </w:t>
      </w:r>
      <w:r w:rsidR="002B59C3" w:rsidRPr="002B59C3">
        <w:rPr>
          <w:bCs/>
        </w:rPr>
        <w:t>т.</w:t>
      </w:r>
      <w:r w:rsidR="00C06E10">
        <w:rPr>
          <w:bCs/>
        </w:rPr>
        <w:t xml:space="preserve"> </w:t>
      </w:r>
      <w:r w:rsidR="002B59C3" w:rsidRPr="002B59C3">
        <w:rPr>
          <w:bCs/>
        </w:rPr>
        <w:t>д.).</w:t>
      </w:r>
      <w:r w:rsidR="00C06E10">
        <w:rPr>
          <w:bCs/>
        </w:rPr>
        <w:t xml:space="preserve"> </w:t>
      </w:r>
      <w:r w:rsidR="002B59C3" w:rsidRPr="002B59C3">
        <w:rPr>
          <w:bCs/>
        </w:rPr>
        <w:t>На</w:t>
      </w:r>
      <w:r w:rsidR="00C06E10">
        <w:rPr>
          <w:bCs/>
        </w:rPr>
        <w:t xml:space="preserve"> </w:t>
      </w:r>
      <w:r w:rsidR="002B59C3" w:rsidRPr="002B59C3">
        <w:rPr>
          <w:bCs/>
        </w:rPr>
        <w:t>основе</w:t>
      </w:r>
      <w:r w:rsidR="00C06E10">
        <w:rPr>
          <w:bCs/>
        </w:rPr>
        <w:t xml:space="preserve"> </w:t>
      </w:r>
      <w:r w:rsidR="002B59C3" w:rsidRPr="002B59C3">
        <w:rPr>
          <w:bCs/>
        </w:rPr>
        <w:t>авторитетных</w:t>
      </w:r>
      <w:r w:rsidR="00C06E10">
        <w:rPr>
          <w:bCs/>
        </w:rPr>
        <w:t xml:space="preserve"> </w:t>
      </w:r>
      <w:r w:rsidR="002B59C3" w:rsidRPr="002B59C3">
        <w:rPr>
          <w:bCs/>
        </w:rPr>
        <w:t>отечественных</w:t>
      </w:r>
      <w:r w:rsidR="00C06E10">
        <w:rPr>
          <w:bCs/>
        </w:rPr>
        <w:t xml:space="preserve"> </w:t>
      </w:r>
      <w:r w:rsidR="002B59C3" w:rsidRPr="002B59C3">
        <w:rPr>
          <w:bCs/>
        </w:rPr>
        <w:t>и</w:t>
      </w:r>
      <w:r w:rsidR="00C06E10">
        <w:rPr>
          <w:bCs/>
        </w:rPr>
        <w:t xml:space="preserve"> </w:t>
      </w:r>
      <w:r w:rsidR="002B59C3" w:rsidRPr="002B59C3">
        <w:rPr>
          <w:bCs/>
        </w:rPr>
        <w:t>зарубежных</w:t>
      </w:r>
      <w:r w:rsidR="00C06E10">
        <w:rPr>
          <w:bCs/>
        </w:rPr>
        <w:t xml:space="preserve"> </w:t>
      </w:r>
      <w:r w:rsidR="002B59C3" w:rsidRPr="002B59C3">
        <w:rPr>
          <w:bCs/>
        </w:rPr>
        <w:t>источников,</w:t>
      </w:r>
      <w:r w:rsidR="00C06E10">
        <w:rPr>
          <w:bCs/>
        </w:rPr>
        <w:t xml:space="preserve"> </w:t>
      </w:r>
      <w:r w:rsidR="002B59C3" w:rsidRPr="002B59C3">
        <w:rPr>
          <w:bCs/>
        </w:rPr>
        <w:t>а</w:t>
      </w:r>
      <w:r w:rsidR="00C06E10">
        <w:rPr>
          <w:bCs/>
        </w:rPr>
        <w:t xml:space="preserve"> </w:t>
      </w:r>
      <w:r w:rsidR="002B59C3" w:rsidRPr="002B59C3">
        <w:rPr>
          <w:bCs/>
        </w:rPr>
        <w:t>также</w:t>
      </w:r>
      <w:r w:rsidR="00C06E10">
        <w:rPr>
          <w:bCs/>
        </w:rPr>
        <w:t xml:space="preserve"> </w:t>
      </w:r>
      <w:r w:rsidR="002B59C3" w:rsidRPr="002B59C3">
        <w:rPr>
          <w:bCs/>
        </w:rPr>
        <w:t>нормативных</w:t>
      </w:r>
      <w:r w:rsidR="00C06E10">
        <w:rPr>
          <w:bCs/>
        </w:rPr>
        <w:t xml:space="preserve"> </w:t>
      </w:r>
      <w:r w:rsidR="002B59C3" w:rsidRPr="002B59C3">
        <w:rPr>
          <w:bCs/>
        </w:rPr>
        <w:t>документов</w:t>
      </w:r>
      <w:r w:rsidR="00C06E10">
        <w:rPr>
          <w:bCs/>
        </w:rPr>
        <w:t xml:space="preserve"> </w:t>
      </w:r>
      <w:r w:rsidR="002B59C3" w:rsidRPr="002B59C3">
        <w:rPr>
          <w:bCs/>
        </w:rPr>
        <w:t>(ГОСТ</w:t>
      </w:r>
      <w:r w:rsidR="00C06E10">
        <w:rPr>
          <w:bCs/>
        </w:rPr>
        <w:t xml:space="preserve"> </w:t>
      </w:r>
      <w:r w:rsidR="002B59C3" w:rsidRPr="002B59C3">
        <w:rPr>
          <w:bCs/>
        </w:rPr>
        <w:t>34,</w:t>
      </w:r>
      <w:r w:rsidR="00C06E10">
        <w:rPr>
          <w:bCs/>
        </w:rPr>
        <w:t xml:space="preserve"> </w:t>
      </w:r>
      <w:r w:rsidR="002B59C3" w:rsidRPr="002B59C3">
        <w:rPr>
          <w:bCs/>
        </w:rPr>
        <w:t>ISO/IEC</w:t>
      </w:r>
      <w:r w:rsidR="00C06E10">
        <w:rPr>
          <w:bCs/>
        </w:rPr>
        <w:t xml:space="preserve"> </w:t>
      </w:r>
      <w:r w:rsidR="002B59C3" w:rsidRPr="002B59C3">
        <w:rPr>
          <w:bCs/>
        </w:rPr>
        <w:t>12207,</w:t>
      </w:r>
      <w:r w:rsidR="00C06E10">
        <w:rPr>
          <w:bCs/>
        </w:rPr>
        <w:t xml:space="preserve"> </w:t>
      </w:r>
      <w:r w:rsidR="002B59C3" w:rsidRPr="002B59C3">
        <w:rPr>
          <w:bCs/>
        </w:rPr>
        <w:t>ITIL,</w:t>
      </w:r>
      <w:r w:rsidR="00C06E10">
        <w:rPr>
          <w:bCs/>
        </w:rPr>
        <w:t xml:space="preserve"> </w:t>
      </w:r>
      <w:r w:rsidR="002B59C3" w:rsidRPr="002B59C3">
        <w:rPr>
          <w:bCs/>
        </w:rPr>
        <w:t>152</w:t>
      </w:r>
      <w:r w:rsidR="002B59C3" w:rsidRPr="002B59C3">
        <w:rPr>
          <w:bCs/>
        </w:rPr>
        <w:noBreakHyphen/>
        <w:t>ФЗ</w:t>
      </w:r>
      <w:r w:rsidR="00C06E10">
        <w:rPr>
          <w:bCs/>
        </w:rPr>
        <w:t xml:space="preserve"> </w:t>
      </w:r>
      <w:r w:rsidR="002B59C3" w:rsidRPr="002B59C3">
        <w:rPr>
          <w:bCs/>
        </w:rPr>
        <w:t>и</w:t>
      </w:r>
      <w:r w:rsidR="00C06E10">
        <w:rPr>
          <w:bCs/>
        </w:rPr>
        <w:t xml:space="preserve"> </w:t>
      </w:r>
      <w:r w:rsidR="002B59C3" w:rsidRPr="002B59C3">
        <w:rPr>
          <w:bCs/>
        </w:rPr>
        <w:t>др.)</w:t>
      </w:r>
      <w:r w:rsidR="00C06E10">
        <w:rPr>
          <w:bCs/>
        </w:rPr>
        <w:t xml:space="preserve"> </w:t>
      </w:r>
      <w:r w:rsidR="002B59C3" w:rsidRPr="002B59C3">
        <w:rPr>
          <w:bCs/>
        </w:rPr>
        <w:t>формируется</w:t>
      </w:r>
      <w:r w:rsidR="00C06E10">
        <w:rPr>
          <w:bCs/>
        </w:rPr>
        <w:t xml:space="preserve"> </w:t>
      </w:r>
      <w:r w:rsidR="002B59C3" w:rsidRPr="002B59C3">
        <w:rPr>
          <w:bCs/>
        </w:rPr>
        <w:t>обзор</w:t>
      </w:r>
      <w:r w:rsidR="00C06E10">
        <w:rPr>
          <w:bCs/>
        </w:rPr>
        <w:t xml:space="preserve"> </w:t>
      </w:r>
      <w:r w:rsidR="002B59C3" w:rsidRPr="002B59C3">
        <w:rPr>
          <w:bCs/>
        </w:rPr>
        <w:t>существующих</w:t>
      </w:r>
      <w:r w:rsidR="00C06E10">
        <w:rPr>
          <w:bCs/>
        </w:rPr>
        <w:t xml:space="preserve"> </w:t>
      </w:r>
      <w:r w:rsidR="002B59C3" w:rsidRPr="002B59C3">
        <w:rPr>
          <w:bCs/>
        </w:rPr>
        <w:t>подходов,</w:t>
      </w:r>
      <w:r w:rsidR="00C06E10">
        <w:rPr>
          <w:bCs/>
        </w:rPr>
        <w:t xml:space="preserve"> </w:t>
      </w:r>
      <w:r w:rsidR="002B59C3" w:rsidRPr="002B59C3">
        <w:rPr>
          <w:bCs/>
        </w:rPr>
        <w:t>методик</w:t>
      </w:r>
      <w:r w:rsidR="00C06E10">
        <w:rPr>
          <w:bCs/>
        </w:rPr>
        <w:t xml:space="preserve"> </w:t>
      </w:r>
      <w:r w:rsidR="002B59C3" w:rsidRPr="002B59C3">
        <w:rPr>
          <w:bCs/>
        </w:rPr>
        <w:t>и</w:t>
      </w:r>
      <w:r w:rsidR="00C06E10">
        <w:rPr>
          <w:bCs/>
        </w:rPr>
        <w:t xml:space="preserve"> </w:t>
      </w:r>
      <w:r w:rsidR="002B59C3" w:rsidRPr="002B59C3">
        <w:rPr>
          <w:bCs/>
        </w:rPr>
        <w:t>информационных</w:t>
      </w:r>
      <w:r w:rsidR="00C06E10">
        <w:rPr>
          <w:bCs/>
        </w:rPr>
        <w:t xml:space="preserve"> </w:t>
      </w:r>
      <w:r w:rsidR="002B59C3" w:rsidRPr="002B59C3">
        <w:rPr>
          <w:bCs/>
        </w:rPr>
        <w:t>систем</w:t>
      </w:r>
      <w:r w:rsidR="002B59C3" w:rsidRPr="002B59C3">
        <w:rPr>
          <w:bCs/>
        </w:rPr>
        <w:noBreakHyphen/>
        <w:t>аналогов,</w:t>
      </w:r>
      <w:r w:rsidR="00C06E10">
        <w:rPr>
          <w:bCs/>
        </w:rPr>
        <w:t xml:space="preserve"> </w:t>
      </w:r>
      <w:r w:rsidR="002B59C3" w:rsidRPr="002B59C3">
        <w:rPr>
          <w:bCs/>
        </w:rPr>
        <w:t>их</w:t>
      </w:r>
      <w:r w:rsidR="00C06E10">
        <w:rPr>
          <w:bCs/>
        </w:rPr>
        <w:t xml:space="preserve"> </w:t>
      </w:r>
      <w:r w:rsidR="002B59C3" w:rsidRPr="002B59C3">
        <w:rPr>
          <w:bCs/>
        </w:rPr>
        <w:t>достоинств</w:t>
      </w:r>
      <w:r w:rsidR="00C06E10">
        <w:rPr>
          <w:bCs/>
        </w:rPr>
        <w:t xml:space="preserve"> </w:t>
      </w:r>
      <w:r w:rsidR="002B59C3" w:rsidRPr="002B59C3">
        <w:rPr>
          <w:bCs/>
        </w:rPr>
        <w:t>и</w:t>
      </w:r>
      <w:r w:rsidR="00C06E10">
        <w:rPr>
          <w:bCs/>
        </w:rPr>
        <w:t xml:space="preserve"> </w:t>
      </w:r>
      <w:r w:rsidR="002B59C3" w:rsidRPr="002B59C3">
        <w:rPr>
          <w:bCs/>
        </w:rPr>
        <w:t>недостатков.</w:t>
      </w:r>
      <w:r w:rsidR="00C06E10">
        <w:rPr>
          <w:bCs/>
        </w:rPr>
        <w:t xml:space="preserve"> </w:t>
      </w:r>
      <w:r w:rsidR="002B59C3" w:rsidRPr="002B59C3">
        <w:rPr>
          <w:bCs/>
        </w:rPr>
        <w:t>Все</w:t>
      </w:r>
      <w:r w:rsidR="00C06E10">
        <w:rPr>
          <w:bCs/>
        </w:rPr>
        <w:t xml:space="preserve"> </w:t>
      </w:r>
      <w:r w:rsidR="002B59C3" w:rsidRPr="002B59C3">
        <w:rPr>
          <w:bCs/>
        </w:rPr>
        <w:t>выводы</w:t>
      </w:r>
      <w:r w:rsidR="00C06E10">
        <w:rPr>
          <w:bCs/>
        </w:rPr>
        <w:t xml:space="preserve"> </w:t>
      </w:r>
      <w:r w:rsidR="002B59C3" w:rsidRPr="002B59C3">
        <w:rPr>
          <w:bCs/>
        </w:rPr>
        <w:t>сопровождаются</w:t>
      </w:r>
      <w:r w:rsidR="00C06E10">
        <w:rPr>
          <w:bCs/>
        </w:rPr>
        <w:t xml:space="preserve"> </w:t>
      </w:r>
      <w:r w:rsidR="002B59C3" w:rsidRPr="002B59C3">
        <w:rPr>
          <w:bCs/>
        </w:rPr>
        <w:t>корректными</w:t>
      </w:r>
      <w:r w:rsidR="00C06E10">
        <w:rPr>
          <w:bCs/>
        </w:rPr>
        <w:t xml:space="preserve"> </w:t>
      </w:r>
      <w:r w:rsidR="002B59C3" w:rsidRPr="002B59C3">
        <w:rPr>
          <w:bCs/>
        </w:rPr>
        <w:t>ссылками</w:t>
      </w:r>
      <w:r w:rsidR="00C06E10">
        <w:rPr>
          <w:bCs/>
        </w:rPr>
        <w:t xml:space="preserve"> </w:t>
      </w:r>
      <w:r w:rsidR="002B59C3" w:rsidRPr="002B59C3">
        <w:rPr>
          <w:bCs/>
        </w:rPr>
        <w:t>на</w:t>
      </w:r>
      <w:r w:rsidR="00C06E10">
        <w:rPr>
          <w:bCs/>
        </w:rPr>
        <w:t xml:space="preserve"> </w:t>
      </w:r>
      <w:proofErr w:type="gramStart"/>
      <w:r w:rsidR="002B59C3" w:rsidRPr="002B59C3">
        <w:rPr>
          <w:bCs/>
        </w:rPr>
        <w:t>первоисточники.</w:t>
      </w:r>
      <w:r w:rsidRPr="00D067FF">
        <w:rPr>
          <w:bCs/>
        </w:rPr>
        <w:t>.</w:t>
      </w:r>
      <w:proofErr w:type="gramEnd"/>
    </w:p>
    <w:p w14:paraId="69E9687E" w14:textId="61026444" w:rsidR="007B478A" w:rsidRPr="00FB42D0" w:rsidRDefault="007B478A" w:rsidP="007B478A">
      <w:pPr>
        <w:spacing w:line="360" w:lineRule="atLeast"/>
        <w:ind w:left="0" w:right="0" w:firstLine="708"/>
        <w:rPr>
          <w:bCs/>
        </w:rPr>
      </w:pPr>
      <w:r w:rsidRPr="00FB42D0">
        <w:rPr>
          <w:bCs/>
        </w:rPr>
        <w:t>Рекомендованный</w:t>
      </w:r>
      <w:r w:rsidR="00C06E10">
        <w:rPr>
          <w:bCs/>
        </w:rPr>
        <w:t xml:space="preserve"> </w:t>
      </w:r>
      <w:r w:rsidRPr="00FB42D0">
        <w:rPr>
          <w:bCs/>
        </w:rPr>
        <w:t>объем</w:t>
      </w:r>
      <w:r w:rsidR="00C06E10">
        <w:rPr>
          <w:bCs/>
        </w:rPr>
        <w:t xml:space="preserve"> </w:t>
      </w:r>
      <w:r w:rsidRPr="00FB42D0">
        <w:rPr>
          <w:bCs/>
        </w:rPr>
        <w:t>8-12</w:t>
      </w:r>
      <w:r w:rsidR="00C06E10">
        <w:rPr>
          <w:bCs/>
        </w:rPr>
        <w:t xml:space="preserve"> </w:t>
      </w:r>
      <w:r w:rsidRPr="00FB42D0">
        <w:rPr>
          <w:bCs/>
        </w:rPr>
        <w:t>страниц.</w:t>
      </w:r>
    </w:p>
    <w:p w14:paraId="0776E425" w14:textId="2535EF03" w:rsidR="002B59C3" w:rsidRPr="002B59C3" w:rsidRDefault="00FB42D0" w:rsidP="002B59C3">
      <w:pPr>
        <w:tabs>
          <w:tab w:val="num" w:pos="1440"/>
        </w:tabs>
        <w:spacing w:line="360" w:lineRule="atLeast"/>
        <w:ind w:left="0" w:right="0" w:firstLine="708"/>
        <w:rPr>
          <w:bCs/>
        </w:rPr>
      </w:pPr>
      <w:r w:rsidRPr="00FB42D0">
        <w:rPr>
          <w:bCs/>
        </w:rPr>
        <w:t>В</w:t>
      </w:r>
      <w:r w:rsidR="00C06E10">
        <w:rPr>
          <w:bCs/>
        </w:rPr>
        <w:t xml:space="preserve"> </w:t>
      </w:r>
      <w:r w:rsidRPr="00FB42D0">
        <w:rPr>
          <w:b/>
        </w:rPr>
        <w:t>аналитической</w:t>
      </w:r>
      <w:r w:rsidR="00C06E10">
        <w:rPr>
          <w:b/>
        </w:rPr>
        <w:t xml:space="preserve"> </w:t>
      </w:r>
      <w:r w:rsidRPr="00FB42D0">
        <w:rPr>
          <w:b/>
        </w:rPr>
        <w:t>части</w:t>
      </w:r>
      <w:r w:rsidR="00C06E10">
        <w:rPr>
          <w:bCs/>
        </w:rPr>
        <w:t xml:space="preserve"> </w:t>
      </w:r>
      <w:r w:rsidR="002B59C3">
        <w:rPr>
          <w:bCs/>
        </w:rPr>
        <w:t>н</w:t>
      </w:r>
      <w:r w:rsidR="002B59C3" w:rsidRPr="002B59C3">
        <w:rPr>
          <w:bCs/>
        </w:rPr>
        <w:t>а</w:t>
      </w:r>
      <w:r w:rsidR="00C06E10">
        <w:rPr>
          <w:bCs/>
        </w:rPr>
        <w:t xml:space="preserve"> </w:t>
      </w:r>
      <w:r w:rsidR="002B59C3" w:rsidRPr="002B59C3">
        <w:rPr>
          <w:bCs/>
        </w:rPr>
        <w:t>основе</w:t>
      </w:r>
      <w:r w:rsidR="00C06E10">
        <w:rPr>
          <w:bCs/>
        </w:rPr>
        <w:t xml:space="preserve"> </w:t>
      </w:r>
      <w:r w:rsidR="002B59C3" w:rsidRPr="002B59C3">
        <w:rPr>
          <w:bCs/>
        </w:rPr>
        <w:t>теоретических</w:t>
      </w:r>
      <w:r w:rsidR="00C06E10">
        <w:rPr>
          <w:bCs/>
        </w:rPr>
        <w:t xml:space="preserve"> </w:t>
      </w:r>
      <w:r w:rsidR="002B59C3" w:rsidRPr="002B59C3">
        <w:rPr>
          <w:bCs/>
        </w:rPr>
        <w:t>выводов</w:t>
      </w:r>
      <w:r w:rsidR="00C06E10">
        <w:rPr>
          <w:bCs/>
        </w:rPr>
        <w:t xml:space="preserve"> </w:t>
      </w:r>
      <w:r w:rsidR="005B3037">
        <w:rPr>
          <w:bCs/>
        </w:rPr>
        <w:t>обучающийся</w:t>
      </w:r>
      <w:r w:rsidR="002B59C3" w:rsidRPr="002B59C3">
        <w:rPr>
          <w:bCs/>
        </w:rPr>
        <w:t>:</w:t>
      </w:r>
    </w:p>
    <w:p w14:paraId="6485050C" w14:textId="19D5F75B" w:rsidR="002B59C3" w:rsidRPr="005B3037" w:rsidRDefault="005B3037" w:rsidP="005B3037">
      <w:pPr>
        <w:spacing w:line="360" w:lineRule="atLeast"/>
        <w:ind w:left="0" w:right="0" w:firstLine="709"/>
      </w:pPr>
      <w:r>
        <w:lastRenderedPageBreak/>
        <w:t>–</w:t>
      </w:r>
      <w:r w:rsidR="00C06E10">
        <w:t xml:space="preserve"> </w:t>
      </w:r>
      <w:r w:rsidR="002B59C3" w:rsidRPr="005B3037">
        <w:t>формулирует</w:t>
      </w:r>
      <w:r w:rsidR="00C06E10">
        <w:t xml:space="preserve"> </w:t>
      </w:r>
      <w:r w:rsidR="002B59C3" w:rsidRPr="005B3037">
        <w:t>цели</w:t>
      </w:r>
      <w:r w:rsidR="00C06E10">
        <w:t xml:space="preserve"> </w:t>
      </w:r>
      <w:r w:rsidR="002B59C3" w:rsidRPr="005B3037">
        <w:t>и</w:t>
      </w:r>
      <w:r w:rsidR="00C06E10">
        <w:t xml:space="preserve"> </w:t>
      </w:r>
      <w:r w:rsidR="002B59C3" w:rsidRPr="005B3037">
        <w:t>задачи</w:t>
      </w:r>
      <w:r w:rsidR="00C06E10">
        <w:t xml:space="preserve"> </w:t>
      </w:r>
      <w:r w:rsidR="002B59C3" w:rsidRPr="005B3037">
        <w:t>автоматизации</w:t>
      </w:r>
      <w:r w:rsidR="00C06E10">
        <w:t xml:space="preserve"> </w:t>
      </w:r>
      <w:r w:rsidR="002B59C3" w:rsidRPr="005B3037">
        <w:t>для</w:t>
      </w:r>
      <w:r w:rsidR="00C06E10">
        <w:t xml:space="preserve"> </w:t>
      </w:r>
      <w:r w:rsidR="002B59C3" w:rsidRPr="005B3037">
        <w:t>«условного»</w:t>
      </w:r>
      <w:r w:rsidR="00C06E10">
        <w:t xml:space="preserve"> </w:t>
      </w:r>
      <w:r w:rsidR="002B59C3" w:rsidRPr="005B3037">
        <w:t>(типового)</w:t>
      </w:r>
      <w:r w:rsidR="00C06E10">
        <w:t xml:space="preserve"> </w:t>
      </w:r>
      <w:r w:rsidR="002B59C3" w:rsidRPr="005B3037">
        <w:t>объекта</w:t>
      </w:r>
      <w:r w:rsidR="00C06E10">
        <w:t xml:space="preserve"> </w:t>
      </w:r>
      <w:r>
        <w:t>–</w:t>
      </w:r>
      <w:r w:rsidR="00C06E10">
        <w:t xml:space="preserve"> </w:t>
      </w:r>
      <w:r w:rsidR="002B59C3" w:rsidRPr="005B3037">
        <w:t>подразделения</w:t>
      </w:r>
      <w:r w:rsidR="00C06E10">
        <w:t xml:space="preserve"> </w:t>
      </w:r>
      <w:r w:rsidR="002B59C3" w:rsidRPr="005B3037">
        <w:t>вуза</w:t>
      </w:r>
      <w:r w:rsidR="00C06E10">
        <w:t xml:space="preserve"> </w:t>
      </w:r>
      <w:r w:rsidR="002B59C3" w:rsidRPr="005B3037">
        <w:t>или</w:t>
      </w:r>
      <w:r w:rsidR="00C06E10">
        <w:t xml:space="preserve"> </w:t>
      </w:r>
      <w:r w:rsidR="002B59C3" w:rsidRPr="005B3037">
        <w:t>организации,</w:t>
      </w:r>
      <w:r w:rsidR="00C06E10">
        <w:t xml:space="preserve"> </w:t>
      </w:r>
      <w:r w:rsidR="002B59C3" w:rsidRPr="005B3037">
        <w:t>соответствующего</w:t>
      </w:r>
      <w:r w:rsidR="00C06E10">
        <w:t xml:space="preserve"> </w:t>
      </w:r>
      <w:r w:rsidR="002B59C3" w:rsidRPr="005B3037">
        <w:t>теме</w:t>
      </w:r>
      <w:r w:rsidR="00C06E10">
        <w:t xml:space="preserve"> </w:t>
      </w:r>
      <w:r w:rsidR="002B59C3" w:rsidRPr="005B3037">
        <w:t>работы;</w:t>
      </w:r>
    </w:p>
    <w:p w14:paraId="7912A6DA" w14:textId="4207597A" w:rsidR="002B59C3" w:rsidRPr="005B3037" w:rsidRDefault="005B3037" w:rsidP="005B3037">
      <w:pPr>
        <w:spacing w:line="360" w:lineRule="atLeast"/>
        <w:ind w:left="0" w:right="0" w:firstLine="709"/>
      </w:pPr>
      <w:r>
        <w:t>–</w:t>
      </w:r>
      <w:r w:rsidR="00C06E10">
        <w:t xml:space="preserve"> </w:t>
      </w:r>
      <w:r w:rsidR="002B59C3" w:rsidRPr="005B3037">
        <w:t>разрабатывает</w:t>
      </w:r>
      <w:r w:rsidR="00C06E10">
        <w:t xml:space="preserve"> </w:t>
      </w:r>
      <w:r w:rsidR="002B59C3" w:rsidRPr="005B3037">
        <w:t>техническое</w:t>
      </w:r>
      <w:r w:rsidR="00C06E10">
        <w:t xml:space="preserve"> </w:t>
      </w:r>
      <w:r w:rsidR="002B59C3" w:rsidRPr="005B3037">
        <w:t>задание</w:t>
      </w:r>
      <w:r w:rsidR="00C06E10">
        <w:t xml:space="preserve"> </w:t>
      </w:r>
      <w:r w:rsidR="002B59C3" w:rsidRPr="005B3037">
        <w:t>(ТЗ)</w:t>
      </w:r>
      <w:r w:rsidR="00C06E10">
        <w:t xml:space="preserve"> </w:t>
      </w:r>
      <w:r w:rsidR="002B59C3" w:rsidRPr="005B3037">
        <w:t>на</w:t>
      </w:r>
      <w:r w:rsidR="00C06E10">
        <w:t xml:space="preserve"> </w:t>
      </w:r>
      <w:r w:rsidR="002B59C3" w:rsidRPr="005B3037">
        <w:t>информационную</w:t>
      </w:r>
      <w:r w:rsidR="00C06E10">
        <w:t xml:space="preserve"> </w:t>
      </w:r>
      <w:r w:rsidR="002B59C3" w:rsidRPr="005B3037">
        <w:t>систему</w:t>
      </w:r>
      <w:r w:rsidR="00C06E10">
        <w:t xml:space="preserve"> </w:t>
      </w:r>
      <w:r w:rsidR="002B59C3" w:rsidRPr="005B3037">
        <w:t>по</w:t>
      </w:r>
      <w:r w:rsidR="00C06E10">
        <w:t xml:space="preserve"> </w:t>
      </w:r>
      <w:r w:rsidR="002B59C3" w:rsidRPr="005B3037">
        <w:t>ГОСТ</w:t>
      </w:r>
      <w:r w:rsidR="00C06E10">
        <w:t xml:space="preserve"> </w:t>
      </w:r>
      <w:r w:rsidR="002B59C3" w:rsidRPr="005B3037">
        <w:t>34.602:</w:t>
      </w:r>
      <w:r w:rsidR="00C06E10">
        <w:t xml:space="preserve"> </w:t>
      </w:r>
      <w:r w:rsidR="002B59C3" w:rsidRPr="005B3037">
        <w:t>определяет</w:t>
      </w:r>
      <w:r w:rsidR="00C06E10">
        <w:t xml:space="preserve"> </w:t>
      </w:r>
      <w:r w:rsidR="002B59C3" w:rsidRPr="005B3037">
        <w:t>функциональные</w:t>
      </w:r>
      <w:r w:rsidR="00C06E10">
        <w:t xml:space="preserve"> </w:t>
      </w:r>
      <w:r w:rsidR="002B59C3" w:rsidRPr="005B3037">
        <w:t>и</w:t>
      </w:r>
      <w:r w:rsidR="00C06E10">
        <w:t xml:space="preserve"> </w:t>
      </w:r>
      <w:r w:rsidR="002B59C3" w:rsidRPr="005B3037">
        <w:t>нефункциональные</w:t>
      </w:r>
      <w:r w:rsidR="00C06E10">
        <w:t xml:space="preserve"> </w:t>
      </w:r>
      <w:r w:rsidR="002B59C3" w:rsidRPr="005B3037">
        <w:t>требования,</w:t>
      </w:r>
      <w:r w:rsidR="00C06E10">
        <w:t xml:space="preserve"> </w:t>
      </w:r>
      <w:r w:rsidR="002B59C3" w:rsidRPr="005B3037">
        <w:t>показатели</w:t>
      </w:r>
      <w:r w:rsidR="00C06E10">
        <w:t xml:space="preserve"> </w:t>
      </w:r>
      <w:r w:rsidR="002B59C3" w:rsidRPr="005B3037">
        <w:t>качества,</w:t>
      </w:r>
      <w:r w:rsidR="00C06E10">
        <w:t xml:space="preserve"> </w:t>
      </w:r>
      <w:r w:rsidR="002B59C3" w:rsidRPr="005B3037">
        <w:t>ограничения</w:t>
      </w:r>
      <w:r w:rsidR="00C06E10">
        <w:t xml:space="preserve"> </w:t>
      </w:r>
      <w:r w:rsidR="002B59C3" w:rsidRPr="005B3037">
        <w:t>и</w:t>
      </w:r>
      <w:r w:rsidR="00C06E10">
        <w:t xml:space="preserve"> </w:t>
      </w:r>
      <w:r w:rsidR="002B59C3" w:rsidRPr="005B3037">
        <w:t>критерии</w:t>
      </w:r>
      <w:r w:rsidR="00C06E10">
        <w:t xml:space="preserve"> </w:t>
      </w:r>
      <w:r w:rsidR="002B59C3" w:rsidRPr="005B3037">
        <w:t>приемки;</w:t>
      </w:r>
    </w:p>
    <w:p w14:paraId="6CCC77E4" w14:textId="2D64330E" w:rsidR="002B59C3" w:rsidRPr="005B3037" w:rsidRDefault="005B3037" w:rsidP="005B3037">
      <w:pPr>
        <w:spacing w:line="360" w:lineRule="atLeast"/>
        <w:ind w:left="0" w:right="0" w:firstLine="709"/>
      </w:pPr>
      <w:r>
        <w:t>–</w:t>
      </w:r>
      <w:r w:rsidR="00C06E10">
        <w:t xml:space="preserve"> </w:t>
      </w:r>
      <w:r w:rsidR="002B59C3" w:rsidRPr="005B3037">
        <w:t>моделирует</w:t>
      </w:r>
      <w:r w:rsidR="00C06E10">
        <w:t xml:space="preserve"> </w:t>
      </w:r>
      <w:r w:rsidR="002B59C3" w:rsidRPr="005B3037">
        <w:t>бизнес‑процессы</w:t>
      </w:r>
      <w:r w:rsidR="00C06E10">
        <w:t xml:space="preserve"> </w:t>
      </w:r>
      <w:r w:rsidR="002B59C3" w:rsidRPr="005B3037">
        <w:t>и</w:t>
      </w:r>
      <w:r w:rsidR="00C06E10">
        <w:t xml:space="preserve"> </w:t>
      </w:r>
      <w:r w:rsidR="002B59C3" w:rsidRPr="005B3037">
        <w:t>информационные</w:t>
      </w:r>
      <w:r w:rsidR="00C06E10">
        <w:t xml:space="preserve"> </w:t>
      </w:r>
      <w:r w:rsidR="002B59C3" w:rsidRPr="005B3037">
        <w:t>потоки</w:t>
      </w:r>
      <w:r w:rsidR="00C06E10">
        <w:t xml:space="preserve"> </w:t>
      </w:r>
      <w:r w:rsidR="002B59C3" w:rsidRPr="005B3037">
        <w:t>(BPMN</w:t>
      </w:r>
      <w:r w:rsidR="00C06E10">
        <w:t xml:space="preserve"> </w:t>
      </w:r>
      <w:r w:rsidR="002B59C3" w:rsidRPr="005B3037">
        <w:t>2.0/IDEF0),</w:t>
      </w:r>
      <w:r w:rsidR="00C06E10">
        <w:t xml:space="preserve"> </w:t>
      </w:r>
      <w:r w:rsidR="002B59C3" w:rsidRPr="005B3037">
        <w:t>строит</w:t>
      </w:r>
      <w:r w:rsidR="00C06E10">
        <w:t xml:space="preserve"> </w:t>
      </w:r>
      <w:r w:rsidR="002B59C3" w:rsidRPr="005B3037">
        <w:t>объектно‑информационную</w:t>
      </w:r>
      <w:r w:rsidR="00C06E10">
        <w:t xml:space="preserve"> </w:t>
      </w:r>
      <w:r w:rsidR="002B59C3" w:rsidRPr="005B3037">
        <w:t>модель</w:t>
      </w:r>
      <w:r w:rsidR="00C06E10">
        <w:t xml:space="preserve"> </w:t>
      </w:r>
      <w:r w:rsidR="002B59C3" w:rsidRPr="005B3037">
        <w:t>(ER‑диаграммы,</w:t>
      </w:r>
      <w:r w:rsidR="00C06E10">
        <w:t xml:space="preserve"> </w:t>
      </w:r>
      <w:r w:rsidR="002B59C3" w:rsidRPr="005B3037">
        <w:t>схемы</w:t>
      </w:r>
      <w:r w:rsidR="00C06E10">
        <w:t xml:space="preserve"> </w:t>
      </w:r>
      <w:r w:rsidR="002B59C3" w:rsidRPr="005B3037">
        <w:t>регистров</w:t>
      </w:r>
      <w:r w:rsidR="00C06E10">
        <w:t xml:space="preserve"> </w:t>
      </w:r>
      <w:r w:rsidR="002B59C3" w:rsidRPr="005B3037">
        <w:t>1С);</w:t>
      </w:r>
    </w:p>
    <w:p w14:paraId="17DE7173" w14:textId="2F0FB222" w:rsidR="002B59C3" w:rsidRDefault="005B3037" w:rsidP="005B3037">
      <w:pPr>
        <w:spacing w:line="360" w:lineRule="atLeast"/>
        <w:ind w:left="0" w:right="0" w:firstLine="709"/>
      </w:pPr>
      <w:r>
        <w:t>–</w:t>
      </w:r>
      <w:r w:rsidR="00C06E10">
        <w:t xml:space="preserve"> </w:t>
      </w:r>
      <w:r w:rsidR="002B59C3" w:rsidRPr="005B3037">
        <w:t>составляет</w:t>
      </w:r>
      <w:r w:rsidR="00C06E10">
        <w:t xml:space="preserve"> </w:t>
      </w:r>
      <w:r w:rsidR="002B59C3" w:rsidRPr="005B3037">
        <w:t>календарный</w:t>
      </w:r>
      <w:r w:rsidR="00C06E10">
        <w:t xml:space="preserve"> </w:t>
      </w:r>
      <w:r w:rsidR="002B59C3" w:rsidRPr="005B3037">
        <w:t>план</w:t>
      </w:r>
      <w:r w:rsidR="00C06E10">
        <w:t xml:space="preserve"> </w:t>
      </w:r>
      <w:r w:rsidR="002B59C3" w:rsidRPr="005B3037">
        <w:t>проекта</w:t>
      </w:r>
      <w:r w:rsidR="00C06E10">
        <w:t xml:space="preserve"> </w:t>
      </w:r>
      <w:r w:rsidR="002B59C3" w:rsidRPr="005B3037">
        <w:t>с</w:t>
      </w:r>
      <w:r w:rsidR="00C06E10">
        <w:t xml:space="preserve"> </w:t>
      </w:r>
      <w:r w:rsidR="002B59C3" w:rsidRPr="005B3037">
        <w:t>распределением</w:t>
      </w:r>
      <w:r w:rsidR="00C06E10">
        <w:t xml:space="preserve"> </w:t>
      </w:r>
      <w:r w:rsidR="002B59C3" w:rsidRPr="005B3037">
        <w:t>ресурсов</w:t>
      </w:r>
      <w:r w:rsidR="00C06E10">
        <w:t xml:space="preserve"> </w:t>
      </w:r>
      <w:r w:rsidR="002B59C3" w:rsidRPr="005B3037">
        <w:t>и</w:t>
      </w:r>
      <w:r w:rsidR="00C06E10">
        <w:t xml:space="preserve"> </w:t>
      </w:r>
      <w:r w:rsidR="002B59C3" w:rsidRPr="005B3037">
        <w:t>идентификацией</w:t>
      </w:r>
      <w:r w:rsidR="00C06E10">
        <w:t xml:space="preserve"> </w:t>
      </w:r>
      <w:r w:rsidR="002B59C3" w:rsidRPr="005B3037">
        <w:t>рисков.</w:t>
      </w:r>
    </w:p>
    <w:p w14:paraId="629E5DF6" w14:textId="668DCB73" w:rsidR="005B3037" w:rsidRPr="00FB42D0" w:rsidRDefault="005B3037" w:rsidP="005B3037">
      <w:pPr>
        <w:spacing w:line="360" w:lineRule="atLeast"/>
        <w:ind w:left="0" w:right="0" w:firstLine="708"/>
        <w:rPr>
          <w:bCs/>
        </w:rPr>
      </w:pPr>
      <w:r w:rsidRPr="00FB42D0">
        <w:rPr>
          <w:bCs/>
        </w:rPr>
        <w:t>Рекомендованный</w:t>
      </w:r>
      <w:r w:rsidR="00C06E10">
        <w:rPr>
          <w:bCs/>
        </w:rPr>
        <w:t xml:space="preserve"> </w:t>
      </w:r>
      <w:r w:rsidRPr="00FB42D0">
        <w:rPr>
          <w:bCs/>
        </w:rPr>
        <w:t>объем</w:t>
      </w:r>
      <w:r w:rsidR="00C06E10">
        <w:rPr>
          <w:bCs/>
        </w:rPr>
        <w:t xml:space="preserve"> </w:t>
      </w:r>
      <w:r>
        <w:rPr>
          <w:bCs/>
        </w:rPr>
        <w:t>12</w:t>
      </w:r>
      <w:r w:rsidRPr="00FB42D0">
        <w:rPr>
          <w:bCs/>
        </w:rPr>
        <w:t>-</w:t>
      </w:r>
      <w:r>
        <w:rPr>
          <w:bCs/>
        </w:rPr>
        <w:t>20</w:t>
      </w:r>
      <w:r w:rsidR="00C06E10">
        <w:rPr>
          <w:bCs/>
        </w:rPr>
        <w:t xml:space="preserve"> </w:t>
      </w:r>
      <w:r w:rsidRPr="00FB42D0">
        <w:rPr>
          <w:bCs/>
        </w:rPr>
        <w:t>страниц.</w:t>
      </w:r>
    </w:p>
    <w:p w14:paraId="51F3E404" w14:textId="091E3657" w:rsidR="00B935E2" w:rsidRDefault="00B935E2" w:rsidP="00B935E2">
      <w:pPr>
        <w:spacing w:line="360" w:lineRule="atLeast"/>
        <w:ind w:left="0" w:right="0" w:firstLine="708"/>
      </w:pPr>
      <w:r>
        <w:t>В</w:t>
      </w:r>
      <w:r w:rsidR="00C06E10">
        <w:t xml:space="preserve"> </w:t>
      </w:r>
      <w:r w:rsidRPr="00DB3F95">
        <w:rPr>
          <w:b/>
          <w:bCs/>
        </w:rPr>
        <w:t>практической</w:t>
      </w:r>
      <w:r w:rsidR="00C06E10">
        <w:rPr>
          <w:b/>
          <w:bCs/>
        </w:rPr>
        <w:t xml:space="preserve"> </w:t>
      </w:r>
      <w:r w:rsidRPr="00DB3F95">
        <w:rPr>
          <w:b/>
          <w:bCs/>
        </w:rPr>
        <w:t>части</w:t>
      </w:r>
      <w:r w:rsidR="00C06E10">
        <w:t xml:space="preserve"> </w:t>
      </w:r>
      <w:r>
        <w:t>описывается</w:t>
      </w:r>
      <w:r w:rsidR="00C06E10">
        <w:t xml:space="preserve"> </w:t>
      </w:r>
      <w:r>
        <w:t>реализация</w:t>
      </w:r>
      <w:r w:rsidR="00C06E10">
        <w:t xml:space="preserve"> </w:t>
      </w:r>
      <w:r>
        <w:t>и</w:t>
      </w:r>
      <w:r w:rsidR="00C06E10">
        <w:t xml:space="preserve"> </w:t>
      </w:r>
      <w:r>
        <w:t>проверка</w:t>
      </w:r>
      <w:r w:rsidR="00C06E10">
        <w:t xml:space="preserve"> </w:t>
      </w:r>
      <w:r>
        <w:t>разработанного</w:t>
      </w:r>
      <w:r w:rsidR="00C06E10">
        <w:t xml:space="preserve"> </w:t>
      </w:r>
      <w:r>
        <w:t>решения:</w:t>
      </w:r>
    </w:p>
    <w:p w14:paraId="7135418C" w14:textId="1D10B202" w:rsidR="00B935E2" w:rsidRDefault="00B935E2" w:rsidP="00B935E2">
      <w:pPr>
        <w:spacing w:line="360" w:lineRule="atLeast"/>
        <w:ind w:left="0" w:right="0" w:firstLine="708"/>
      </w:pPr>
      <w:r>
        <w:t>–</w:t>
      </w:r>
      <w:r w:rsidR="00C06E10">
        <w:t xml:space="preserve"> </w:t>
      </w:r>
      <w:r>
        <w:t>проектирование</w:t>
      </w:r>
      <w:r w:rsidR="00C06E10">
        <w:t xml:space="preserve"> </w:t>
      </w:r>
      <w:r>
        <w:t>информационной</w:t>
      </w:r>
      <w:r w:rsidR="00C06E10">
        <w:t xml:space="preserve"> </w:t>
      </w:r>
      <w:r>
        <w:t>системы</w:t>
      </w:r>
      <w:r w:rsidR="00C06E10">
        <w:t xml:space="preserve"> </w:t>
      </w:r>
      <w:r>
        <w:t>(справочники,</w:t>
      </w:r>
      <w:r w:rsidR="00C06E10">
        <w:t xml:space="preserve"> </w:t>
      </w:r>
      <w:r>
        <w:t>документы,</w:t>
      </w:r>
      <w:r w:rsidR="00C06E10">
        <w:t xml:space="preserve"> </w:t>
      </w:r>
      <w:r>
        <w:t>регистры,</w:t>
      </w:r>
      <w:r w:rsidR="00C06E10">
        <w:t xml:space="preserve"> </w:t>
      </w:r>
      <w:r>
        <w:t>права</w:t>
      </w:r>
      <w:r w:rsidR="00C06E10">
        <w:t xml:space="preserve"> </w:t>
      </w:r>
      <w:r>
        <w:t>доступа,</w:t>
      </w:r>
      <w:r w:rsidR="00C06E10">
        <w:t xml:space="preserve"> </w:t>
      </w:r>
      <w:r>
        <w:t>отчёты,</w:t>
      </w:r>
      <w:r w:rsidR="00C06E10">
        <w:t xml:space="preserve"> </w:t>
      </w:r>
      <w:r>
        <w:t>печатные</w:t>
      </w:r>
      <w:r w:rsidR="00C06E10">
        <w:t xml:space="preserve"> </w:t>
      </w:r>
      <w:r>
        <w:t>формы);</w:t>
      </w:r>
    </w:p>
    <w:p w14:paraId="3096BC41" w14:textId="05A2B301" w:rsidR="00B935E2" w:rsidRDefault="00B935E2" w:rsidP="00B935E2">
      <w:pPr>
        <w:spacing w:line="360" w:lineRule="atLeast"/>
        <w:ind w:left="0" w:right="0" w:firstLine="708"/>
      </w:pPr>
      <w:r>
        <w:t>–</w:t>
      </w:r>
      <w:r w:rsidR="00C06E10">
        <w:t xml:space="preserve"> </w:t>
      </w:r>
      <w:r>
        <w:t>разработка</w:t>
      </w:r>
      <w:r w:rsidR="00C06E10">
        <w:t xml:space="preserve"> </w:t>
      </w:r>
      <w:r>
        <w:t>программных</w:t>
      </w:r>
      <w:r w:rsidR="00C06E10">
        <w:t xml:space="preserve"> </w:t>
      </w:r>
      <w:r>
        <w:t>модулей</w:t>
      </w:r>
      <w:r w:rsidR="00C06E10">
        <w:t xml:space="preserve"> </w:t>
      </w:r>
      <w:r>
        <w:t>и</w:t>
      </w:r>
      <w:r w:rsidR="00C06E10">
        <w:t xml:space="preserve"> </w:t>
      </w:r>
      <w:r>
        <w:t>пользовательского</w:t>
      </w:r>
      <w:r w:rsidR="00C06E10">
        <w:t xml:space="preserve"> </w:t>
      </w:r>
      <w:r>
        <w:t>интерфейса;</w:t>
      </w:r>
    </w:p>
    <w:p w14:paraId="7C8171BC" w14:textId="58A82E75" w:rsidR="00B935E2" w:rsidRDefault="00B935E2" w:rsidP="00B935E2">
      <w:pPr>
        <w:spacing w:line="360" w:lineRule="atLeast"/>
        <w:ind w:left="0" w:right="0" w:firstLine="708"/>
      </w:pPr>
      <w:r>
        <w:t>–</w:t>
      </w:r>
      <w:r w:rsidR="00C06E10">
        <w:t xml:space="preserve"> </w:t>
      </w:r>
      <w:r>
        <w:t>модульное,</w:t>
      </w:r>
      <w:r w:rsidR="00C06E10">
        <w:t xml:space="preserve"> </w:t>
      </w:r>
      <w:r>
        <w:t>функциональное</w:t>
      </w:r>
      <w:r w:rsidR="00C06E10">
        <w:t xml:space="preserve"> </w:t>
      </w:r>
      <w:r>
        <w:t>и</w:t>
      </w:r>
      <w:r w:rsidR="00C06E10">
        <w:t xml:space="preserve"> </w:t>
      </w:r>
      <w:r>
        <w:t>интеграционное</w:t>
      </w:r>
      <w:r w:rsidR="00C06E10">
        <w:t xml:space="preserve"> </w:t>
      </w:r>
      <w:r>
        <w:t>тестирование;</w:t>
      </w:r>
      <w:r w:rsidR="00C06E10">
        <w:t xml:space="preserve"> </w:t>
      </w:r>
      <w:r>
        <w:t>валидация</w:t>
      </w:r>
      <w:r w:rsidR="00C06E10">
        <w:t xml:space="preserve"> </w:t>
      </w:r>
      <w:r>
        <w:t>соответствия</w:t>
      </w:r>
      <w:r w:rsidR="00C06E10">
        <w:t xml:space="preserve"> </w:t>
      </w:r>
      <w:r>
        <w:t>ТЗ;</w:t>
      </w:r>
    </w:p>
    <w:p w14:paraId="3885FFD5" w14:textId="506721AC" w:rsidR="00B935E2" w:rsidRDefault="00B935E2" w:rsidP="00B935E2">
      <w:pPr>
        <w:spacing w:line="360" w:lineRule="atLeast"/>
        <w:ind w:left="0" w:right="0" w:firstLine="708"/>
      </w:pPr>
      <w:r>
        <w:t>–</w:t>
      </w:r>
      <w:r w:rsidR="00C06E10">
        <w:t xml:space="preserve"> </w:t>
      </w:r>
      <w:r>
        <w:t>оценка</w:t>
      </w:r>
      <w:r w:rsidR="00C06E10">
        <w:t xml:space="preserve"> </w:t>
      </w:r>
      <w:r>
        <w:t>экономической</w:t>
      </w:r>
      <w:r w:rsidR="00C06E10">
        <w:t xml:space="preserve"> </w:t>
      </w:r>
      <w:r>
        <w:t>и</w:t>
      </w:r>
      <w:r w:rsidR="00C06E10">
        <w:t xml:space="preserve"> </w:t>
      </w:r>
      <w:r>
        <w:t>управленческой</w:t>
      </w:r>
      <w:r w:rsidR="00C06E10">
        <w:t xml:space="preserve"> </w:t>
      </w:r>
      <w:r>
        <w:t>эффективности</w:t>
      </w:r>
      <w:r w:rsidR="00C06E10">
        <w:t xml:space="preserve"> </w:t>
      </w:r>
      <w:r>
        <w:t>(сравнение</w:t>
      </w:r>
      <w:r w:rsidR="00C06E10">
        <w:t xml:space="preserve"> </w:t>
      </w:r>
      <w:r>
        <w:t>с</w:t>
      </w:r>
      <w:r w:rsidR="00C06E10">
        <w:t xml:space="preserve"> </w:t>
      </w:r>
      <w:r>
        <w:t>базовым</w:t>
      </w:r>
      <w:r w:rsidR="00C06E10">
        <w:t xml:space="preserve"> </w:t>
      </w:r>
      <w:r>
        <w:t>ручным</w:t>
      </w:r>
      <w:r w:rsidR="00C06E10">
        <w:t xml:space="preserve"> </w:t>
      </w:r>
      <w:r>
        <w:t>или</w:t>
      </w:r>
      <w:r w:rsidR="00C06E10">
        <w:t xml:space="preserve"> </w:t>
      </w:r>
      <w:r>
        <w:t>альтернативным</w:t>
      </w:r>
      <w:r w:rsidR="00C06E10">
        <w:t xml:space="preserve"> </w:t>
      </w:r>
      <w:r>
        <w:t>вариантом);</w:t>
      </w:r>
    </w:p>
    <w:p w14:paraId="12916512" w14:textId="607147E6" w:rsidR="001F6CAB" w:rsidRDefault="00B935E2" w:rsidP="00B935E2">
      <w:pPr>
        <w:spacing w:line="360" w:lineRule="atLeast"/>
        <w:ind w:left="0" w:right="0" w:firstLine="708"/>
      </w:pPr>
      <w:r>
        <w:t>–</w:t>
      </w:r>
      <w:r w:rsidR="00C06E10">
        <w:t xml:space="preserve"> </w:t>
      </w:r>
      <w:r>
        <w:t>подготовка</w:t>
      </w:r>
      <w:r w:rsidR="00C06E10">
        <w:t xml:space="preserve"> </w:t>
      </w:r>
      <w:r>
        <w:t>демонстрационной</w:t>
      </w:r>
      <w:r w:rsidR="00C06E10">
        <w:t xml:space="preserve"> </w:t>
      </w:r>
      <w:r>
        <w:t>базы</w:t>
      </w:r>
      <w:r w:rsidR="00C06E10">
        <w:t xml:space="preserve"> </w:t>
      </w:r>
      <w:r>
        <w:t>и</w:t>
      </w:r>
      <w:r w:rsidR="00C06E10">
        <w:t xml:space="preserve"> </w:t>
      </w:r>
      <w:r>
        <w:t>сценария</w:t>
      </w:r>
      <w:r w:rsidR="00C06E10">
        <w:t xml:space="preserve"> </w:t>
      </w:r>
      <w:r>
        <w:t>презентации.</w:t>
      </w:r>
    </w:p>
    <w:p w14:paraId="452700CD" w14:textId="4E0BF10F" w:rsidR="00DB3F95" w:rsidRPr="00FB42D0" w:rsidRDefault="00DB3F95" w:rsidP="00DB3F95">
      <w:pPr>
        <w:spacing w:line="360" w:lineRule="atLeast"/>
        <w:ind w:left="0" w:right="0" w:firstLine="708"/>
        <w:rPr>
          <w:bCs/>
        </w:rPr>
      </w:pPr>
      <w:r w:rsidRPr="00FB42D0">
        <w:rPr>
          <w:bCs/>
        </w:rPr>
        <w:t>Рекомендованный</w:t>
      </w:r>
      <w:r w:rsidR="00C06E10">
        <w:rPr>
          <w:bCs/>
        </w:rPr>
        <w:t xml:space="preserve"> </w:t>
      </w:r>
      <w:r w:rsidRPr="00FB42D0">
        <w:rPr>
          <w:bCs/>
        </w:rPr>
        <w:t>объем</w:t>
      </w:r>
      <w:r w:rsidR="00C06E10">
        <w:rPr>
          <w:bCs/>
        </w:rPr>
        <w:t xml:space="preserve"> </w:t>
      </w:r>
      <w:r>
        <w:rPr>
          <w:bCs/>
        </w:rPr>
        <w:t>15</w:t>
      </w:r>
      <w:r w:rsidRPr="00FB42D0">
        <w:rPr>
          <w:bCs/>
        </w:rPr>
        <w:t>-</w:t>
      </w:r>
      <w:r>
        <w:rPr>
          <w:bCs/>
        </w:rPr>
        <w:t>25</w:t>
      </w:r>
      <w:r w:rsidR="00C06E10">
        <w:rPr>
          <w:bCs/>
        </w:rPr>
        <w:t xml:space="preserve"> </w:t>
      </w:r>
      <w:r w:rsidRPr="00FB42D0">
        <w:rPr>
          <w:bCs/>
        </w:rPr>
        <w:t>страниц.</w:t>
      </w:r>
    </w:p>
    <w:p w14:paraId="2C713D87" w14:textId="200764A8" w:rsidR="00370A9D" w:rsidRDefault="006D26D8" w:rsidP="003049E7">
      <w:pPr>
        <w:spacing w:line="360" w:lineRule="atLeast"/>
        <w:ind w:left="0" w:right="0" w:firstLine="709"/>
      </w:pPr>
      <w:r w:rsidRPr="00D56F2C">
        <w:rPr>
          <w:b/>
        </w:rPr>
        <w:t>Заключение</w:t>
      </w:r>
      <w:r w:rsidR="00C06E10">
        <w:t xml:space="preserve"> </w:t>
      </w:r>
      <w:r w:rsidR="003049E7">
        <w:t>является</w:t>
      </w:r>
      <w:r w:rsidR="00C06E10">
        <w:t xml:space="preserve"> </w:t>
      </w:r>
      <w:r w:rsidR="00F57E58">
        <w:t>итогов</w:t>
      </w:r>
      <w:r w:rsidR="003049E7">
        <w:t>ой</w:t>
      </w:r>
      <w:r w:rsidR="00C06E10">
        <w:t xml:space="preserve"> </w:t>
      </w:r>
      <w:r w:rsidR="00F57E58">
        <w:t>часть</w:t>
      </w:r>
      <w:r w:rsidR="003049E7">
        <w:t>ю</w:t>
      </w:r>
      <w:r w:rsidR="00C06E10">
        <w:t xml:space="preserve"> </w:t>
      </w:r>
      <w:r w:rsidR="00854686">
        <w:t>КР</w:t>
      </w:r>
      <w:r w:rsidR="00F57E58">
        <w:t>,</w:t>
      </w:r>
      <w:r w:rsidR="00C06E10">
        <w:t xml:space="preserve"> </w:t>
      </w:r>
      <w:r w:rsidR="00F57E58">
        <w:t>которая</w:t>
      </w:r>
      <w:r w:rsidR="00C06E10">
        <w:t xml:space="preserve"> </w:t>
      </w:r>
      <w:r w:rsidR="00F57E58">
        <w:t>содержит</w:t>
      </w:r>
      <w:r w:rsidR="00C06E10">
        <w:t xml:space="preserve"> </w:t>
      </w:r>
      <w:r w:rsidR="00F57E58">
        <w:t>окончательные</w:t>
      </w:r>
      <w:r w:rsidR="00C06E10">
        <w:t xml:space="preserve"> </w:t>
      </w:r>
      <w:r w:rsidR="00F57E58">
        <w:t>выводы</w:t>
      </w:r>
      <w:r w:rsidR="00C06E10">
        <w:t xml:space="preserve"> </w:t>
      </w:r>
      <w:r w:rsidR="00F57E58">
        <w:t>по</w:t>
      </w:r>
      <w:r w:rsidR="00C06E10">
        <w:t xml:space="preserve"> </w:t>
      </w:r>
      <w:r w:rsidR="00F57E58">
        <w:t>всей</w:t>
      </w:r>
      <w:r w:rsidR="00C06E10">
        <w:t xml:space="preserve"> </w:t>
      </w:r>
      <w:r w:rsidR="00F57E58">
        <w:t>работе</w:t>
      </w:r>
      <w:r w:rsidR="00C06E10">
        <w:t xml:space="preserve"> </w:t>
      </w:r>
      <w:r w:rsidR="00F57E58">
        <w:t>и</w:t>
      </w:r>
      <w:r w:rsidR="00C06E10">
        <w:t xml:space="preserve"> </w:t>
      </w:r>
      <w:r w:rsidR="00F57E58">
        <w:t>показывает</w:t>
      </w:r>
      <w:r w:rsidR="00C06E10">
        <w:t xml:space="preserve"> </w:t>
      </w:r>
      <w:r w:rsidR="00F57E58">
        <w:t>степень</w:t>
      </w:r>
      <w:r w:rsidR="00C06E10">
        <w:t xml:space="preserve"> </w:t>
      </w:r>
      <w:r w:rsidR="00F57E58">
        <w:t>выполнения</w:t>
      </w:r>
      <w:r w:rsidR="00C06E10">
        <w:t xml:space="preserve"> </w:t>
      </w:r>
      <w:r w:rsidR="00F57E58">
        <w:t>поставленных</w:t>
      </w:r>
      <w:r w:rsidR="00C06E10">
        <w:t xml:space="preserve"> </w:t>
      </w:r>
      <w:r w:rsidR="00F57E58">
        <w:t>задач.</w:t>
      </w:r>
      <w:r w:rsidR="00C06E10">
        <w:t xml:space="preserve"> </w:t>
      </w:r>
      <w:r w:rsidR="00F57E58">
        <w:t>Заключение</w:t>
      </w:r>
      <w:r w:rsidR="00C06E10">
        <w:t xml:space="preserve"> </w:t>
      </w:r>
      <w:r w:rsidR="00F57E58">
        <w:t>должно</w:t>
      </w:r>
      <w:r w:rsidR="00C06E10">
        <w:t xml:space="preserve"> </w:t>
      </w:r>
      <w:r w:rsidR="00F57E58">
        <w:t>содержать</w:t>
      </w:r>
      <w:r w:rsidR="00C06E10">
        <w:t xml:space="preserve"> </w:t>
      </w:r>
      <w:r w:rsidR="00F57E58">
        <w:t>только</w:t>
      </w:r>
      <w:r w:rsidR="00C06E10">
        <w:t xml:space="preserve"> </w:t>
      </w:r>
      <w:r w:rsidR="00F57E58">
        <w:t>те</w:t>
      </w:r>
      <w:r w:rsidR="00C06E10">
        <w:t xml:space="preserve"> </w:t>
      </w:r>
      <w:r w:rsidR="00F57E58">
        <w:t>выводы,</w:t>
      </w:r>
      <w:r w:rsidR="00C06E10">
        <w:t xml:space="preserve"> </w:t>
      </w:r>
      <w:r w:rsidR="00F57E58">
        <w:t>которые</w:t>
      </w:r>
      <w:r w:rsidR="00C06E10">
        <w:t xml:space="preserve"> </w:t>
      </w:r>
      <w:r w:rsidR="00F57E58">
        <w:t>согласуются</w:t>
      </w:r>
      <w:r w:rsidR="00C06E10">
        <w:t xml:space="preserve"> </w:t>
      </w:r>
      <w:r w:rsidR="00F57E58">
        <w:t>с</w:t>
      </w:r>
      <w:r w:rsidR="00C06E10">
        <w:t xml:space="preserve"> </w:t>
      </w:r>
      <w:r w:rsidR="00F57E58">
        <w:t>целью</w:t>
      </w:r>
      <w:r w:rsidR="00C06E10">
        <w:t xml:space="preserve"> </w:t>
      </w:r>
      <w:r w:rsidR="00F57E58">
        <w:t>работы,</w:t>
      </w:r>
      <w:r w:rsidR="00C06E10">
        <w:t xml:space="preserve"> </w:t>
      </w:r>
      <w:r w:rsidR="00F57E58">
        <w:t>сформулированной</w:t>
      </w:r>
      <w:r w:rsidR="00C06E10">
        <w:t xml:space="preserve"> </w:t>
      </w:r>
      <w:r w:rsidR="00F57E58">
        <w:t>во</w:t>
      </w:r>
      <w:r w:rsidR="00C06E10">
        <w:t xml:space="preserve"> </w:t>
      </w:r>
      <w:r w:rsidR="00F57E58">
        <w:t>введении.</w:t>
      </w:r>
      <w:r w:rsidR="00C06E10">
        <w:t xml:space="preserve"> </w:t>
      </w:r>
      <w:r w:rsidR="00F57E58">
        <w:t>Если</w:t>
      </w:r>
      <w:r w:rsidR="00C06E10">
        <w:t xml:space="preserve"> </w:t>
      </w:r>
      <w:r w:rsidR="00F57E58">
        <w:t>при</w:t>
      </w:r>
      <w:r w:rsidR="00C06E10">
        <w:t xml:space="preserve"> </w:t>
      </w:r>
      <w:r w:rsidR="00F57E58">
        <w:t>решении</w:t>
      </w:r>
      <w:r w:rsidR="00C06E10">
        <w:t xml:space="preserve"> </w:t>
      </w:r>
      <w:r w:rsidR="00F57E58">
        <w:t>задачи</w:t>
      </w:r>
      <w:r w:rsidR="00C06E10">
        <w:t xml:space="preserve"> </w:t>
      </w:r>
      <w:r w:rsidR="00F57E58">
        <w:t>не</w:t>
      </w:r>
      <w:r w:rsidR="00C06E10">
        <w:t xml:space="preserve"> </w:t>
      </w:r>
      <w:r w:rsidR="00F57E58">
        <w:t>выбрано</w:t>
      </w:r>
      <w:r w:rsidR="00C06E10">
        <w:t xml:space="preserve"> </w:t>
      </w:r>
      <w:r w:rsidR="00F57E58">
        <w:t>самое</w:t>
      </w:r>
      <w:r w:rsidR="00C06E10">
        <w:t xml:space="preserve"> </w:t>
      </w:r>
      <w:r w:rsidR="00F57E58">
        <w:t>оптимальное</w:t>
      </w:r>
      <w:r w:rsidR="00C06E10">
        <w:t xml:space="preserve"> </w:t>
      </w:r>
      <w:r w:rsidR="00F57E58">
        <w:t>решение,</w:t>
      </w:r>
      <w:r w:rsidR="00C06E10">
        <w:t xml:space="preserve"> </w:t>
      </w:r>
      <w:r w:rsidR="00F57E58">
        <w:t>в</w:t>
      </w:r>
      <w:r w:rsidR="00C06E10">
        <w:t xml:space="preserve"> </w:t>
      </w:r>
      <w:r w:rsidR="00F57E58">
        <w:t>заключении</w:t>
      </w:r>
      <w:r w:rsidR="00C06E10">
        <w:t xml:space="preserve"> </w:t>
      </w:r>
      <w:r w:rsidR="00F57E58">
        <w:t>следует</w:t>
      </w:r>
      <w:r w:rsidR="00C06E10">
        <w:t xml:space="preserve"> </w:t>
      </w:r>
      <w:r w:rsidR="00F57E58">
        <w:t>указать</w:t>
      </w:r>
      <w:r w:rsidR="00C06E10">
        <w:t xml:space="preserve"> </w:t>
      </w:r>
      <w:r w:rsidR="00F57E58">
        <w:t>причины,</w:t>
      </w:r>
      <w:r w:rsidR="00C06E10">
        <w:t xml:space="preserve"> </w:t>
      </w:r>
      <w:r w:rsidR="00F57E58">
        <w:t>обусловившие</w:t>
      </w:r>
      <w:r w:rsidR="00C06E10">
        <w:t xml:space="preserve"> </w:t>
      </w:r>
      <w:r w:rsidR="00F57E58">
        <w:t>выбор</w:t>
      </w:r>
      <w:r w:rsidR="00C06E10">
        <w:t xml:space="preserve"> </w:t>
      </w:r>
      <w:r w:rsidR="00F57E58">
        <w:t>промежуточного</w:t>
      </w:r>
      <w:r w:rsidR="00C06E10">
        <w:t xml:space="preserve"> </w:t>
      </w:r>
      <w:r w:rsidR="00F57E58">
        <w:t>варианта,</w:t>
      </w:r>
      <w:r w:rsidR="00C06E10">
        <w:t xml:space="preserve"> </w:t>
      </w:r>
      <w:r w:rsidR="00F57E58">
        <w:t>и</w:t>
      </w:r>
      <w:r w:rsidR="00C06E10">
        <w:t xml:space="preserve"> </w:t>
      </w:r>
      <w:r w:rsidR="00F57E58">
        <w:t>охарактеризовать</w:t>
      </w:r>
      <w:r w:rsidR="00C06E10">
        <w:t xml:space="preserve"> </w:t>
      </w:r>
      <w:r w:rsidR="00F57E58">
        <w:t>перспективы</w:t>
      </w:r>
      <w:r w:rsidR="00C06E10">
        <w:t xml:space="preserve"> </w:t>
      </w:r>
      <w:r w:rsidR="00F57E58">
        <w:t>дальнейшего</w:t>
      </w:r>
      <w:r w:rsidR="00C06E10">
        <w:t xml:space="preserve"> </w:t>
      </w:r>
      <w:r w:rsidR="00F57E58">
        <w:t>развития</w:t>
      </w:r>
      <w:r w:rsidR="00C06E10">
        <w:t xml:space="preserve"> </w:t>
      </w:r>
      <w:r w:rsidR="00F57E58">
        <w:t>работ</w:t>
      </w:r>
      <w:r w:rsidR="00C06E10">
        <w:t xml:space="preserve"> </w:t>
      </w:r>
      <w:r w:rsidR="00F57E58">
        <w:t>в</w:t>
      </w:r>
      <w:r w:rsidR="00C06E10">
        <w:t xml:space="preserve"> </w:t>
      </w:r>
      <w:r w:rsidR="00F57E58">
        <w:t>этой</w:t>
      </w:r>
      <w:r w:rsidR="00C06E10">
        <w:t xml:space="preserve"> </w:t>
      </w:r>
      <w:r w:rsidR="00F57E58">
        <w:t>области.</w:t>
      </w:r>
      <w:r w:rsidR="00C06E10">
        <w:t xml:space="preserve"> </w:t>
      </w:r>
      <w:r w:rsidR="00F57E58">
        <w:t>В</w:t>
      </w:r>
      <w:r w:rsidR="00C06E10">
        <w:t xml:space="preserve"> </w:t>
      </w:r>
      <w:r w:rsidR="00F57E58">
        <w:t>заключении</w:t>
      </w:r>
      <w:r w:rsidR="00C06E10">
        <w:t xml:space="preserve"> </w:t>
      </w:r>
      <w:r w:rsidR="00F57E58">
        <w:t>не</w:t>
      </w:r>
      <w:r w:rsidR="00C06E10">
        <w:t xml:space="preserve"> </w:t>
      </w:r>
      <w:r w:rsidR="00F57E58">
        <w:t>должно</w:t>
      </w:r>
      <w:r w:rsidR="00C06E10">
        <w:t xml:space="preserve"> </w:t>
      </w:r>
      <w:r w:rsidR="00F57E58">
        <w:t>содержаться</w:t>
      </w:r>
      <w:r w:rsidR="00C06E10">
        <w:t xml:space="preserve"> </w:t>
      </w:r>
      <w:r w:rsidR="00F57E58">
        <w:t>рисунков,</w:t>
      </w:r>
      <w:r w:rsidR="00C06E10">
        <w:t xml:space="preserve"> </w:t>
      </w:r>
      <w:r w:rsidR="00F57E58">
        <w:t>формул</w:t>
      </w:r>
      <w:r w:rsidR="00C06E10">
        <w:t xml:space="preserve"> </w:t>
      </w:r>
      <w:r w:rsidR="00F57E58">
        <w:t>и</w:t>
      </w:r>
      <w:r w:rsidR="00C06E10">
        <w:t xml:space="preserve"> </w:t>
      </w:r>
      <w:r w:rsidR="00F57E58">
        <w:t>таблиц.</w:t>
      </w:r>
    </w:p>
    <w:p w14:paraId="1B87BB16" w14:textId="3D39A0C4" w:rsidR="00DB3F95" w:rsidRPr="00FB42D0" w:rsidRDefault="00174CED" w:rsidP="00DB3F95">
      <w:pPr>
        <w:spacing w:line="360" w:lineRule="atLeast"/>
        <w:ind w:left="0" w:right="0" w:firstLine="708"/>
        <w:rPr>
          <w:bCs/>
        </w:rPr>
      </w:pPr>
      <w:r w:rsidRPr="00854686">
        <w:rPr>
          <w:bCs/>
        </w:rPr>
        <w:t>Объем</w:t>
      </w:r>
      <w:r w:rsidR="00C06E10">
        <w:rPr>
          <w:bCs/>
        </w:rPr>
        <w:t xml:space="preserve"> </w:t>
      </w:r>
      <w:r>
        <w:rPr>
          <w:bCs/>
        </w:rPr>
        <w:t>заключения</w:t>
      </w:r>
      <w:r w:rsidR="00C06E10">
        <w:rPr>
          <w:bCs/>
        </w:rPr>
        <w:t xml:space="preserve"> </w:t>
      </w:r>
      <w:r w:rsidRPr="00854686">
        <w:rPr>
          <w:bCs/>
        </w:rPr>
        <w:t>должен</w:t>
      </w:r>
      <w:r w:rsidR="00C06E10">
        <w:rPr>
          <w:bCs/>
        </w:rPr>
        <w:t xml:space="preserve"> </w:t>
      </w:r>
      <w:r w:rsidRPr="00854686">
        <w:rPr>
          <w:bCs/>
        </w:rPr>
        <w:t>быть</w:t>
      </w:r>
      <w:r w:rsidR="00C06E10">
        <w:rPr>
          <w:bCs/>
        </w:rPr>
        <w:t xml:space="preserve"> </w:t>
      </w:r>
      <w:r w:rsidRPr="00854686">
        <w:rPr>
          <w:bCs/>
        </w:rPr>
        <w:t>не</w:t>
      </w:r>
      <w:r w:rsidR="00C06E10">
        <w:rPr>
          <w:bCs/>
        </w:rPr>
        <w:t xml:space="preserve"> </w:t>
      </w:r>
      <w:r w:rsidRPr="00854686">
        <w:rPr>
          <w:bCs/>
        </w:rPr>
        <w:t>более</w:t>
      </w:r>
      <w:r w:rsidR="00C06E10">
        <w:rPr>
          <w:bCs/>
        </w:rPr>
        <w:t xml:space="preserve"> </w:t>
      </w:r>
      <w:r w:rsidR="00DB3F95">
        <w:rPr>
          <w:bCs/>
        </w:rPr>
        <w:t>1</w:t>
      </w:r>
      <w:r w:rsidR="00DB3F95" w:rsidRPr="00FB42D0">
        <w:rPr>
          <w:bCs/>
        </w:rPr>
        <w:t>-</w:t>
      </w:r>
      <w:r w:rsidR="00DB3F95">
        <w:rPr>
          <w:bCs/>
        </w:rPr>
        <w:t>2</w:t>
      </w:r>
      <w:r w:rsidR="00C06E10">
        <w:rPr>
          <w:bCs/>
        </w:rPr>
        <w:t xml:space="preserve"> </w:t>
      </w:r>
      <w:r w:rsidR="00DB3F95" w:rsidRPr="00FB42D0">
        <w:rPr>
          <w:bCs/>
        </w:rPr>
        <w:t>страниц.</w:t>
      </w:r>
    </w:p>
    <w:p w14:paraId="7DB9073D" w14:textId="580A6C14" w:rsidR="0018607C" w:rsidRDefault="0018607C" w:rsidP="0018607C">
      <w:pPr>
        <w:spacing w:line="360" w:lineRule="atLeast"/>
        <w:ind w:left="0" w:right="0" w:firstLine="709"/>
      </w:pPr>
      <w:r w:rsidRPr="0018607C">
        <w:rPr>
          <w:b/>
        </w:rPr>
        <w:t>Список</w:t>
      </w:r>
      <w:r w:rsidR="00C06E10">
        <w:rPr>
          <w:b/>
        </w:rPr>
        <w:t xml:space="preserve"> </w:t>
      </w:r>
      <w:r w:rsidRPr="0018607C">
        <w:rPr>
          <w:b/>
        </w:rPr>
        <w:t>использованных</w:t>
      </w:r>
      <w:r w:rsidR="00C06E10">
        <w:rPr>
          <w:b/>
        </w:rPr>
        <w:t xml:space="preserve"> </w:t>
      </w:r>
      <w:r w:rsidRPr="0018607C">
        <w:rPr>
          <w:b/>
        </w:rPr>
        <w:t>источников</w:t>
      </w:r>
      <w:r>
        <w:t>.</w:t>
      </w:r>
      <w:r w:rsidR="00C06E10">
        <w:t xml:space="preserve"> </w:t>
      </w:r>
      <w:r>
        <w:t>Все</w:t>
      </w:r>
      <w:r w:rsidR="00C06E10">
        <w:t xml:space="preserve"> </w:t>
      </w:r>
      <w:r>
        <w:t>использованные</w:t>
      </w:r>
      <w:r w:rsidR="00C06E10">
        <w:t xml:space="preserve"> </w:t>
      </w:r>
      <w:r>
        <w:t>в</w:t>
      </w:r>
      <w:r w:rsidR="00C06E10">
        <w:t xml:space="preserve"> </w:t>
      </w:r>
      <w:r>
        <w:t>процессе</w:t>
      </w:r>
      <w:r w:rsidR="00C06E10">
        <w:t xml:space="preserve"> </w:t>
      </w:r>
      <w:r>
        <w:t>выполнения</w:t>
      </w:r>
      <w:r w:rsidR="00C06E10">
        <w:t xml:space="preserve"> </w:t>
      </w:r>
      <w:r w:rsidR="00854686">
        <w:t>КР</w:t>
      </w:r>
      <w:r w:rsidR="00C06E10">
        <w:t xml:space="preserve"> </w:t>
      </w:r>
      <w:r>
        <w:t>источники</w:t>
      </w:r>
      <w:r w:rsidR="00C06E10">
        <w:t xml:space="preserve"> </w:t>
      </w:r>
      <w:r>
        <w:t>оформляются</w:t>
      </w:r>
      <w:r w:rsidR="00C06E10">
        <w:t xml:space="preserve"> </w:t>
      </w:r>
      <w:r>
        <w:t>в</w:t>
      </w:r>
      <w:r w:rsidR="00C06E10">
        <w:t xml:space="preserve"> </w:t>
      </w:r>
      <w:r>
        <w:t>виде</w:t>
      </w:r>
      <w:r w:rsidR="00C06E10">
        <w:t xml:space="preserve"> </w:t>
      </w:r>
      <w:r>
        <w:t>перечня</w:t>
      </w:r>
      <w:r w:rsidR="00C06E10">
        <w:t xml:space="preserve"> </w:t>
      </w:r>
      <w:r>
        <w:t>библиографических</w:t>
      </w:r>
      <w:r w:rsidR="00C06E10">
        <w:t xml:space="preserve"> </w:t>
      </w:r>
      <w:r>
        <w:t>записей</w:t>
      </w:r>
      <w:r w:rsidR="00C06E10">
        <w:t xml:space="preserve"> </w:t>
      </w:r>
      <w:r>
        <w:t>–</w:t>
      </w:r>
      <w:r w:rsidR="00C06E10">
        <w:t xml:space="preserve"> </w:t>
      </w:r>
      <w:r>
        <w:t>списка</w:t>
      </w:r>
      <w:r w:rsidR="00C06E10">
        <w:t xml:space="preserve"> </w:t>
      </w:r>
      <w:r>
        <w:t>использованных</w:t>
      </w:r>
      <w:r w:rsidR="00C06E10">
        <w:t xml:space="preserve"> </w:t>
      </w:r>
      <w:r>
        <w:t>источников.</w:t>
      </w:r>
      <w:r w:rsidR="00C06E10">
        <w:t xml:space="preserve"> </w:t>
      </w:r>
      <w:r>
        <w:t>Количество</w:t>
      </w:r>
      <w:r w:rsidR="00C06E10">
        <w:t xml:space="preserve"> </w:t>
      </w:r>
      <w:r>
        <w:t>и</w:t>
      </w:r>
      <w:r w:rsidR="00C06E10">
        <w:t xml:space="preserve"> </w:t>
      </w:r>
      <w:r>
        <w:t>характер</w:t>
      </w:r>
      <w:r w:rsidR="00C06E10">
        <w:t xml:space="preserve"> </w:t>
      </w:r>
      <w:r>
        <w:t>источников</w:t>
      </w:r>
      <w:r w:rsidR="00C06E10">
        <w:t xml:space="preserve"> </w:t>
      </w:r>
      <w:r>
        <w:t>(библиографических</w:t>
      </w:r>
      <w:r w:rsidR="00C06E10">
        <w:t xml:space="preserve"> </w:t>
      </w:r>
      <w:r>
        <w:t>записей)</w:t>
      </w:r>
      <w:r w:rsidR="00C06E10">
        <w:t xml:space="preserve"> </w:t>
      </w:r>
      <w:r>
        <w:t>в</w:t>
      </w:r>
      <w:r w:rsidR="00C06E10">
        <w:t xml:space="preserve"> </w:t>
      </w:r>
      <w:r>
        <w:t>списке</w:t>
      </w:r>
      <w:r w:rsidR="00C06E10">
        <w:t xml:space="preserve"> </w:t>
      </w:r>
      <w:r>
        <w:t>дают</w:t>
      </w:r>
      <w:r w:rsidR="00C06E10">
        <w:t xml:space="preserve"> </w:t>
      </w:r>
      <w:r>
        <w:t>представление</w:t>
      </w:r>
      <w:r w:rsidR="00C06E10">
        <w:t xml:space="preserve"> </w:t>
      </w:r>
      <w:r>
        <w:t>о</w:t>
      </w:r>
      <w:r w:rsidR="00C06E10">
        <w:t xml:space="preserve"> </w:t>
      </w:r>
      <w:r>
        <w:t>степени</w:t>
      </w:r>
      <w:r w:rsidR="00C06E10">
        <w:t xml:space="preserve"> </w:t>
      </w:r>
      <w:r>
        <w:t>изученности</w:t>
      </w:r>
      <w:r w:rsidR="00C06E10">
        <w:t xml:space="preserve"> </w:t>
      </w:r>
      <w:r>
        <w:t>конкретной</w:t>
      </w:r>
      <w:r w:rsidR="00C06E10">
        <w:t xml:space="preserve"> </w:t>
      </w:r>
      <w:r>
        <w:t>проблемы</w:t>
      </w:r>
      <w:r w:rsidR="00C06E10">
        <w:t xml:space="preserve"> </w:t>
      </w:r>
      <w:r>
        <w:t>обучающимся,</w:t>
      </w:r>
      <w:r w:rsidR="00C06E10">
        <w:t xml:space="preserve"> </w:t>
      </w:r>
      <w:r>
        <w:t>подтверждают</w:t>
      </w:r>
      <w:r w:rsidR="00C06E10">
        <w:t xml:space="preserve"> </w:t>
      </w:r>
      <w:r>
        <w:t>точность</w:t>
      </w:r>
      <w:r w:rsidR="00C06E10">
        <w:t xml:space="preserve"> </w:t>
      </w:r>
      <w:r>
        <w:t>и</w:t>
      </w:r>
      <w:r w:rsidR="00C06E10">
        <w:t xml:space="preserve"> </w:t>
      </w:r>
      <w:r>
        <w:t>достоверность</w:t>
      </w:r>
      <w:r w:rsidR="00C06E10">
        <w:t xml:space="preserve"> </w:t>
      </w:r>
      <w:r>
        <w:t>приведенных</w:t>
      </w:r>
      <w:r w:rsidR="00C06E10">
        <w:t xml:space="preserve"> </w:t>
      </w:r>
      <w:r>
        <w:t>в</w:t>
      </w:r>
      <w:r w:rsidR="00C06E10">
        <w:t xml:space="preserve"> </w:t>
      </w:r>
      <w:r>
        <w:lastRenderedPageBreak/>
        <w:t>тексте</w:t>
      </w:r>
      <w:r w:rsidR="00C06E10">
        <w:t xml:space="preserve"> </w:t>
      </w:r>
      <w:r>
        <w:t>заимствований:</w:t>
      </w:r>
      <w:r w:rsidR="00C06E10">
        <w:t xml:space="preserve"> </w:t>
      </w:r>
      <w:r>
        <w:t>ссылок,</w:t>
      </w:r>
      <w:r w:rsidR="00C06E10">
        <w:t xml:space="preserve"> </w:t>
      </w:r>
      <w:r>
        <w:t>цитат,</w:t>
      </w:r>
      <w:r w:rsidR="00C06E10">
        <w:t xml:space="preserve"> </w:t>
      </w:r>
      <w:r>
        <w:t>информационных</w:t>
      </w:r>
      <w:r w:rsidR="00C06E10">
        <w:t xml:space="preserve"> </w:t>
      </w:r>
      <w:r>
        <w:t>и</w:t>
      </w:r>
      <w:r w:rsidR="00C06E10">
        <w:t xml:space="preserve"> </w:t>
      </w:r>
      <w:r>
        <w:t>статистических</w:t>
      </w:r>
      <w:r w:rsidR="00C06E10">
        <w:t xml:space="preserve"> </w:t>
      </w:r>
      <w:r>
        <w:t>данных.</w:t>
      </w:r>
      <w:r w:rsidR="00C06E10">
        <w:t xml:space="preserve"> </w:t>
      </w:r>
    </w:p>
    <w:p w14:paraId="3E57A1A7" w14:textId="79359227" w:rsidR="0018607C" w:rsidRDefault="0018607C" w:rsidP="0018607C">
      <w:pPr>
        <w:spacing w:line="360" w:lineRule="atLeast"/>
        <w:ind w:left="0" w:right="0" w:firstLine="709"/>
      </w:pPr>
      <w:r>
        <w:t>Нет</w:t>
      </w:r>
      <w:r w:rsidR="00C06E10">
        <w:t xml:space="preserve"> </w:t>
      </w:r>
      <w:r>
        <w:t>необходимости</w:t>
      </w:r>
      <w:r w:rsidR="00C06E10">
        <w:t xml:space="preserve"> </w:t>
      </w:r>
      <w:r>
        <w:t>ссылаться</w:t>
      </w:r>
      <w:r w:rsidR="00C06E10">
        <w:t xml:space="preserve"> </w:t>
      </w:r>
      <w:r>
        <w:t>на</w:t>
      </w:r>
      <w:r w:rsidR="00C06E10">
        <w:t xml:space="preserve"> </w:t>
      </w:r>
      <w:r>
        <w:t>электронный</w:t>
      </w:r>
      <w:r w:rsidR="00C06E10">
        <w:t xml:space="preserve"> </w:t>
      </w:r>
      <w:r>
        <w:t>документ</w:t>
      </w:r>
      <w:r w:rsidR="00C06E10">
        <w:t xml:space="preserve"> </w:t>
      </w:r>
      <w:r>
        <w:t>в</w:t>
      </w:r>
      <w:r w:rsidR="00C06E10">
        <w:t xml:space="preserve"> </w:t>
      </w:r>
      <w:r>
        <w:t>случае</w:t>
      </w:r>
      <w:r w:rsidR="00C06E10">
        <w:t xml:space="preserve"> </w:t>
      </w:r>
      <w:r>
        <w:t>существования</w:t>
      </w:r>
      <w:r w:rsidR="00C06E10">
        <w:t xml:space="preserve"> </w:t>
      </w:r>
      <w:r>
        <w:t>его</w:t>
      </w:r>
      <w:r w:rsidR="00C06E10">
        <w:t xml:space="preserve"> </w:t>
      </w:r>
      <w:r>
        <w:t>печатного</w:t>
      </w:r>
      <w:r w:rsidR="00C06E10">
        <w:t xml:space="preserve"> </w:t>
      </w:r>
      <w:r>
        <w:t>аналога.</w:t>
      </w:r>
      <w:r w:rsidR="00C06E10">
        <w:t xml:space="preserve"> </w:t>
      </w:r>
      <w:r>
        <w:t>Прежде</w:t>
      </w:r>
      <w:r w:rsidR="00C06E10">
        <w:t xml:space="preserve"> </w:t>
      </w:r>
      <w:r>
        <w:t>чем</w:t>
      </w:r>
      <w:r w:rsidR="00C06E10">
        <w:t xml:space="preserve"> </w:t>
      </w:r>
      <w:r>
        <w:t>процитировать</w:t>
      </w:r>
      <w:r w:rsidR="00C06E10">
        <w:t xml:space="preserve"> </w:t>
      </w:r>
      <w:r>
        <w:t>или</w:t>
      </w:r>
      <w:r w:rsidR="00C06E10">
        <w:t xml:space="preserve"> </w:t>
      </w:r>
      <w:r>
        <w:t>сделать</w:t>
      </w:r>
      <w:r w:rsidR="00C06E10">
        <w:t xml:space="preserve"> </w:t>
      </w:r>
      <w:r>
        <w:t>ссылку</w:t>
      </w:r>
      <w:r w:rsidR="00C06E10">
        <w:t xml:space="preserve"> </w:t>
      </w:r>
      <w:r>
        <w:t>на</w:t>
      </w:r>
      <w:r w:rsidR="00C06E10">
        <w:t xml:space="preserve"> </w:t>
      </w:r>
      <w:r>
        <w:t>то</w:t>
      </w:r>
      <w:r w:rsidR="00C06E10">
        <w:t xml:space="preserve"> </w:t>
      </w:r>
      <w:r>
        <w:t>или</w:t>
      </w:r>
      <w:r w:rsidR="00C06E10">
        <w:t xml:space="preserve"> </w:t>
      </w:r>
      <w:r>
        <w:t>иное</w:t>
      </w:r>
      <w:r w:rsidR="00C06E10">
        <w:t xml:space="preserve"> </w:t>
      </w:r>
      <w:r>
        <w:t>представленное</w:t>
      </w:r>
      <w:r w:rsidR="00C06E10">
        <w:t xml:space="preserve"> </w:t>
      </w:r>
      <w:r>
        <w:t>в</w:t>
      </w:r>
      <w:r w:rsidR="00C06E10">
        <w:t xml:space="preserve"> </w:t>
      </w:r>
      <w:r>
        <w:t>Интернете</w:t>
      </w:r>
      <w:r w:rsidR="00C06E10">
        <w:t xml:space="preserve"> </w:t>
      </w:r>
      <w:r>
        <w:t>произведение,</w:t>
      </w:r>
      <w:r w:rsidR="00C06E10">
        <w:t xml:space="preserve"> </w:t>
      </w:r>
      <w:r>
        <w:t>стоит</w:t>
      </w:r>
      <w:r w:rsidR="00C06E10">
        <w:t xml:space="preserve"> </w:t>
      </w:r>
      <w:r>
        <w:t>внимательно</w:t>
      </w:r>
      <w:r w:rsidR="00C06E10">
        <w:t xml:space="preserve"> </w:t>
      </w:r>
      <w:r>
        <w:t>проанализировать</w:t>
      </w:r>
      <w:r w:rsidR="00C06E10">
        <w:t xml:space="preserve"> </w:t>
      </w:r>
      <w:r>
        <w:t>степень</w:t>
      </w:r>
      <w:r w:rsidR="00C06E10">
        <w:t xml:space="preserve"> </w:t>
      </w:r>
      <w:r>
        <w:t>авторитетности</w:t>
      </w:r>
      <w:r w:rsidR="00C06E10">
        <w:t xml:space="preserve"> </w:t>
      </w:r>
      <w:r>
        <w:t>источника.</w:t>
      </w:r>
      <w:r w:rsidR="00C06E10">
        <w:t xml:space="preserve"> </w:t>
      </w:r>
      <w:r>
        <w:t>Любая</w:t>
      </w:r>
      <w:r w:rsidR="00C06E10">
        <w:t xml:space="preserve"> </w:t>
      </w:r>
      <w:r>
        <w:t>работа</w:t>
      </w:r>
      <w:r w:rsidR="00C06E10">
        <w:t xml:space="preserve"> </w:t>
      </w:r>
      <w:r>
        <w:t>должна</w:t>
      </w:r>
      <w:r w:rsidR="00C06E10">
        <w:t xml:space="preserve"> </w:t>
      </w:r>
      <w:r>
        <w:t>иметь</w:t>
      </w:r>
      <w:r w:rsidR="00C06E10">
        <w:t xml:space="preserve"> </w:t>
      </w:r>
      <w:r>
        <w:t>четкое</w:t>
      </w:r>
      <w:r w:rsidR="00C06E10">
        <w:t xml:space="preserve"> </w:t>
      </w:r>
      <w:r>
        <w:t>заглавие</w:t>
      </w:r>
      <w:r w:rsidR="00C06E10">
        <w:t xml:space="preserve"> </w:t>
      </w:r>
      <w:r>
        <w:t>и</w:t>
      </w:r>
      <w:r w:rsidR="00C06E10">
        <w:t xml:space="preserve"> </w:t>
      </w:r>
      <w:r>
        <w:t>быть</w:t>
      </w:r>
      <w:r w:rsidR="00C06E10">
        <w:t xml:space="preserve"> </w:t>
      </w:r>
      <w:r>
        <w:t>подписана</w:t>
      </w:r>
      <w:r w:rsidR="00C06E10">
        <w:t xml:space="preserve"> </w:t>
      </w:r>
      <w:r>
        <w:t>автором</w:t>
      </w:r>
      <w:r w:rsidR="00C06E10">
        <w:t xml:space="preserve"> </w:t>
      </w:r>
      <w:r>
        <w:t>или</w:t>
      </w:r>
      <w:r w:rsidR="00C06E10">
        <w:t xml:space="preserve"> </w:t>
      </w:r>
      <w:r>
        <w:t>группой</w:t>
      </w:r>
      <w:r w:rsidR="00C06E10">
        <w:t xml:space="preserve"> </w:t>
      </w:r>
      <w:r>
        <w:t>авторов;</w:t>
      </w:r>
      <w:r w:rsidR="00C06E10">
        <w:t xml:space="preserve"> </w:t>
      </w:r>
      <w:r>
        <w:t>следует</w:t>
      </w:r>
      <w:r w:rsidR="00C06E10">
        <w:t xml:space="preserve"> </w:t>
      </w:r>
      <w:r>
        <w:t>убедиться,</w:t>
      </w:r>
      <w:r w:rsidR="00C06E10">
        <w:t xml:space="preserve"> </w:t>
      </w:r>
      <w:r>
        <w:t>что</w:t>
      </w:r>
      <w:r w:rsidR="00C06E10">
        <w:t xml:space="preserve"> </w:t>
      </w:r>
      <w:r>
        <w:t>содержание</w:t>
      </w:r>
      <w:r w:rsidR="00C06E10">
        <w:t xml:space="preserve"> </w:t>
      </w:r>
      <w:r>
        <w:t>документа</w:t>
      </w:r>
      <w:r w:rsidR="00C06E10">
        <w:t xml:space="preserve"> </w:t>
      </w:r>
      <w:r>
        <w:t>защищено</w:t>
      </w:r>
      <w:r w:rsidR="00C06E10">
        <w:t xml:space="preserve"> </w:t>
      </w:r>
      <w:r>
        <w:t>знаком</w:t>
      </w:r>
      <w:r w:rsidR="00C06E10">
        <w:t xml:space="preserve"> </w:t>
      </w:r>
      <w:r>
        <w:t>авторского</w:t>
      </w:r>
      <w:r w:rsidR="00C06E10">
        <w:t xml:space="preserve"> </w:t>
      </w:r>
      <w:r>
        <w:t>права.</w:t>
      </w:r>
      <w:r w:rsidR="00C06E10">
        <w:t xml:space="preserve"> </w:t>
      </w:r>
      <w:r>
        <w:t>Поскольку</w:t>
      </w:r>
      <w:r w:rsidR="00C06E10">
        <w:t xml:space="preserve"> </w:t>
      </w:r>
      <w:r>
        <w:t>отношение</w:t>
      </w:r>
      <w:r w:rsidR="00C06E10">
        <w:t xml:space="preserve"> </w:t>
      </w:r>
      <w:r>
        <w:t>к</w:t>
      </w:r>
      <w:r w:rsidR="00C06E10">
        <w:t xml:space="preserve"> </w:t>
      </w:r>
      <w:r>
        <w:t>цитированию</w:t>
      </w:r>
      <w:r w:rsidR="00C06E10">
        <w:t xml:space="preserve"> </w:t>
      </w:r>
      <w:r>
        <w:t>и</w:t>
      </w:r>
      <w:r w:rsidR="00C06E10">
        <w:t xml:space="preserve"> </w:t>
      </w:r>
      <w:r>
        <w:t>ссылкам</w:t>
      </w:r>
      <w:r w:rsidR="00C06E10">
        <w:t xml:space="preserve"> </w:t>
      </w:r>
      <w:r>
        <w:t>на</w:t>
      </w:r>
      <w:r w:rsidR="00C06E10">
        <w:t xml:space="preserve"> </w:t>
      </w:r>
      <w:r>
        <w:t>сетевые</w:t>
      </w:r>
      <w:r w:rsidR="00C06E10">
        <w:t xml:space="preserve"> </w:t>
      </w:r>
      <w:r>
        <w:t>ресурсы</w:t>
      </w:r>
      <w:r w:rsidR="00C06E10">
        <w:t xml:space="preserve"> </w:t>
      </w:r>
      <w:r>
        <w:t>не</w:t>
      </w:r>
      <w:r w:rsidR="00C06E10">
        <w:t xml:space="preserve"> </w:t>
      </w:r>
      <w:r>
        <w:t>везде</w:t>
      </w:r>
      <w:r w:rsidR="00C06E10">
        <w:t xml:space="preserve"> </w:t>
      </w:r>
      <w:r>
        <w:t>одинаково,</w:t>
      </w:r>
      <w:r w:rsidR="00C06E10">
        <w:t xml:space="preserve"> </w:t>
      </w:r>
      <w:r>
        <w:t>общим</w:t>
      </w:r>
      <w:r w:rsidR="00C06E10">
        <w:t xml:space="preserve"> </w:t>
      </w:r>
      <w:r>
        <w:t>правилом</w:t>
      </w:r>
      <w:r w:rsidR="00C06E10">
        <w:t xml:space="preserve"> </w:t>
      </w:r>
      <w:r>
        <w:t>является</w:t>
      </w:r>
      <w:r w:rsidR="00C06E10">
        <w:t xml:space="preserve"> </w:t>
      </w:r>
      <w:r>
        <w:t>предварительная</w:t>
      </w:r>
      <w:r w:rsidR="00C06E10">
        <w:t xml:space="preserve"> </w:t>
      </w:r>
      <w:r>
        <w:t>консультация</w:t>
      </w:r>
      <w:r w:rsidR="00C06E10">
        <w:t xml:space="preserve"> </w:t>
      </w:r>
      <w:r>
        <w:t>у</w:t>
      </w:r>
      <w:r w:rsidR="00C06E10">
        <w:t xml:space="preserve"> </w:t>
      </w:r>
      <w:r>
        <w:t>научного</w:t>
      </w:r>
      <w:r w:rsidR="00C06E10">
        <w:t xml:space="preserve"> </w:t>
      </w:r>
      <w:r>
        <w:t>руководителя</w:t>
      </w:r>
      <w:r w:rsidR="00C06E10">
        <w:t xml:space="preserve"> </w:t>
      </w:r>
      <w:r>
        <w:t>по</w:t>
      </w:r>
      <w:r w:rsidR="00C06E10">
        <w:t xml:space="preserve"> </w:t>
      </w:r>
      <w:r>
        <w:t>поводу</w:t>
      </w:r>
      <w:r w:rsidR="00C06E10">
        <w:t xml:space="preserve"> </w:t>
      </w:r>
      <w:r>
        <w:t>возможности</w:t>
      </w:r>
      <w:r w:rsidR="00C06E10">
        <w:t xml:space="preserve"> </w:t>
      </w:r>
      <w:r>
        <w:t>их</w:t>
      </w:r>
      <w:r w:rsidR="00C06E10">
        <w:t xml:space="preserve"> </w:t>
      </w:r>
      <w:r>
        <w:t>использования</w:t>
      </w:r>
      <w:r w:rsidR="00C06E10">
        <w:t xml:space="preserve"> </w:t>
      </w:r>
      <w:r>
        <w:t>в</w:t>
      </w:r>
      <w:r w:rsidR="00C06E10">
        <w:t xml:space="preserve"> </w:t>
      </w:r>
      <w:r>
        <w:t>своих</w:t>
      </w:r>
      <w:r w:rsidR="00C06E10">
        <w:t xml:space="preserve"> </w:t>
      </w:r>
      <w:r>
        <w:t>работах.</w:t>
      </w:r>
      <w:r w:rsidR="00C06E10">
        <w:t xml:space="preserve"> </w:t>
      </w:r>
    </w:p>
    <w:p w14:paraId="7A1CD3B9" w14:textId="4DBC8AAA" w:rsidR="0018607C" w:rsidRDefault="0018607C" w:rsidP="003049E7">
      <w:pPr>
        <w:spacing w:line="360" w:lineRule="atLeast"/>
        <w:ind w:left="0" w:right="0" w:firstLine="709"/>
      </w:pPr>
      <w:r>
        <w:t>Библиографические</w:t>
      </w:r>
      <w:r w:rsidR="00C06E10">
        <w:t xml:space="preserve"> </w:t>
      </w:r>
      <w:r>
        <w:t>записи</w:t>
      </w:r>
      <w:r w:rsidR="00C06E10">
        <w:t xml:space="preserve"> </w:t>
      </w:r>
      <w:r>
        <w:t>располагают</w:t>
      </w:r>
      <w:r w:rsidR="00C06E10">
        <w:t xml:space="preserve"> </w:t>
      </w:r>
      <w:r>
        <w:t>в</w:t>
      </w:r>
      <w:r w:rsidR="00C06E10">
        <w:t xml:space="preserve"> </w:t>
      </w:r>
      <w:r>
        <w:t>порядке</w:t>
      </w:r>
      <w:r w:rsidR="00C06E10">
        <w:t xml:space="preserve"> </w:t>
      </w:r>
      <w:r>
        <w:t>появления</w:t>
      </w:r>
      <w:r w:rsidR="00C06E10">
        <w:t xml:space="preserve"> </w:t>
      </w:r>
      <w:r>
        <w:t>ссылок</w:t>
      </w:r>
      <w:r w:rsidR="00C06E10">
        <w:t xml:space="preserve"> </w:t>
      </w:r>
      <w:r>
        <w:t>на</w:t>
      </w:r>
      <w:r w:rsidR="00C06E10">
        <w:t xml:space="preserve"> </w:t>
      </w:r>
      <w:r>
        <w:t>источники</w:t>
      </w:r>
      <w:r w:rsidR="00C06E10">
        <w:t xml:space="preserve"> </w:t>
      </w:r>
      <w:r>
        <w:t>в</w:t>
      </w:r>
      <w:r w:rsidR="00C06E10">
        <w:t xml:space="preserve"> </w:t>
      </w:r>
      <w:r>
        <w:t>тексте,</w:t>
      </w:r>
      <w:r w:rsidR="00C06E10">
        <w:t xml:space="preserve"> </w:t>
      </w:r>
      <w:r>
        <w:t>нумеруют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</w:t>
      </w:r>
      <w:r w:rsidR="00C06E10">
        <w:t xml:space="preserve"> </w:t>
      </w:r>
      <w:r>
        <w:t>с</w:t>
      </w:r>
      <w:r w:rsidR="00C06E10">
        <w:t xml:space="preserve"> </w:t>
      </w:r>
      <w:r>
        <w:t>точкой</w:t>
      </w:r>
      <w:r w:rsidR="00C06E10">
        <w:t xml:space="preserve"> </w:t>
      </w:r>
      <w:r>
        <w:t>и</w:t>
      </w:r>
      <w:r w:rsidR="00C06E10">
        <w:t xml:space="preserve"> </w:t>
      </w:r>
      <w:r>
        <w:t>печатают</w:t>
      </w:r>
      <w:r w:rsidR="00C06E10">
        <w:t xml:space="preserve"> </w:t>
      </w:r>
      <w:r>
        <w:t>с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.</w:t>
      </w:r>
      <w:r w:rsidR="00C06E10">
        <w:t xml:space="preserve"> </w:t>
      </w: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ссылки</w:t>
      </w:r>
      <w:r w:rsidR="00C06E10">
        <w:t xml:space="preserve"> </w:t>
      </w:r>
      <w:r>
        <w:t>на</w:t>
      </w:r>
      <w:r w:rsidR="00C06E10">
        <w:t xml:space="preserve"> </w:t>
      </w:r>
      <w:r>
        <w:t>библиографические</w:t>
      </w:r>
      <w:r w:rsidR="00C06E10">
        <w:t xml:space="preserve"> </w:t>
      </w:r>
      <w:r>
        <w:t>записи</w:t>
      </w:r>
      <w:r w:rsidR="00C06E10">
        <w:t xml:space="preserve"> </w:t>
      </w:r>
      <w:r>
        <w:t>оформляют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</w:t>
      </w:r>
      <w:r w:rsidR="00C06E10">
        <w:t xml:space="preserve"> </w:t>
      </w:r>
      <w:r>
        <w:t>в</w:t>
      </w:r>
      <w:r w:rsidR="00C06E10">
        <w:t xml:space="preserve"> </w:t>
      </w:r>
      <w:r>
        <w:t>квадратных</w:t>
      </w:r>
      <w:r w:rsidR="00C06E10">
        <w:t xml:space="preserve"> </w:t>
      </w:r>
      <w:r>
        <w:t>скобках.</w:t>
      </w:r>
      <w:r w:rsidR="00C06E10">
        <w:t xml:space="preserve"> </w:t>
      </w:r>
      <w:r>
        <w:t>Например:</w:t>
      </w:r>
      <w:r w:rsidR="00C06E10">
        <w:t xml:space="preserve"> </w:t>
      </w:r>
      <w:r>
        <w:t>[4];</w:t>
      </w:r>
      <w:r w:rsidR="00C06E10">
        <w:t xml:space="preserve"> </w:t>
      </w:r>
      <w:r>
        <w:t>[6–9];</w:t>
      </w:r>
      <w:r w:rsidR="00C06E10">
        <w:t xml:space="preserve"> </w:t>
      </w:r>
      <w:r>
        <w:t>[11,</w:t>
      </w:r>
      <w:r w:rsidR="00C06E10">
        <w:t xml:space="preserve"> </w:t>
      </w:r>
      <w:r>
        <w:t>с.</w:t>
      </w:r>
      <w:r w:rsidR="00C06E10">
        <w:t xml:space="preserve"> </w:t>
      </w:r>
      <w:r>
        <w:t>98–100];</w:t>
      </w:r>
      <w:r w:rsidR="00C06E10">
        <w:t xml:space="preserve"> </w:t>
      </w:r>
      <w:r>
        <w:t>[14,</w:t>
      </w:r>
      <w:r w:rsidR="00C06E10">
        <w:t xml:space="preserve"> </w:t>
      </w:r>
      <w:r>
        <w:t>17].</w:t>
      </w:r>
      <w:r w:rsidR="00C06E10">
        <w:t xml:space="preserve"> </w:t>
      </w:r>
      <w:r>
        <w:t>Каждая</w:t>
      </w:r>
      <w:r w:rsidR="00C06E10">
        <w:t xml:space="preserve"> </w:t>
      </w:r>
      <w:r>
        <w:t>запись</w:t>
      </w:r>
      <w:r w:rsidR="00C06E10">
        <w:t xml:space="preserve"> </w:t>
      </w:r>
      <w:r>
        <w:t>должна</w:t>
      </w:r>
      <w:r w:rsidR="00C06E10">
        <w:t xml:space="preserve"> </w:t>
      </w:r>
      <w:r>
        <w:t>быть</w:t>
      </w:r>
      <w:r w:rsidR="00C06E10">
        <w:t xml:space="preserve"> </w:t>
      </w:r>
      <w:r>
        <w:t>оформлена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 w:rsidR="00527BD9">
        <w:t>с</w:t>
      </w:r>
      <w:r w:rsidR="00C06E10">
        <w:t xml:space="preserve"> </w:t>
      </w:r>
      <w:r w:rsidR="00527BD9">
        <w:t>требованиями</w:t>
      </w:r>
      <w:r w:rsidR="00C06E10">
        <w:t xml:space="preserve"> </w:t>
      </w:r>
      <w:r w:rsidR="00527BD9">
        <w:t>ГОСТ</w:t>
      </w:r>
      <w:r w:rsidR="00C06E10">
        <w:t xml:space="preserve"> </w:t>
      </w:r>
      <w:r w:rsidR="00527BD9">
        <w:t>Р</w:t>
      </w:r>
      <w:r w:rsidR="00C06E10">
        <w:t xml:space="preserve"> </w:t>
      </w:r>
      <w:r w:rsidR="00527BD9">
        <w:t>7.0.5</w:t>
      </w:r>
      <w:r w:rsidR="00C06E10">
        <w:t xml:space="preserve"> </w:t>
      </w:r>
      <w:r w:rsidR="006951BF" w:rsidRPr="009A2DB2">
        <w:t>[2]</w:t>
      </w:r>
      <w:r w:rsidR="00527BD9">
        <w:t>.</w:t>
      </w:r>
      <w:r w:rsidR="00C06E10">
        <w:t xml:space="preserve">  </w:t>
      </w:r>
    </w:p>
    <w:p w14:paraId="17B5F2DE" w14:textId="59B8D72B" w:rsidR="005B1435" w:rsidRDefault="005B1435" w:rsidP="005B1435">
      <w:pPr>
        <w:spacing w:line="360" w:lineRule="atLeast"/>
        <w:ind w:left="4" w:right="329"/>
      </w:pPr>
      <w:r w:rsidRPr="00054559">
        <w:t>Примеры</w:t>
      </w:r>
      <w:r w:rsidR="00C06E10">
        <w:t xml:space="preserve"> </w:t>
      </w:r>
      <w:r w:rsidRPr="00054559">
        <w:t>оформления</w:t>
      </w:r>
      <w:r w:rsidR="00C06E10">
        <w:t xml:space="preserve"> </w:t>
      </w:r>
      <w:r w:rsidRPr="00054559">
        <w:t>библиографического</w:t>
      </w:r>
      <w:r w:rsidR="00C06E10">
        <w:t xml:space="preserve"> </w:t>
      </w:r>
      <w:r w:rsidRPr="00054559">
        <w:t>описания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списке</w:t>
      </w:r>
      <w:r w:rsidR="00C06E10">
        <w:t xml:space="preserve"> </w:t>
      </w:r>
      <w:r w:rsidRPr="00054559">
        <w:t>литературы,</w:t>
      </w:r>
      <w:r w:rsidR="00C06E10">
        <w:t xml:space="preserve"> </w:t>
      </w:r>
      <w:r w:rsidRPr="00054559">
        <w:t>приводимом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курсов</w:t>
      </w:r>
      <w:r w:rsidR="00CB2B38">
        <w:t>ой</w:t>
      </w:r>
      <w:r w:rsidR="00C06E10">
        <w:t xml:space="preserve"> </w:t>
      </w:r>
      <w:r w:rsidR="00CB2B38">
        <w:t>работе</w:t>
      </w:r>
      <w:r>
        <w:t>,</w:t>
      </w:r>
      <w:r w:rsidR="00C06E10">
        <w:t xml:space="preserve"> </w:t>
      </w:r>
      <w:r>
        <w:t>даны</w:t>
      </w:r>
      <w:r w:rsidR="00C06E10">
        <w:t xml:space="preserve"> </w:t>
      </w:r>
      <w:r>
        <w:t>в</w:t>
      </w:r>
      <w:r w:rsidR="00C06E10">
        <w:t xml:space="preserve"> </w:t>
      </w:r>
      <w:r>
        <w:t>приложении</w:t>
      </w:r>
      <w:r w:rsidR="00C06E10">
        <w:t xml:space="preserve"> </w:t>
      </w:r>
      <w:r>
        <w:t>5.</w:t>
      </w:r>
    </w:p>
    <w:p w14:paraId="7272C2EE" w14:textId="0718880A" w:rsidR="00B65F19" w:rsidRDefault="00B65F19" w:rsidP="005B1435">
      <w:pPr>
        <w:spacing w:line="360" w:lineRule="atLeast"/>
        <w:ind w:left="4" w:right="329"/>
      </w:pPr>
      <w:r w:rsidRPr="00B65F19">
        <w:t>Рекомендованн</w:t>
      </w:r>
      <w:r>
        <w:t>ое</w:t>
      </w:r>
      <w:r w:rsidR="00C06E10">
        <w:t xml:space="preserve"> </w:t>
      </w:r>
      <w:r>
        <w:t>количество</w:t>
      </w:r>
      <w:r w:rsidR="00C06E10">
        <w:t xml:space="preserve"> </w:t>
      </w:r>
      <w:r>
        <w:t>источников</w:t>
      </w:r>
      <w:r w:rsidR="00C06E10">
        <w:t xml:space="preserve"> </w:t>
      </w:r>
      <w:r>
        <w:t>–</w:t>
      </w:r>
      <w:r w:rsidR="00C06E10">
        <w:t xml:space="preserve"> </w:t>
      </w:r>
      <w:r>
        <w:t>не</w:t>
      </w:r>
      <w:r w:rsidR="00C06E10">
        <w:t xml:space="preserve"> </w:t>
      </w:r>
      <w:r>
        <w:t>менее</w:t>
      </w:r>
      <w:r w:rsidR="00C06E10">
        <w:t xml:space="preserve"> </w:t>
      </w:r>
      <w:r>
        <w:t>20</w:t>
      </w:r>
      <w:r w:rsidRPr="00B65F19">
        <w:t>.</w:t>
      </w:r>
    </w:p>
    <w:p w14:paraId="5077FCCF" w14:textId="529E11DC" w:rsidR="00102110" w:rsidRDefault="00102110" w:rsidP="003049E7">
      <w:pPr>
        <w:spacing w:line="360" w:lineRule="atLeast"/>
        <w:ind w:left="0" w:right="0" w:firstLine="709"/>
      </w:pPr>
      <w:r w:rsidRPr="00102110">
        <w:t>В</w:t>
      </w:r>
      <w:r w:rsidR="00C06E10">
        <w:t xml:space="preserve"> </w:t>
      </w:r>
      <w:r w:rsidRPr="00102110">
        <w:rPr>
          <w:b/>
        </w:rPr>
        <w:t>Приложения</w:t>
      </w:r>
      <w:r w:rsidR="00C06E10">
        <w:t xml:space="preserve"> </w:t>
      </w:r>
      <w:r w:rsidRPr="00102110">
        <w:t>помещают</w:t>
      </w:r>
      <w:r w:rsidR="00C06E10">
        <w:t xml:space="preserve"> </w:t>
      </w:r>
      <w:r w:rsidRPr="00102110">
        <w:t>материал,</w:t>
      </w:r>
      <w:r w:rsidR="00C06E10">
        <w:t xml:space="preserve"> </w:t>
      </w:r>
      <w:r w:rsidRPr="00102110">
        <w:t>дополняющий</w:t>
      </w:r>
      <w:r w:rsidR="00C06E10">
        <w:t xml:space="preserve"> </w:t>
      </w:r>
      <w:r w:rsidRPr="00102110">
        <w:t>текст</w:t>
      </w:r>
      <w:r w:rsidR="00C06E10">
        <w:t xml:space="preserve"> </w:t>
      </w:r>
      <w:r w:rsidRPr="00102110">
        <w:t>ПЗ:</w:t>
      </w:r>
      <w:r w:rsidR="00C06E10">
        <w:t xml:space="preserve"> </w:t>
      </w:r>
      <w:r w:rsidRPr="00102110">
        <w:t>графический</w:t>
      </w:r>
      <w:r w:rsidR="00C06E10">
        <w:t xml:space="preserve"> </w:t>
      </w:r>
      <w:r w:rsidRPr="00102110">
        <w:t>материал;</w:t>
      </w:r>
      <w:r w:rsidR="00C06E10">
        <w:t xml:space="preserve"> </w:t>
      </w:r>
      <w:r w:rsidRPr="00102110">
        <w:t>таблицы</w:t>
      </w:r>
      <w:r>
        <w:t>;</w:t>
      </w:r>
      <w:r w:rsidR="00C06E10">
        <w:t xml:space="preserve"> </w:t>
      </w:r>
      <w:r>
        <w:t>расчеты;</w:t>
      </w:r>
      <w:r w:rsidR="00C06E10">
        <w:t xml:space="preserve"> </w:t>
      </w:r>
      <w:r>
        <w:t>описания</w:t>
      </w:r>
      <w:r w:rsidR="00C06E10">
        <w:t xml:space="preserve"> </w:t>
      </w:r>
      <w:r w:rsidRPr="00102110">
        <w:t>алгоритмов;</w:t>
      </w:r>
      <w:r w:rsidR="00C06E10">
        <w:t xml:space="preserve"> </w:t>
      </w:r>
      <w:r w:rsidRPr="00102110">
        <w:t>листинги</w:t>
      </w:r>
      <w:r w:rsidR="00C06E10">
        <w:t xml:space="preserve"> </w:t>
      </w:r>
      <w:r w:rsidRPr="00102110">
        <w:t>программ;</w:t>
      </w:r>
      <w:r w:rsidR="00C06E10">
        <w:t xml:space="preserve"> </w:t>
      </w:r>
      <w:r w:rsidRPr="00102110">
        <w:t>акт</w:t>
      </w:r>
      <w:r w:rsidR="00C06E10">
        <w:t xml:space="preserve"> </w:t>
      </w:r>
      <w:r w:rsidRPr="00102110">
        <w:t>внедрения</w:t>
      </w:r>
      <w:r w:rsidR="00C06E10">
        <w:t xml:space="preserve"> </w:t>
      </w:r>
      <w:r w:rsidRPr="00102110">
        <w:t>научного</w:t>
      </w:r>
      <w:r w:rsidR="00C06E10">
        <w:t xml:space="preserve"> </w:t>
      </w:r>
      <w:r w:rsidRPr="00102110">
        <w:t>иссл</w:t>
      </w:r>
      <w:r>
        <w:t>едования</w:t>
      </w:r>
      <w:r w:rsidR="00C06E10">
        <w:t xml:space="preserve"> </w:t>
      </w:r>
      <w:r>
        <w:t>(при</w:t>
      </w:r>
      <w:r w:rsidR="00C06E10">
        <w:t xml:space="preserve"> </w:t>
      </w:r>
      <w:r>
        <w:t>наличии)</w:t>
      </w:r>
      <w:r w:rsidR="00C06E10">
        <w:t xml:space="preserve"> </w:t>
      </w:r>
      <w:r>
        <w:t>и</w:t>
      </w:r>
      <w:r w:rsidR="00C06E10">
        <w:t xml:space="preserve"> </w:t>
      </w:r>
      <w:r>
        <w:t>т.д.</w:t>
      </w:r>
    </w:p>
    <w:p w14:paraId="6A0ED19B" w14:textId="77777777" w:rsidR="006D26D8" w:rsidRPr="00054559" w:rsidRDefault="006D26D8" w:rsidP="006D26D8">
      <w:pPr>
        <w:spacing w:line="360" w:lineRule="atLeast"/>
        <w:ind w:left="0" w:right="0" w:firstLine="708"/>
      </w:pPr>
    </w:p>
    <w:p w14:paraId="0F521C9E" w14:textId="2E16E2F1" w:rsidR="00370A9D" w:rsidRPr="00054559" w:rsidRDefault="006A07E6" w:rsidP="00770859">
      <w:pPr>
        <w:pStyle w:val="2"/>
      </w:pPr>
      <w:bookmarkStart w:id="12" w:name="_Toc65050603"/>
      <w:bookmarkStart w:id="13" w:name="_Toc193975788"/>
      <w:r w:rsidRPr="00054559">
        <w:t>4.2.</w:t>
      </w:r>
      <w:r w:rsidR="00C06E10">
        <w:t xml:space="preserve"> </w:t>
      </w:r>
      <w:r w:rsidR="004A293E" w:rsidRPr="00770859">
        <w:t>Оформление</w:t>
      </w:r>
      <w:r w:rsidR="00C06E10">
        <w:t xml:space="preserve"> </w:t>
      </w:r>
      <w:r w:rsidR="004A293E" w:rsidRPr="00054559">
        <w:t>пояснительной</w:t>
      </w:r>
      <w:r w:rsidR="00C06E10">
        <w:t xml:space="preserve"> </w:t>
      </w:r>
      <w:r w:rsidR="004A293E" w:rsidRPr="00054559">
        <w:t>записки</w:t>
      </w:r>
      <w:bookmarkEnd w:id="12"/>
      <w:bookmarkEnd w:id="13"/>
      <w:r w:rsidR="00C06E10">
        <w:t xml:space="preserve"> </w:t>
      </w:r>
    </w:p>
    <w:p w14:paraId="5C209231" w14:textId="71BA6E02" w:rsidR="00370A9D" w:rsidRDefault="00C06E10">
      <w:pPr>
        <w:spacing w:after="18" w:line="259" w:lineRule="auto"/>
        <w:ind w:left="1584" w:right="0" w:firstLine="0"/>
        <w:jc w:val="left"/>
        <w:rPr>
          <w:b/>
        </w:rPr>
      </w:pPr>
      <w:r>
        <w:rPr>
          <w:b/>
        </w:rPr>
        <w:t xml:space="preserve"> </w:t>
      </w:r>
    </w:p>
    <w:p w14:paraId="2004F0D9" w14:textId="37A1D9A7" w:rsidR="000E15FB" w:rsidRDefault="000E15FB" w:rsidP="000E15FB">
      <w:pPr>
        <w:pStyle w:val="3"/>
      </w:pPr>
      <w:r>
        <w:t>4.2.1</w:t>
      </w:r>
      <w:r w:rsidR="00C06E10">
        <w:t xml:space="preserve"> </w:t>
      </w:r>
      <w:r>
        <w:t>Общие</w:t>
      </w:r>
      <w:r w:rsidR="00C06E10">
        <w:t xml:space="preserve"> </w:t>
      </w:r>
      <w:r>
        <w:t>требования</w:t>
      </w:r>
      <w:r w:rsidR="00C06E10">
        <w:t xml:space="preserve"> </w:t>
      </w:r>
    </w:p>
    <w:p w14:paraId="3284B676" w14:textId="77777777" w:rsidR="000E15FB" w:rsidRPr="000E15FB" w:rsidRDefault="000E15FB" w:rsidP="000E15FB"/>
    <w:p w14:paraId="63083A71" w14:textId="1031346A" w:rsidR="005D6618" w:rsidRDefault="005D6618" w:rsidP="003049E7">
      <w:pPr>
        <w:spacing w:after="18" w:line="259" w:lineRule="auto"/>
        <w:ind w:left="0" w:right="0" w:firstLine="709"/>
      </w:pPr>
      <w:r>
        <w:t>Объем</w:t>
      </w:r>
      <w:r w:rsidR="00C06E10">
        <w:t xml:space="preserve"> </w:t>
      </w:r>
      <w:r>
        <w:t>пояснительной</w:t>
      </w:r>
      <w:r w:rsidR="00C06E10">
        <w:t xml:space="preserve"> </w:t>
      </w:r>
      <w:r>
        <w:t>записки</w:t>
      </w:r>
      <w:r w:rsidR="00C06E10">
        <w:t xml:space="preserve"> </w:t>
      </w:r>
      <w:r>
        <w:t>должен</w:t>
      </w:r>
      <w:r w:rsidR="00C06E10">
        <w:t xml:space="preserve"> </w:t>
      </w:r>
      <w:r>
        <w:t>быть</w:t>
      </w:r>
      <w:r w:rsidR="00C06E10">
        <w:t xml:space="preserve"> </w:t>
      </w:r>
      <w:r>
        <w:t>достаточным</w:t>
      </w:r>
      <w:r w:rsidR="00C06E10">
        <w:t xml:space="preserve"> </w:t>
      </w:r>
      <w:r>
        <w:t>для</w:t>
      </w:r>
      <w:r w:rsidR="00C06E10">
        <w:t xml:space="preserve"> </w:t>
      </w:r>
      <w:r>
        <w:t>отражения</w:t>
      </w:r>
      <w:r w:rsidR="00C06E10">
        <w:t xml:space="preserve"> </w:t>
      </w:r>
      <w:r>
        <w:t>анализа</w:t>
      </w:r>
      <w:r w:rsidR="00C06E10">
        <w:t xml:space="preserve"> </w:t>
      </w:r>
      <w:r>
        <w:t>состояния</w:t>
      </w:r>
      <w:r w:rsidR="00C06E10">
        <w:t xml:space="preserve"> </w:t>
      </w:r>
      <w:r>
        <w:t>вопроса,</w:t>
      </w:r>
      <w:r w:rsidR="00C06E10">
        <w:t xml:space="preserve"> </w:t>
      </w:r>
      <w:r>
        <w:t>постановки</w:t>
      </w:r>
      <w:r w:rsidR="00C06E10">
        <w:t xml:space="preserve"> </w:t>
      </w:r>
      <w:r>
        <w:t>цели,</w:t>
      </w:r>
      <w:r w:rsidR="00C06E10">
        <w:t xml:space="preserve"> </w:t>
      </w:r>
      <w:r>
        <w:t>методов</w:t>
      </w:r>
      <w:r w:rsidR="00C06E10">
        <w:t xml:space="preserve"> </w:t>
      </w:r>
      <w:r>
        <w:t>и</w:t>
      </w:r>
      <w:r w:rsidR="00C06E10">
        <w:t xml:space="preserve"> </w:t>
      </w:r>
      <w:r>
        <w:t>результатов</w:t>
      </w:r>
      <w:r w:rsidR="00C06E10">
        <w:t xml:space="preserve"> </w:t>
      </w:r>
      <w:r>
        <w:t>работ,</w:t>
      </w:r>
      <w:r w:rsidR="00C06E10">
        <w:t xml:space="preserve"> </w:t>
      </w:r>
      <w:r>
        <w:t>выводов</w:t>
      </w:r>
      <w:r w:rsidR="00C06E10">
        <w:t xml:space="preserve"> </w:t>
      </w:r>
      <w:r>
        <w:t>и</w:t>
      </w:r>
      <w:r w:rsidR="00C06E10">
        <w:t xml:space="preserve"> </w:t>
      </w:r>
      <w:r>
        <w:t>списка</w:t>
      </w:r>
      <w:r w:rsidR="00C06E10">
        <w:t xml:space="preserve"> </w:t>
      </w:r>
      <w:r>
        <w:t>используемых</w:t>
      </w:r>
      <w:r w:rsidR="00C06E10">
        <w:t xml:space="preserve"> </w:t>
      </w:r>
      <w:r>
        <w:t>источников.</w:t>
      </w:r>
      <w:r w:rsidR="00C06E10">
        <w:t xml:space="preserve"> </w:t>
      </w:r>
      <w:r>
        <w:t>Рекомендуемый</w:t>
      </w:r>
      <w:r w:rsidR="00C06E10">
        <w:t xml:space="preserve"> </w:t>
      </w:r>
      <w:r>
        <w:t>объем</w:t>
      </w:r>
      <w:r w:rsidR="00C06E10">
        <w:t xml:space="preserve"> </w:t>
      </w:r>
      <w:r>
        <w:t>пояснительной</w:t>
      </w:r>
      <w:r w:rsidR="00C06E10">
        <w:t xml:space="preserve"> </w:t>
      </w:r>
      <w:r>
        <w:t>записки</w:t>
      </w:r>
      <w:r w:rsidR="00C06E10">
        <w:t xml:space="preserve"> </w:t>
      </w:r>
      <w:r>
        <w:t>составляет</w:t>
      </w:r>
      <w:r w:rsidR="00C06E10">
        <w:t xml:space="preserve"> </w:t>
      </w:r>
      <w:r w:rsidR="008F48F3">
        <w:t>35</w:t>
      </w:r>
      <w:r>
        <w:t>–</w:t>
      </w:r>
      <w:r w:rsidR="008F48F3">
        <w:t>60</w:t>
      </w:r>
      <w:r w:rsidR="00C06E10">
        <w:t xml:space="preserve"> </w:t>
      </w:r>
      <w:r>
        <w:t>страниц</w:t>
      </w:r>
      <w:r w:rsidR="00C06E10">
        <w:t xml:space="preserve"> </w:t>
      </w:r>
      <w:r>
        <w:t>машинописного</w:t>
      </w:r>
      <w:r w:rsidR="00C06E10">
        <w:t xml:space="preserve"> </w:t>
      </w:r>
      <w:r>
        <w:t>текста.</w:t>
      </w:r>
    </w:p>
    <w:p w14:paraId="573A4B7F" w14:textId="1CCD4E27" w:rsidR="005D6618" w:rsidRPr="00054559" w:rsidRDefault="000E2649" w:rsidP="000E2649">
      <w:pPr>
        <w:spacing w:after="18" w:line="259" w:lineRule="auto"/>
        <w:ind w:left="0" w:right="0" w:firstLine="709"/>
        <w:jc w:val="left"/>
      </w:pPr>
      <w:r>
        <w:t>Оформление</w:t>
      </w:r>
      <w:r w:rsidR="00C06E10">
        <w:t xml:space="preserve"> </w:t>
      </w:r>
      <w:r>
        <w:t>ПЗ</w:t>
      </w:r>
      <w:r w:rsidR="00C06E10">
        <w:t xml:space="preserve"> </w:t>
      </w:r>
      <w:r>
        <w:t>к</w:t>
      </w:r>
      <w:r w:rsidR="00C06E10">
        <w:t xml:space="preserve"> </w:t>
      </w:r>
      <w:r w:rsidR="00854686">
        <w:t>КР</w:t>
      </w:r>
      <w:r w:rsidR="00C06E10">
        <w:t xml:space="preserve"> </w:t>
      </w:r>
      <w:r>
        <w:t>должно</w:t>
      </w:r>
      <w:r w:rsidR="00C06E10">
        <w:t xml:space="preserve"> </w:t>
      </w:r>
      <w:r>
        <w:t>быть</w:t>
      </w:r>
      <w:r w:rsidR="00C06E10">
        <w:t xml:space="preserve"> </w:t>
      </w:r>
      <w:r>
        <w:t>подчинено</w:t>
      </w:r>
      <w:r w:rsidR="00C06E10">
        <w:t xml:space="preserve"> </w:t>
      </w:r>
      <w:r>
        <w:t>принципу</w:t>
      </w:r>
      <w:r w:rsidR="00C06E10">
        <w:t xml:space="preserve"> </w:t>
      </w:r>
      <w:r>
        <w:t>единообразия</w:t>
      </w:r>
      <w:r w:rsidR="00C06E10">
        <w:t xml:space="preserve"> </w:t>
      </w:r>
      <w:r>
        <w:t>и</w:t>
      </w:r>
      <w:r w:rsidR="00C06E10">
        <w:t xml:space="preserve"> </w:t>
      </w:r>
      <w:r>
        <w:t>выполняться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требованиями</w:t>
      </w:r>
      <w:r w:rsidR="00C06E10">
        <w:t xml:space="preserve"> </w:t>
      </w:r>
      <w:r>
        <w:t>стандартов</w:t>
      </w:r>
      <w:r w:rsidR="00C06E10">
        <w:t xml:space="preserve"> </w:t>
      </w:r>
      <w:r>
        <w:t>[1–8].</w:t>
      </w:r>
    </w:p>
    <w:p w14:paraId="689555DD" w14:textId="702FC3DE" w:rsidR="00370A9D" w:rsidRPr="00054559" w:rsidRDefault="000E55D6" w:rsidP="000E55D6">
      <w:pPr>
        <w:spacing w:line="360" w:lineRule="atLeast"/>
        <w:ind w:left="0" w:right="36" w:firstLine="709"/>
      </w:pPr>
      <w:r w:rsidRPr="000E55D6">
        <w:t>Текст</w:t>
      </w:r>
      <w:r w:rsidR="00C06E10">
        <w:t xml:space="preserve"> </w:t>
      </w:r>
      <w:r w:rsidRPr="000E55D6">
        <w:t>ПЗ</w:t>
      </w:r>
      <w:r w:rsidR="00C06E10">
        <w:t xml:space="preserve"> </w:t>
      </w:r>
      <w:r w:rsidRPr="000E55D6">
        <w:t>должен</w:t>
      </w:r>
      <w:r w:rsidR="00C06E10">
        <w:t xml:space="preserve"> </w:t>
      </w:r>
      <w:r w:rsidRPr="000E55D6">
        <w:t>быть</w:t>
      </w:r>
      <w:r w:rsidR="00C06E10">
        <w:t xml:space="preserve"> </w:t>
      </w:r>
      <w:r w:rsidRPr="000E55D6">
        <w:t>набран</w:t>
      </w:r>
      <w:r w:rsidR="00C06E10">
        <w:t xml:space="preserve"> </w:t>
      </w:r>
      <w:r w:rsidRPr="000E55D6">
        <w:t>на</w:t>
      </w:r>
      <w:r w:rsidR="00C06E10">
        <w:t xml:space="preserve"> </w:t>
      </w:r>
      <w:r w:rsidRPr="000E55D6">
        <w:t>компьютере</w:t>
      </w:r>
      <w:r w:rsidR="00C06E10">
        <w:t xml:space="preserve"> </w:t>
      </w:r>
      <w:r w:rsidRPr="000E55D6">
        <w:t>в</w:t>
      </w:r>
      <w:r w:rsidR="00C06E10">
        <w:t xml:space="preserve"> </w:t>
      </w:r>
      <w:r w:rsidRPr="000E55D6">
        <w:t>текстовом</w:t>
      </w:r>
      <w:r w:rsidR="00C06E10">
        <w:t xml:space="preserve"> </w:t>
      </w:r>
      <w:r w:rsidRPr="000E55D6">
        <w:t>редакторе</w:t>
      </w:r>
      <w:r w:rsidR="00C06E10">
        <w:t xml:space="preserve"> </w:t>
      </w:r>
      <w:r w:rsidRPr="000E55D6">
        <w:t>Microsoft</w:t>
      </w:r>
      <w:r w:rsidR="00C06E10">
        <w:t xml:space="preserve"> </w:t>
      </w:r>
      <w:r w:rsidRPr="000E55D6">
        <w:t>Word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распечатан</w:t>
      </w:r>
      <w:r w:rsidR="00C06E10">
        <w:t xml:space="preserve"> </w:t>
      </w:r>
      <w:r w:rsidRPr="000E55D6">
        <w:t>на</w:t>
      </w:r>
      <w:r w:rsidR="00C06E10">
        <w:t xml:space="preserve"> </w:t>
      </w:r>
      <w:r w:rsidRPr="000E55D6">
        <w:t>одной</w:t>
      </w:r>
      <w:r w:rsidR="00C06E10">
        <w:t xml:space="preserve"> </w:t>
      </w:r>
      <w:r w:rsidRPr="000E55D6">
        <w:t>стороне</w:t>
      </w:r>
      <w:r w:rsidR="00C06E10">
        <w:t xml:space="preserve"> </w:t>
      </w:r>
      <w:r w:rsidRPr="000E55D6">
        <w:t>листа</w:t>
      </w:r>
      <w:r w:rsidR="00C06E10">
        <w:t xml:space="preserve"> </w:t>
      </w:r>
      <w:r w:rsidRPr="000E55D6">
        <w:t>белой</w:t>
      </w:r>
      <w:r w:rsidR="00C06E10">
        <w:t xml:space="preserve"> </w:t>
      </w:r>
      <w:r w:rsidRPr="000E55D6">
        <w:t>бумаги</w:t>
      </w:r>
      <w:r w:rsidR="00C06E10">
        <w:t xml:space="preserve"> </w:t>
      </w:r>
      <w:r w:rsidRPr="000E55D6">
        <w:t>формата</w:t>
      </w:r>
      <w:r w:rsidR="00C06E10">
        <w:t xml:space="preserve"> </w:t>
      </w:r>
      <w:r w:rsidRPr="000E55D6">
        <w:lastRenderedPageBreak/>
        <w:t>А4</w:t>
      </w:r>
      <w:r w:rsidR="00C06E10">
        <w:t xml:space="preserve"> </w:t>
      </w:r>
      <w:r w:rsidRPr="000E55D6">
        <w:t>с</w:t>
      </w:r>
      <w:r w:rsidR="00C06E10">
        <w:t xml:space="preserve"> </w:t>
      </w:r>
      <w:r w:rsidRPr="000E55D6">
        <w:t>соблюдением</w:t>
      </w:r>
      <w:r w:rsidR="00C06E10">
        <w:t xml:space="preserve"> </w:t>
      </w:r>
      <w:r w:rsidRPr="000E55D6">
        <w:t>следующих</w:t>
      </w:r>
      <w:r w:rsidR="00C06E10">
        <w:t xml:space="preserve"> </w:t>
      </w:r>
      <w:r w:rsidRPr="000E55D6">
        <w:t>размеров</w:t>
      </w:r>
      <w:r w:rsidR="00C06E10">
        <w:t xml:space="preserve"> </w:t>
      </w:r>
      <w:r w:rsidRPr="000E55D6">
        <w:t>полей:</w:t>
      </w:r>
      <w:r w:rsidR="00C06E10">
        <w:t xml:space="preserve"> </w:t>
      </w:r>
      <w:r w:rsidRPr="000E55D6">
        <w:t>левое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30</w:t>
      </w:r>
      <w:r w:rsidR="00C06E10">
        <w:t xml:space="preserve"> </w:t>
      </w:r>
      <w:r w:rsidRPr="000E55D6">
        <w:t>мм,</w:t>
      </w:r>
      <w:r w:rsidR="00C06E10">
        <w:t xml:space="preserve"> </w:t>
      </w:r>
      <w:r w:rsidRPr="000E55D6">
        <w:t>правое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15</w:t>
      </w:r>
      <w:r w:rsidR="00C06E10">
        <w:t xml:space="preserve"> </w:t>
      </w:r>
      <w:r w:rsidRPr="000E55D6">
        <w:t>мм,</w:t>
      </w:r>
      <w:r w:rsidR="00C06E10">
        <w:t xml:space="preserve"> </w:t>
      </w:r>
      <w:r w:rsidRPr="000E55D6">
        <w:t>верхнее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нижнее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20</w:t>
      </w:r>
      <w:r w:rsidR="00C06E10">
        <w:t xml:space="preserve"> </w:t>
      </w:r>
      <w:r w:rsidRPr="000E55D6">
        <w:t>мм.</w:t>
      </w:r>
      <w:r w:rsidR="00C06E10">
        <w:t xml:space="preserve"> </w:t>
      </w:r>
    </w:p>
    <w:p w14:paraId="52B36426" w14:textId="31A1FB1B" w:rsidR="000E55D6" w:rsidRDefault="000E55D6" w:rsidP="000E55D6">
      <w:pPr>
        <w:spacing w:line="360" w:lineRule="atLeast"/>
        <w:ind w:left="0" w:right="36" w:firstLine="709"/>
      </w:pPr>
      <w:r w:rsidRPr="000E55D6">
        <w:t>Для</w:t>
      </w:r>
      <w:r w:rsidR="00C06E10">
        <w:t xml:space="preserve"> </w:t>
      </w:r>
      <w:r w:rsidRPr="000E55D6">
        <w:t>набора</w:t>
      </w:r>
      <w:r w:rsidR="00C06E10">
        <w:t xml:space="preserve"> </w:t>
      </w:r>
      <w:r w:rsidRPr="000E55D6">
        <w:t>текста</w:t>
      </w:r>
      <w:r w:rsidR="00C06E10">
        <w:t xml:space="preserve"> </w:t>
      </w:r>
      <w:r w:rsidRPr="000E55D6">
        <w:t>ПЗ</w:t>
      </w:r>
      <w:r w:rsidR="00C06E10">
        <w:t xml:space="preserve"> </w:t>
      </w:r>
      <w:r w:rsidRPr="000E55D6">
        <w:t>следует</w:t>
      </w:r>
      <w:r w:rsidR="00C06E10">
        <w:t xml:space="preserve"> </w:t>
      </w:r>
      <w:r w:rsidRPr="000E55D6">
        <w:t>использовать:</w:t>
      </w:r>
      <w:r w:rsidR="00C06E10">
        <w:t xml:space="preserve"> </w:t>
      </w:r>
      <w:r w:rsidRPr="000E55D6">
        <w:t>гарнитуру</w:t>
      </w:r>
      <w:r w:rsidR="00C06E10">
        <w:t xml:space="preserve"> </w:t>
      </w:r>
      <w:r w:rsidRPr="000E55D6">
        <w:t>шрифта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Times</w:t>
      </w:r>
      <w:r w:rsidR="00C06E10">
        <w:t xml:space="preserve"> </w:t>
      </w:r>
      <w:r w:rsidRPr="000E55D6">
        <w:t>New</w:t>
      </w:r>
      <w:r w:rsidR="00C06E10">
        <w:t xml:space="preserve"> </w:t>
      </w:r>
      <w:proofErr w:type="spellStart"/>
      <w:r w:rsidRPr="000E55D6">
        <w:t>Roman</w:t>
      </w:r>
      <w:proofErr w:type="spellEnd"/>
      <w:r w:rsidRPr="000E55D6">
        <w:t>,</w:t>
      </w:r>
      <w:r w:rsidR="00C06E10">
        <w:t xml:space="preserve"> </w:t>
      </w:r>
      <w:r w:rsidRPr="000E55D6">
        <w:t>размер</w:t>
      </w:r>
      <w:r w:rsidR="00C06E10">
        <w:t xml:space="preserve"> </w:t>
      </w:r>
      <w:r w:rsidRPr="000E55D6">
        <w:t>шрифта</w:t>
      </w:r>
      <w:r w:rsidR="00C06E10">
        <w:t xml:space="preserve"> </w:t>
      </w:r>
      <w:r w:rsidRPr="000E55D6">
        <w:t>(кегля)</w:t>
      </w:r>
      <w:r w:rsidR="00C06E10">
        <w:t xml:space="preserve"> </w:t>
      </w:r>
      <w:r w:rsidRPr="000E55D6">
        <w:t>основного</w:t>
      </w:r>
      <w:r w:rsidR="00C06E10">
        <w:t xml:space="preserve"> </w:t>
      </w:r>
      <w:r w:rsidRPr="000E55D6">
        <w:t>текста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14</w:t>
      </w:r>
      <w:r w:rsidR="00C06E10">
        <w:t xml:space="preserve"> </w:t>
      </w:r>
      <w:proofErr w:type="spellStart"/>
      <w:r w:rsidRPr="000E55D6">
        <w:t>пт</w:t>
      </w:r>
      <w:proofErr w:type="spellEnd"/>
      <w:r w:rsidRPr="000E55D6">
        <w:t>,</w:t>
      </w:r>
      <w:r w:rsidR="00C06E10">
        <w:t xml:space="preserve"> </w:t>
      </w:r>
      <w:r w:rsidRPr="000E55D6">
        <w:t>в</w:t>
      </w:r>
      <w:r w:rsidR="00C06E10">
        <w:t xml:space="preserve"> </w:t>
      </w:r>
      <w:r w:rsidRPr="000E55D6">
        <w:t>таблицах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допускается</w:t>
      </w:r>
      <w:r w:rsidR="00C06E10">
        <w:t xml:space="preserve"> </w:t>
      </w:r>
      <w:r w:rsidRPr="000E55D6">
        <w:t>12</w:t>
      </w:r>
      <w:r w:rsidR="00C06E10">
        <w:t xml:space="preserve"> </w:t>
      </w:r>
      <w:proofErr w:type="spellStart"/>
      <w:r w:rsidRPr="000E55D6">
        <w:t>пт</w:t>
      </w:r>
      <w:proofErr w:type="spellEnd"/>
      <w:r w:rsidRPr="000E55D6">
        <w:t>,</w:t>
      </w:r>
      <w:r w:rsidR="00C06E10">
        <w:t xml:space="preserve"> </w:t>
      </w:r>
      <w:r w:rsidRPr="000E55D6">
        <w:t>цвет</w:t>
      </w:r>
      <w:r w:rsidR="00C06E10">
        <w:t xml:space="preserve"> </w:t>
      </w:r>
      <w:r w:rsidRPr="000E55D6">
        <w:t>шрифта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черный,</w:t>
      </w:r>
      <w:r w:rsidR="00C06E10">
        <w:t xml:space="preserve"> </w:t>
      </w:r>
      <w:r w:rsidRPr="000E55D6">
        <w:t>межстрочный</w:t>
      </w:r>
      <w:r w:rsidR="00C06E10">
        <w:t xml:space="preserve"> </w:t>
      </w:r>
      <w:r w:rsidRPr="000E55D6">
        <w:t>интервал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полуторный,</w:t>
      </w:r>
      <w:r w:rsidR="00C06E10">
        <w:t xml:space="preserve"> </w:t>
      </w:r>
      <w:r w:rsidRPr="000E55D6">
        <w:t>выравнивание</w:t>
      </w:r>
      <w:r w:rsidR="00C06E10">
        <w:t xml:space="preserve"> </w:t>
      </w:r>
      <w:r w:rsidRPr="000E55D6">
        <w:t>текста</w:t>
      </w:r>
      <w:r w:rsidR="00C06E10">
        <w:t xml:space="preserve"> </w:t>
      </w:r>
      <w:r w:rsidRPr="000E55D6">
        <w:t>–</w:t>
      </w:r>
      <w:r w:rsidR="00C06E10">
        <w:t xml:space="preserve"> </w:t>
      </w:r>
      <w:r w:rsidRPr="000E55D6">
        <w:t>по</w:t>
      </w:r>
      <w:r w:rsidR="00C06E10">
        <w:t xml:space="preserve"> </w:t>
      </w:r>
      <w:r w:rsidRPr="000E55D6">
        <w:t>ширине.</w:t>
      </w:r>
      <w:r w:rsidR="00C06E10">
        <w:t xml:space="preserve"> </w:t>
      </w:r>
    </w:p>
    <w:p w14:paraId="6F30648D" w14:textId="6E2CAA44" w:rsidR="000E55D6" w:rsidRDefault="000E55D6" w:rsidP="000E55D6">
      <w:pPr>
        <w:spacing w:line="360" w:lineRule="atLeast"/>
        <w:ind w:left="0" w:right="36" w:firstLine="709"/>
      </w:pPr>
      <w:r w:rsidRPr="000E55D6">
        <w:t>Абзацный</w:t>
      </w:r>
      <w:r w:rsidR="00C06E10">
        <w:t xml:space="preserve"> </w:t>
      </w:r>
      <w:r w:rsidRPr="000E55D6">
        <w:t>отступ</w:t>
      </w:r>
      <w:r w:rsidR="00C06E10">
        <w:t xml:space="preserve"> </w:t>
      </w:r>
      <w:r w:rsidRPr="000E55D6">
        <w:t>(отступ</w:t>
      </w:r>
      <w:r w:rsidR="00C06E10">
        <w:t xml:space="preserve"> </w:t>
      </w:r>
      <w:r w:rsidRPr="000E55D6">
        <w:t>первой</w:t>
      </w:r>
      <w:r w:rsidR="00C06E10">
        <w:t xml:space="preserve"> </w:t>
      </w:r>
      <w:r w:rsidRPr="000E55D6">
        <w:t>строки)</w:t>
      </w:r>
      <w:r w:rsidR="00C06E10">
        <w:t xml:space="preserve"> </w:t>
      </w:r>
      <w:r w:rsidRPr="000E55D6">
        <w:t>выполняется</w:t>
      </w:r>
      <w:r w:rsidR="00C06E10">
        <w:t xml:space="preserve"> </w:t>
      </w:r>
      <w:r w:rsidRPr="000E55D6">
        <w:t>одинаковым</w:t>
      </w:r>
      <w:r w:rsidR="00C06E10">
        <w:t xml:space="preserve"> </w:t>
      </w:r>
      <w:r w:rsidRPr="000E55D6">
        <w:t>по</w:t>
      </w:r>
      <w:r w:rsidR="00C06E10">
        <w:t xml:space="preserve"> </w:t>
      </w:r>
      <w:r w:rsidRPr="000E55D6">
        <w:t>всему</w:t>
      </w:r>
      <w:r w:rsidR="00C06E10">
        <w:t xml:space="preserve"> </w:t>
      </w:r>
      <w:r w:rsidRPr="000E55D6">
        <w:t>тексту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равен</w:t>
      </w:r>
      <w:r w:rsidR="00C06E10">
        <w:t xml:space="preserve"> </w:t>
      </w:r>
      <w:r w:rsidRPr="000E55D6">
        <w:t>1,25</w:t>
      </w:r>
      <w:r w:rsidR="00C06E10">
        <w:t xml:space="preserve"> </w:t>
      </w:r>
      <w:r w:rsidRPr="000E55D6">
        <w:t>см.</w:t>
      </w:r>
    </w:p>
    <w:p w14:paraId="41514BA3" w14:textId="2CCE403A" w:rsidR="000E55D6" w:rsidRDefault="000E55D6" w:rsidP="000E55D6">
      <w:pPr>
        <w:spacing w:line="360" w:lineRule="atLeast"/>
        <w:ind w:left="0" w:right="36" w:firstLine="709"/>
      </w:pPr>
      <w:r w:rsidRPr="000E55D6">
        <w:t>Каждый</w:t>
      </w:r>
      <w:r w:rsidR="00C06E10">
        <w:t xml:space="preserve"> </w:t>
      </w:r>
      <w:r w:rsidRPr="000E55D6">
        <w:t>структурный</w:t>
      </w:r>
      <w:r w:rsidR="00C06E10">
        <w:t xml:space="preserve"> </w:t>
      </w:r>
      <w:r w:rsidRPr="000E55D6">
        <w:t>элемент</w:t>
      </w:r>
      <w:r w:rsidR="00C06E10">
        <w:t xml:space="preserve"> </w:t>
      </w:r>
      <w:r w:rsidRPr="000E55D6">
        <w:t>(титульный</w:t>
      </w:r>
      <w:r w:rsidR="00C06E10">
        <w:t xml:space="preserve"> </w:t>
      </w:r>
      <w:r w:rsidRPr="000E55D6">
        <w:t>лист,</w:t>
      </w:r>
      <w:r w:rsidR="00C06E10">
        <w:t xml:space="preserve"> </w:t>
      </w:r>
      <w:r w:rsidRPr="000E55D6">
        <w:t>задание</w:t>
      </w:r>
      <w:r w:rsidR="00C06E10">
        <w:t xml:space="preserve"> </w:t>
      </w:r>
      <w:r w:rsidRPr="000E55D6">
        <w:t>на</w:t>
      </w:r>
      <w:r w:rsidR="00C06E10">
        <w:t xml:space="preserve"> </w:t>
      </w:r>
      <w:r w:rsidRPr="000E55D6">
        <w:t>выполнение</w:t>
      </w:r>
      <w:r w:rsidR="00C06E10">
        <w:t xml:space="preserve"> </w:t>
      </w:r>
      <w:r w:rsidR="00854686">
        <w:t>КР</w:t>
      </w:r>
      <w:r w:rsidRPr="000E55D6">
        <w:t>,</w:t>
      </w:r>
      <w:r w:rsidR="00C06E10">
        <w:t xml:space="preserve"> </w:t>
      </w:r>
      <w:r w:rsidRPr="000E55D6">
        <w:t>аннотация,</w:t>
      </w:r>
      <w:r w:rsidR="00C06E10">
        <w:t xml:space="preserve"> </w:t>
      </w:r>
      <w:r w:rsidRPr="000E55D6">
        <w:t>содержание,</w:t>
      </w:r>
      <w:r w:rsidR="00C06E10">
        <w:t xml:space="preserve"> </w:t>
      </w:r>
      <w:r w:rsidRPr="000E55D6">
        <w:t>термины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определения,</w:t>
      </w:r>
      <w:r w:rsidR="00C06E10">
        <w:t xml:space="preserve"> </w:t>
      </w:r>
      <w:r w:rsidRPr="000E55D6">
        <w:t>перечень</w:t>
      </w:r>
      <w:r w:rsidR="00C06E10">
        <w:t xml:space="preserve"> </w:t>
      </w:r>
      <w:r w:rsidRPr="000E55D6">
        <w:t>сокращений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определений,</w:t>
      </w:r>
      <w:r w:rsidR="00C06E10">
        <w:t xml:space="preserve"> </w:t>
      </w:r>
      <w:r w:rsidRPr="000E55D6">
        <w:t>введение,</w:t>
      </w:r>
      <w:r w:rsidR="00C06E10">
        <w:t xml:space="preserve"> </w:t>
      </w:r>
      <w:r w:rsidRPr="000E55D6">
        <w:t>заключение,</w:t>
      </w:r>
      <w:r w:rsidR="00C06E10">
        <w:t xml:space="preserve"> </w:t>
      </w:r>
      <w:r w:rsidRPr="000E55D6">
        <w:t>список</w:t>
      </w:r>
      <w:r w:rsidR="00C06E10">
        <w:t xml:space="preserve"> </w:t>
      </w:r>
      <w:r w:rsidRPr="000E55D6">
        <w:t>использованных</w:t>
      </w:r>
      <w:r w:rsidR="00C06E10">
        <w:t xml:space="preserve"> </w:t>
      </w:r>
      <w:r w:rsidRPr="000E55D6">
        <w:t>источников,</w:t>
      </w:r>
      <w:r w:rsidR="00C06E10">
        <w:t xml:space="preserve"> </w:t>
      </w:r>
      <w:r w:rsidRPr="000E55D6">
        <w:t>приложение)</w:t>
      </w:r>
      <w:r w:rsidR="00C06E10">
        <w:t xml:space="preserve"> </w:t>
      </w:r>
      <w:r w:rsidRPr="000E55D6">
        <w:t>и</w:t>
      </w:r>
      <w:r w:rsidR="00C06E10">
        <w:t xml:space="preserve"> </w:t>
      </w:r>
      <w:r w:rsidRPr="000E55D6">
        <w:t>разделы</w:t>
      </w:r>
      <w:r w:rsidR="00C06E10">
        <w:t xml:space="preserve"> </w:t>
      </w:r>
      <w:r w:rsidRPr="000E55D6">
        <w:t>основной</w:t>
      </w:r>
      <w:r w:rsidR="00C06E10">
        <w:t xml:space="preserve"> </w:t>
      </w:r>
      <w:r w:rsidRPr="000E55D6">
        <w:t>части</w:t>
      </w:r>
      <w:r w:rsidR="00C06E10">
        <w:t xml:space="preserve"> </w:t>
      </w:r>
      <w:r w:rsidR="00854686">
        <w:t>КР</w:t>
      </w:r>
      <w:r w:rsidR="00C06E10">
        <w:t xml:space="preserve"> </w:t>
      </w:r>
      <w:r w:rsidRPr="000E55D6">
        <w:t>следует</w:t>
      </w:r>
      <w:r w:rsidR="00C06E10">
        <w:t xml:space="preserve"> </w:t>
      </w:r>
      <w:r w:rsidRPr="000E55D6">
        <w:t>начинать</w:t>
      </w:r>
      <w:r w:rsidR="00C06E10">
        <w:t xml:space="preserve"> </w:t>
      </w:r>
      <w:r w:rsidRPr="000E55D6">
        <w:t>с</w:t>
      </w:r>
      <w:r w:rsidR="00C06E10">
        <w:t xml:space="preserve"> </w:t>
      </w:r>
      <w:r w:rsidRPr="000E55D6">
        <w:t>новой</w:t>
      </w:r>
      <w:r w:rsidR="00C06E10">
        <w:t xml:space="preserve"> </w:t>
      </w:r>
      <w:r w:rsidRPr="000E55D6">
        <w:t>страницы.</w:t>
      </w:r>
    </w:p>
    <w:p w14:paraId="67839907" w14:textId="5D17AAF3" w:rsidR="000E55D6" w:rsidRDefault="000E55D6" w:rsidP="000E55D6">
      <w:pPr>
        <w:spacing w:line="360" w:lineRule="atLeast"/>
        <w:ind w:left="0" w:right="36" w:firstLine="709"/>
      </w:pPr>
      <w:r>
        <w:t>Разделы</w:t>
      </w:r>
      <w:r w:rsidR="00C06E10">
        <w:t xml:space="preserve"> </w:t>
      </w:r>
      <w:r>
        <w:t>в</w:t>
      </w:r>
      <w:r w:rsidR="00C06E10">
        <w:t xml:space="preserve"> </w:t>
      </w:r>
      <w:r>
        <w:t>пределах</w:t>
      </w:r>
      <w:r w:rsidR="00C06E10">
        <w:t xml:space="preserve"> </w:t>
      </w:r>
      <w:r>
        <w:t>ПЗ</w:t>
      </w:r>
      <w:r w:rsidR="00C06E10">
        <w:t xml:space="preserve"> </w:t>
      </w:r>
      <w:r>
        <w:t>имеют</w:t>
      </w:r>
      <w:r w:rsidR="00C06E10">
        <w:t xml:space="preserve"> </w:t>
      </w:r>
      <w:r>
        <w:t>сквозную</w:t>
      </w:r>
      <w:r w:rsidR="00C06E10">
        <w:t xml:space="preserve"> </w:t>
      </w:r>
      <w:r>
        <w:t>нумерацию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.</w:t>
      </w:r>
      <w:r w:rsidR="00C06E10">
        <w:t xml:space="preserve"> </w:t>
      </w:r>
      <w:r>
        <w:t>Например:</w:t>
      </w:r>
      <w:r w:rsidR="00C06E10">
        <w:t xml:space="preserve"> </w:t>
      </w:r>
      <w:r>
        <w:t>1,</w:t>
      </w:r>
      <w:r w:rsidR="00C06E10">
        <w:t xml:space="preserve"> </w:t>
      </w:r>
      <w:r>
        <w:t>2,</w:t>
      </w:r>
      <w:r w:rsidR="00C06E10">
        <w:t xml:space="preserve"> </w:t>
      </w:r>
      <w:r>
        <w:t>3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</w:t>
      </w:r>
      <w:r w:rsidR="00C06E10">
        <w:t xml:space="preserve"> </w:t>
      </w:r>
    </w:p>
    <w:p w14:paraId="3E928E1D" w14:textId="74DFA39E" w:rsidR="000E55D6" w:rsidRDefault="000E55D6" w:rsidP="000E55D6">
      <w:pPr>
        <w:spacing w:line="360" w:lineRule="atLeast"/>
        <w:ind w:left="0" w:right="36" w:firstLine="709"/>
      </w:pPr>
      <w:r>
        <w:t>Номер</w:t>
      </w:r>
      <w:r w:rsidR="00C06E10">
        <w:t xml:space="preserve"> </w:t>
      </w:r>
      <w:r>
        <w:t>подраздела</w:t>
      </w:r>
      <w:r w:rsidR="00C06E10">
        <w:t xml:space="preserve"> </w:t>
      </w:r>
      <w:r>
        <w:t>включает</w:t>
      </w:r>
      <w:r w:rsidR="00C06E10">
        <w:t xml:space="preserve"> </w:t>
      </w:r>
      <w:r>
        <w:t>номер</w:t>
      </w:r>
      <w:r w:rsidR="00C06E10">
        <w:t xml:space="preserve"> </w:t>
      </w:r>
      <w:r>
        <w:t>раздела</w:t>
      </w:r>
      <w:r w:rsidR="00C06E10">
        <w:t xml:space="preserve"> </w:t>
      </w:r>
      <w:r>
        <w:t>и</w:t>
      </w:r>
      <w:r w:rsidR="00C06E10">
        <w:t xml:space="preserve"> </w:t>
      </w:r>
      <w:r>
        <w:t>порядковый</w:t>
      </w:r>
      <w:r w:rsidR="00C06E10">
        <w:t xml:space="preserve"> </w:t>
      </w:r>
      <w:r>
        <w:t>номер</w:t>
      </w:r>
      <w:r w:rsidR="00C06E10">
        <w:t xml:space="preserve"> </w:t>
      </w:r>
      <w:r>
        <w:t>подраздела,</w:t>
      </w:r>
      <w:r w:rsidR="00C06E10">
        <w:t xml:space="preserve"> </w:t>
      </w:r>
      <w:r>
        <w:t>разделенные</w:t>
      </w:r>
      <w:r w:rsidR="00C06E10">
        <w:t xml:space="preserve"> </w:t>
      </w:r>
      <w:r>
        <w:t>точкой.</w:t>
      </w:r>
      <w:r w:rsidR="00C06E10">
        <w:t xml:space="preserve"> </w:t>
      </w:r>
      <w:r>
        <w:t>Например:</w:t>
      </w:r>
      <w:r w:rsidR="00C06E10">
        <w:t xml:space="preserve"> </w:t>
      </w:r>
      <w:r>
        <w:t>1.1,</w:t>
      </w:r>
      <w:r w:rsidR="00C06E10">
        <w:t xml:space="preserve"> </w:t>
      </w:r>
      <w:r>
        <w:t>1.2,</w:t>
      </w:r>
      <w:r w:rsidR="00C06E10">
        <w:t xml:space="preserve"> </w:t>
      </w:r>
      <w:r>
        <w:t>1.3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</w:t>
      </w:r>
      <w:r w:rsidR="00C06E10">
        <w:t xml:space="preserve"> </w:t>
      </w:r>
    </w:p>
    <w:p w14:paraId="1762CFF2" w14:textId="2373D670" w:rsidR="000E55D6" w:rsidRDefault="000E55D6" w:rsidP="000E55D6">
      <w:pPr>
        <w:spacing w:line="360" w:lineRule="atLeast"/>
        <w:ind w:left="0" w:right="36" w:firstLine="709"/>
      </w:pPr>
      <w:r>
        <w:t>Номер</w:t>
      </w:r>
      <w:r w:rsidR="00C06E10">
        <w:t xml:space="preserve"> </w:t>
      </w:r>
      <w:r>
        <w:t>пункта</w:t>
      </w:r>
      <w:r w:rsidR="00C06E10">
        <w:t xml:space="preserve"> </w:t>
      </w:r>
      <w:r>
        <w:t>состоит</w:t>
      </w:r>
      <w:r w:rsidR="00C06E10">
        <w:t xml:space="preserve"> </w:t>
      </w:r>
      <w:r>
        <w:t>из</w:t>
      </w:r>
      <w:r w:rsidR="00C06E10">
        <w:t xml:space="preserve"> </w:t>
      </w:r>
      <w:r>
        <w:t>трех</w:t>
      </w:r>
      <w:r w:rsidR="00C06E10">
        <w:t xml:space="preserve"> </w:t>
      </w:r>
      <w:r>
        <w:t>цифр,</w:t>
      </w:r>
      <w:r w:rsidR="00C06E10">
        <w:t xml:space="preserve"> </w:t>
      </w:r>
      <w:r>
        <w:t>отделенных</w:t>
      </w:r>
      <w:r w:rsidR="00C06E10">
        <w:t xml:space="preserve"> </w:t>
      </w:r>
      <w:r>
        <w:t>друг</w:t>
      </w:r>
      <w:r w:rsidR="00C06E10">
        <w:t xml:space="preserve"> </w:t>
      </w:r>
      <w:r>
        <w:t>от</w:t>
      </w:r>
      <w:r w:rsidR="00C06E10">
        <w:t xml:space="preserve"> </w:t>
      </w:r>
      <w:r>
        <w:t>друга</w:t>
      </w:r>
      <w:r w:rsidR="00C06E10">
        <w:t xml:space="preserve"> </w:t>
      </w:r>
      <w:r>
        <w:t>точкой:</w:t>
      </w:r>
      <w:r w:rsidR="00C06E10">
        <w:t xml:space="preserve"> </w:t>
      </w:r>
    </w:p>
    <w:p w14:paraId="44D02F7C" w14:textId="473C7F2C" w:rsidR="000E55D6" w:rsidRDefault="000E55D6" w:rsidP="000E55D6">
      <w:pPr>
        <w:spacing w:line="360" w:lineRule="atLeast"/>
        <w:ind w:left="0" w:right="36" w:firstLine="709"/>
      </w:pPr>
      <w:r>
        <w:t>первая</w:t>
      </w:r>
      <w:r w:rsidR="00C06E10">
        <w:t xml:space="preserve"> </w:t>
      </w:r>
      <w:r>
        <w:t>цифра</w:t>
      </w:r>
      <w:r w:rsidR="00C06E10">
        <w:t xml:space="preserve"> </w:t>
      </w:r>
      <w:r>
        <w:t>–</w:t>
      </w:r>
      <w:r w:rsidR="00C06E10">
        <w:t xml:space="preserve"> </w:t>
      </w:r>
      <w:r>
        <w:t>номер</w:t>
      </w:r>
      <w:r w:rsidR="00C06E10">
        <w:t xml:space="preserve"> </w:t>
      </w:r>
      <w:r>
        <w:t>раздела,</w:t>
      </w:r>
      <w:r w:rsidR="00C06E10">
        <w:t xml:space="preserve"> </w:t>
      </w:r>
      <w:r>
        <w:t>вторая</w:t>
      </w:r>
      <w:r w:rsidR="00C06E10">
        <w:t xml:space="preserve"> </w:t>
      </w:r>
      <w:r>
        <w:t>–</w:t>
      </w:r>
      <w:r w:rsidR="00C06E10">
        <w:t xml:space="preserve"> </w:t>
      </w:r>
      <w:r>
        <w:t>подраздела,</w:t>
      </w:r>
      <w:r w:rsidR="00C06E10">
        <w:t xml:space="preserve"> </w:t>
      </w:r>
      <w:r>
        <w:t>третья</w:t>
      </w:r>
      <w:r w:rsidR="00C06E10">
        <w:t xml:space="preserve"> </w:t>
      </w:r>
      <w:r>
        <w:t>–</w:t>
      </w:r>
      <w:r w:rsidR="00C06E10">
        <w:t xml:space="preserve"> </w:t>
      </w:r>
      <w:r>
        <w:t>порядковый</w:t>
      </w:r>
      <w:r w:rsidR="00C06E10">
        <w:t xml:space="preserve"> </w:t>
      </w:r>
      <w:r>
        <w:t>номер</w:t>
      </w:r>
      <w:r w:rsidR="00C06E10">
        <w:t xml:space="preserve"> </w:t>
      </w:r>
      <w:r>
        <w:t>пункта.</w:t>
      </w:r>
      <w:r w:rsidR="00C06E10">
        <w:t xml:space="preserve"> </w:t>
      </w:r>
      <w:r>
        <w:t>Например:</w:t>
      </w:r>
      <w:r w:rsidR="00C06E10">
        <w:t xml:space="preserve"> </w:t>
      </w:r>
      <w:r>
        <w:t>1.1.2,</w:t>
      </w:r>
      <w:r w:rsidR="00C06E10">
        <w:t xml:space="preserve"> </w:t>
      </w:r>
      <w:r>
        <w:t>1.1.3,</w:t>
      </w:r>
      <w:r w:rsidR="00C06E10">
        <w:t xml:space="preserve"> </w:t>
      </w:r>
      <w:r>
        <w:t>1.1.4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</w:t>
      </w:r>
      <w:r w:rsidR="00C06E10">
        <w:t xml:space="preserve"> </w:t>
      </w:r>
    </w:p>
    <w:p w14:paraId="01BA8736" w14:textId="41BC8957" w:rsidR="000E55D6" w:rsidRDefault="000E55D6" w:rsidP="000E55D6">
      <w:pPr>
        <w:spacing w:line="360" w:lineRule="atLeast"/>
        <w:ind w:left="0" w:right="36" w:firstLine="709"/>
      </w:pPr>
      <w:r>
        <w:t>После</w:t>
      </w:r>
      <w:r w:rsidR="00C06E10">
        <w:t xml:space="preserve"> </w:t>
      </w:r>
      <w:r>
        <w:t>номера</w:t>
      </w:r>
      <w:r w:rsidR="00C06E10">
        <w:t xml:space="preserve"> </w:t>
      </w:r>
      <w:r>
        <w:t>раздела,</w:t>
      </w:r>
      <w:r w:rsidR="00C06E10">
        <w:t xml:space="preserve"> </w:t>
      </w:r>
      <w:r>
        <w:t>подраздела,</w:t>
      </w:r>
      <w:r w:rsidR="00C06E10">
        <w:t xml:space="preserve"> </w:t>
      </w:r>
      <w:r>
        <w:t>пункта</w:t>
      </w:r>
      <w:r w:rsidR="00C06E10">
        <w:t xml:space="preserve"> </w:t>
      </w:r>
      <w:r>
        <w:t>перед</w:t>
      </w:r>
      <w:r w:rsidR="00C06E10">
        <w:t xml:space="preserve"> </w:t>
      </w:r>
      <w:r>
        <w:t>заглавием</w:t>
      </w:r>
      <w:r w:rsidR="00C06E10">
        <w:t xml:space="preserve"> </w:t>
      </w:r>
      <w:r>
        <w:t>точку</w:t>
      </w:r>
      <w:r w:rsidR="00C06E10">
        <w:t xml:space="preserve"> </w:t>
      </w:r>
      <w:r>
        <w:t>не</w:t>
      </w:r>
      <w:r w:rsidR="00C06E10">
        <w:t xml:space="preserve"> </w:t>
      </w:r>
      <w:r>
        <w:t>ставят.</w:t>
      </w:r>
      <w:r w:rsidR="00C06E10">
        <w:t xml:space="preserve"> </w:t>
      </w:r>
    </w:p>
    <w:p w14:paraId="6BE1C9F4" w14:textId="652A4676" w:rsidR="000E55D6" w:rsidRDefault="000E55D6" w:rsidP="000E55D6">
      <w:pPr>
        <w:spacing w:line="360" w:lineRule="atLeast"/>
        <w:ind w:left="0" w:right="36" w:firstLine="709"/>
      </w:pPr>
      <w:r>
        <w:t>Для</w:t>
      </w:r>
      <w:r w:rsidR="00C06E10">
        <w:t xml:space="preserve"> </w:t>
      </w:r>
      <w:r>
        <w:t>заголовков</w:t>
      </w:r>
      <w:r w:rsidR="00C06E10">
        <w:t xml:space="preserve"> </w:t>
      </w:r>
      <w:r>
        <w:t>структурных</w:t>
      </w:r>
      <w:r w:rsidR="00C06E10">
        <w:t xml:space="preserve"> </w:t>
      </w:r>
      <w:r>
        <w:t>элементов,</w:t>
      </w:r>
      <w:r w:rsidR="00C06E10">
        <w:t xml:space="preserve"> </w:t>
      </w:r>
      <w:r>
        <w:t>разделов,</w:t>
      </w:r>
      <w:r w:rsidR="00C06E10">
        <w:t xml:space="preserve"> </w:t>
      </w:r>
      <w:r>
        <w:t>подразделов</w:t>
      </w:r>
      <w:r w:rsidR="00C06E10">
        <w:t xml:space="preserve"> </w:t>
      </w:r>
      <w:r>
        <w:t>и</w:t>
      </w:r>
      <w:r w:rsidR="00C06E10">
        <w:t xml:space="preserve"> </w:t>
      </w:r>
      <w:r>
        <w:t>пунктов</w:t>
      </w:r>
      <w:r w:rsidR="00C06E10">
        <w:t xml:space="preserve"> </w:t>
      </w:r>
      <w:r>
        <w:t>применяют</w:t>
      </w:r>
      <w:r w:rsidR="00C06E10">
        <w:t xml:space="preserve"> </w:t>
      </w:r>
      <w:r>
        <w:t>полужирный</w:t>
      </w:r>
      <w:r w:rsidR="00C06E10">
        <w:t xml:space="preserve"> </w:t>
      </w:r>
      <w:r>
        <w:t>шрифт.</w:t>
      </w:r>
      <w:r w:rsidR="00C06E10">
        <w:t xml:space="preserve"> </w:t>
      </w:r>
    </w:p>
    <w:p w14:paraId="725969B4" w14:textId="42F09415" w:rsidR="000E55D6" w:rsidRDefault="000E55D6" w:rsidP="000E55D6">
      <w:pPr>
        <w:spacing w:line="360" w:lineRule="atLeast"/>
        <w:ind w:left="0" w:right="36" w:firstLine="709"/>
      </w:pPr>
      <w:r>
        <w:t>Заголовки</w:t>
      </w:r>
      <w:r w:rsidR="00C06E10">
        <w:t xml:space="preserve"> </w:t>
      </w:r>
      <w:r>
        <w:t>структурных</w:t>
      </w:r>
      <w:r w:rsidR="00C06E10">
        <w:t xml:space="preserve"> </w:t>
      </w:r>
      <w:r>
        <w:t>элементов</w:t>
      </w:r>
      <w:r w:rsidR="00C06E10">
        <w:t xml:space="preserve"> </w:t>
      </w:r>
      <w:r>
        <w:t>ПЗ</w:t>
      </w:r>
      <w:r w:rsidR="00C06E10">
        <w:t xml:space="preserve"> </w:t>
      </w:r>
      <w:r>
        <w:t>печатают</w:t>
      </w:r>
      <w:r w:rsidR="00C06E10">
        <w:t xml:space="preserve"> </w:t>
      </w:r>
      <w:r>
        <w:t>прописными</w:t>
      </w:r>
      <w:r w:rsidR="00C06E10">
        <w:t xml:space="preserve"> </w:t>
      </w:r>
      <w:r>
        <w:t>буквами</w:t>
      </w:r>
      <w:r w:rsidR="00C06E10">
        <w:t xml:space="preserve"> </w:t>
      </w:r>
      <w:r>
        <w:t>и</w:t>
      </w:r>
      <w:r w:rsidR="00C06E10">
        <w:t xml:space="preserve"> </w:t>
      </w:r>
      <w:r>
        <w:t>располагают</w:t>
      </w:r>
      <w:r w:rsidR="00C06E10">
        <w:t xml:space="preserve"> </w:t>
      </w:r>
      <w:r>
        <w:t>в</w:t>
      </w:r>
      <w:r w:rsidR="00C06E10">
        <w:t xml:space="preserve"> </w:t>
      </w:r>
      <w:r>
        <w:t>середине</w:t>
      </w:r>
      <w:r w:rsidR="00C06E10">
        <w:t xml:space="preserve"> </w:t>
      </w:r>
      <w:r>
        <w:t>строки</w:t>
      </w:r>
      <w:r w:rsidR="00C06E10">
        <w:t xml:space="preserve"> </w:t>
      </w:r>
      <w:r>
        <w:t>без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</w:t>
      </w:r>
      <w:r w:rsidR="00C06E10">
        <w:t xml:space="preserve"> </w:t>
      </w:r>
      <w:r>
        <w:t>и</w:t>
      </w:r>
      <w:r w:rsidR="00C06E10">
        <w:t xml:space="preserve"> </w:t>
      </w:r>
      <w:r>
        <w:t>точки</w:t>
      </w:r>
      <w:r w:rsidR="00C06E10">
        <w:t xml:space="preserve"> </w:t>
      </w:r>
      <w:r>
        <w:t>в</w:t>
      </w:r>
      <w:r w:rsidR="00C06E10">
        <w:t xml:space="preserve"> </w:t>
      </w:r>
      <w:r>
        <w:t>конце.</w:t>
      </w:r>
    </w:p>
    <w:p w14:paraId="08D1F6EA" w14:textId="69B3EFF6" w:rsidR="000E55D6" w:rsidRPr="000E55D6" w:rsidRDefault="000E55D6" w:rsidP="000E55D6">
      <w:pPr>
        <w:spacing w:line="360" w:lineRule="atLeast"/>
        <w:ind w:left="0" w:right="36" w:firstLine="709"/>
        <w:rPr>
          <w:i/>
        </w:rPr>
      </w:pPr>
      <w:r w:rsidRPr="000E55D6">
        <w:rPr>
          <w:i/>
        </w:rPr>
        <w:t>Например:</w:t>
      </w:r>
      <w:r w:rsidR="00C06E10">
        <w:rPr>
          <w:i/>
        </w:rPr>
        <w:t xml:space="preserve"> </w:t>
      </w:r>
    </w:p>
    <w:p w14:paraId="79FA2926" w14:textId="4ADE6627" w:rsidR="000E55D6" w:rsidRPr="000E55D6" w:rsidRDefault="000E55D6" w:rsidP="000E55D6">
      <w:pPr>
        <w:spacing w:line="360" w:lineRule="atLeast"/>
        <w:ind w:left="0" w:right="36" w:firstLine="709"/>
        <w:jc w:val="center"/>
        <w:rPr>
          <w:b/>
        </w:rPr>
      </w:pPr>
      <w:r w:rsidRPr="000E55D6">
        <w:rPr>
          <w:b/>
        </w:rPr>
        <w:t>АННОТАЦИЯ</w:t>
      </w:r>
    </w:p>
    <w:p w14:paraId="0D099536" w14:textId="22FD460F" w:rsidR="000E55D6" w:rsidRDefault="000E55D6" w:rsidP="000E55D6">
      <w:pPr>
        <w:spacing w:line="360" w:lineRule="atLeast"/>
        <w:ind w:left="0" w:right="36" w:firstLine="709"/>
      </w:pPr>
      <w:r>
        <w:t>Заголовки</w:t>
      </w:r>
      <w:r w:rsidR="00C06E10">
        <w:t xml:space="preserve"> </w:t>
      </w:r>
      <w:r>
        <w:t>разделов,</w:t>
      </w:r>
      <w:r w:rsidR="00C06E10">
        <w:t xml:space="preserve"> </w:t>
      </w:r>
      <w:r>
        <w:t>подразделов</w:t>
      </w:r>
      <w:r w:rsidR="00C06E10">
        <w:t xml:space="preserve"> </w:t>
      </w:r>
      <w:r>
        <w:t>и</w:t>
      </w:r>
      <w:r w:rsidR="00C06E10">
        <w:t xml:space="preserve"> </w:t>
      </w:r>
      <w:r>
        <w:t>пунктов</w:t>
      </w:r>
      <w:r w:rsidR="00C06E10">
        <w:t xml:space="preserve"> </w:t>
      </w:r>
      <w:r>
        <w:t>печатаются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,</w:t>
      </w:r>
      <w:r w:rsidR="00C06E10">
        <w:t xml:space="preserve"> </w:t>
      </w:r>
      <w:r>
        <w:t>с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,</w:t>
      </w:r>
      <w:r w:rsidR="00C06E10">
        <w:t xml:space="preserve"> </w:t>
      </w:r>
      <w:r>
        <w:t>без</w:t>
      </w:r>
      <w:r w:rsidR="00C06E10">
        <w:t xml:space="preserve"> </w:t>
      </w:r>
      <w:r>
        <w:t>точки</w:t>
      </w:r>
      <w:r w:rsidR="00C06E10">
        <w:t xml:space="preserve"> </w:t>
      </w:r>
      <w:r>
        <w:t>в</w:t>
      </w:r>
      <w:r w:rsidR="00C06E10">
        <w:t xml:space="preserve"> </w:t>
      </w:r>
      <w:r>
        <w:t>конце.</w:t>
      </w:r>
      <w:r w:rsidR="00C06E10">
        <w:t xml:space="preserve"> </w:t>
      </w:r>
      <w:r>
        <w:t>Если</w:t>
      </w:r>
      <w:r w:rsidR="00C06E10">
        <w:t xml:space="preserve"> </w:t>
      </w:r>
      <w:r>
        <w:t>заголовок</w:t>
      </w:r>
      <w:r w:rsidR="00C06E10">
        <w:t xml:space="preserve"> </w:t>
      </w:r>
      <w:r>
        <w:t>включает</w:t>
      </w:r>
      <w:r w:rsidR="00C06E10">
        <w:t xml:space="preserve"> </w:t>
      </w:r>
      <w:r>
        <w:t>несколько</w:t>
      </w:r>
      <w:r w:rsidR="00C06E10">
        <w:t xml:space="preserve"> </w:t>
      </w:r>
      <w:r>
        <w:t>предложений,</w:t>
      </w:r>
      <w:r w:rsidR="00C06E10">
        <w:t xml:space="preserve"> </w:t>
      </w:r>
      <w:r>
        <w:t>их</w:t>
      </w:r>
      <w:r w:rsidR="00C06E10">
        <w:t xml:space="preserve"> </w:t>
      </w:r>
      <w:r>
        <w:t>разделяют</w:t>
      </w:r>
      <w:r w:rsidR="00C06E10">
        <w:t xml:space="preserve"> </w:t>
      </w:r>
      <w:r>
        <w:t>точками.</w:t>
      </w:r>
      <w:r w:rsidR="00C06E10">
        <w:t xml:space="preserve"> </w:t>
      </w:r>
      <w:r>
        <w:t>Переносы</w:t>
      </w:r>
      <w:r w:rsidR="00C06E10">
        <w:t xml:space="preserve"> </w:t>
      </w:r>
      <w:r>
        <w:t>в</w:t>
      </w:r>
      <w:r w:rsidR="00C06E10">
        <w:t xml:space="preserve"> </w:t>
      </w:r>
      <w:r>
        <w:t>заголовках</w:t>
      </w:r>
      <w:r w:rsidR="00C06E10">
        <w:t xml:space="preserve"> </w:t>
      </w:r>
      <w:r>
        <w:t>не</w:t>
      </w:r>
      <w:r w:rsidR="00C06E10">
        <w:t xml:space="preserve"> </w:t>
      </w:r>
      <w:r>
        <w:t>допускаются.</w:t>
      </w:r>
      <w:r w:rsidR="00C06E10">
        <w:t xml:space="preserve"> </w:t>
      </w:r>
    </w:p>
    <w:p w14:paraId="43ADFC94" w14:textId="0DEC0563" w:rsidR="000E55D6" w:rsidRDefault="000E55D6" w:rsidP="000E55D6">
      <w:pPr>
        <w:spacing w:line="360" w:lineRule="atLeast"/>
        <w:ind w:left="0" w:right="36" w:firstLine="709"/>
      </w:pPr>
      <w:r>
        <w:t>Заголовки</w:t>
      </w:r>
      <w:r w:rsidR="00C06E10">
        <w:t xml:space="preserve"> </w:t>
      </w:r>
      <w:r>
        <w:t>от</w:t>
      </w:r>
      <w:r w:rsidR="00C06E10">
        <w:t xml:space="preserve"> </w:t>
      </w:r>
      <w:r>
        <w:t>текста</w:t>
      </w:r>
      <w:r w:rsidR="00C06E10">
        <w:t xml:space="preserve"> </w:t>
      </w:r>
      <w:r>
        <w:t>отделяют</w:t>
      </w:r>
      <w:r w:rsidR="00C06E10">
        <w:t xml:space="preserve"> </w:t>
      </w:r>
      <w:r>
        <w:t>одной</w:t>
      </w:r>
      <w:r w:rsidR="00C06E10">
        <w:t xml:space="preserve"> </w:t>
      </w:r>
      <w:r>
        <w:t>пустой</w:t>
      </w:r>
      <w:r w:rsidR="00C06E10">
        <w:t xml:space="preserve"> </w:t>
      </w:r>
      <w:r>
        <w:t>строкой.</w:t>
      </w:r>
      <w:r w:rsidR="00C06E10">
        <w:t xml:space="preserve"> </w:t>
      </w:r>
      <w:r>
        <w:t>Заголовки</w:t>
      </w:r>
      <w:r w:rsidR="00C06E10">
        <w:t xml:space="preserve"> </w:t>
      </w:r>
      <w:r>
        <w:t>разделов</w:t>
      </w:r>
      <w:r w:rsidR="00C06E10">
        <w:t xml:space="preserve"> </w:t>
      </w:r>
      <w:r>
        <w:t>и</w:t>
      </w:r>
      <w:r w:rsidR="00C06E10">
        <w:t xml:space="preserve"> </w:t>
      </w:r>
      <w:r>
        <w:t>подразделов</w:t>
      </w:r>
      <w:r w:rsidR="00C06E10">
        <w:t xml:space="preserve"> </w:t>
      </w:r>
      <w:r>
        <w:t>друг</w:t>
      </w:r>
      <w:r w:rsidR="00C06E10">
        <w:t xml:space="preserve"> </w:t>
      </w:r>
      <w:r>
        <w:t>от</w:t>
      </w:r>
      <w:r w:rsidR="00C06E10">
        <w:t xml:space="preserve"> </w:t>
      </w:r>
      <w:r>
        <w:t>друга</w:t>
      </w:r>
      <w:r w:rsidR="00C06E10">
        <w:t xml:space="preserve"> </w:t>
      </w:r>
      <w:r>
        <w:t>не</w:t>
      </w:r>
      <w:r w:rsidR="00C06E10">
        <w:t xml:space="preserve"> </w:t>
      </w:r>
      <w:r>
        <w:t>отделяются.</w:t>
      </w:r>
      <w:r w:rsidR="00C06E10">
        <w:t xml:space="preserve"> </w:t>
      </w:r>
    </w:p>
    <w:p w14:paraId="04BF89F1" w14:textId="764CB200" w:rsidR="000E55D6" w:rsidRDefault="000E55D6" w:rsidP="000E55D6">
      <w:pPr>
        <w:spacing w:line="360" w:lineRule="atLeast"/>
        <w:ind w:left="0" w:right="36" w:firstLine="709"/>
        <w:rPr>
          <w:i/>
        </w:rPr>
      </w:pPr>
      <w:r w:rsidRPr="000E55D6">
        <w:rPr>
          <w:i/>
        </w:rPr>
        <w:t>Например:</w:t>
      </w:r>
      <w:r w:rsidR="00C06E10">
        <w:rPr>
          <w:i/>
        </w:rPr>
        <w:t xml:space="preserve"> </w:t>
      </w:r>
    </w:p>
    <w:p w14:paraId="4C8F3270" w14:textId="23859195" w:rsidR="00917AD7" w:rsidRPr="00917AD7" w:rsidRDefault="00917AD7" w:rsidP="00917AD7">
      <w:pPr>
        <w:spacing w:line="360" w:lineRule="atLeast"/>
        <w:ind w:left="0" w:right="36" w:firstLine="709"/>
        <w:rPr>
          <w:b/>
          <w:bCs/>
          <w:iCs/>
        </w:rPr>
      </w:pPr>
      <w:r w:rsidRPr="00917AD7">
        <w:rPr>
          <w:b/>
          <w:bCs/>
          <w:iCs/>
        </w:rPr>
        <w:t>1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Обзор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предметной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области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и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нормативной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базы</w:t>
      </w:r>
    </w:p>
    <w:p w14:paraId="2C8ED405" w14:textId="3910E4F9" w:rsidR="00917AD7" w:rsidRPr="00917AD7" w:rsidRDefault="00917AD7" w:rsidP="00917AD7">
      <w:pPr>
        <w:spacing w:line="360" w:lineRule="atLeast"/>
        <w:ind w:left="0" w:right="36" w:firstLine="709"/>
        <w:rPr>
          <w:b/>
          <w:bCs/>
          <w:iCs/>
        </w:rPr>
      </w:pPr>
      <w:r w:rsidRPr="00917AD7">
        <w:rPr>
          <w:b/>
          <w:bCs/>
          <w:iCs/>
        </w:rPr>
        <w:t>1.1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Современное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состояние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автоматизации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процесса</w:t>
      </w:r>
    </w:p>
    <w:p w14:paraId="6F26F679" w14:textId="65145453" w:rsidR="00917AD7" w:rsidRPr="00917AD7" w:rsidRDefault="00917AD7" w:rsidP="00917AD7">
      <w:pPr>
        <w:spacing w:line="360" w:lineRule="atLeast"/>
        <w:ind w:left="0" w:right="36" w:firstLine="709"/>
        <w:rPr>
          <w:b/>
          <w:bCs/>
          <w:iCs/>
        </w:rPr>
      </w:pPr>
      <w:r w:rsidRPr="00917AD7">
        <w:rPr>
          <w:b/>
          <w:bCs/>
          <w:iCs/>
        </w:rPr>
        <w:t>1.1.1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Характеристика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бизнес‑процесса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и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потоков</w:t>
      </w:r>
      <w:r w:rsidR="00C06E10">
        <w:rPr>
          <w:b/>
          <w:bCs/>
          <w:iCs/>
        </w:rPr>
        <w:t xml:space="preserve"> </w:t>
      </w:r>
      <w:r w:rsidRPr="00917AD7">
        <w:rPr>
          <w:b/>
          <w:bCs/>
          <w:iCs/>
        </w:rPr>
        <w:t>работ</w:t>
      </w:r>
    </w:p>
    <w:p w14:paraId="06F2A6A5" w14:textId="0C05516C" w:rsidR="000E55D6" w:rsidRDefault="000E55D6" w:rsidP="000E55D6">
      <w:pPr>
        <w:spacing w:line="360" w:lineRule="atLeast"/>
        <w:ind w:left="0" w:right="36" w:firstLine="709"/>
      </w:pPr>
    </w:p>
    <w:p w14:paraId="25EFB892" w14:textId="656BA876" w:rsidR="000E55D6" w:rsidRDefault="000E55D6" w:rsidP="000E55D6">
      <w:pPr>
        <w:spacing w:line="360" w:lineRule="atLeast"/>
        <w:ind w:left="0" w:right="36" w:firstLine="709"/>
      </w:pPr>
      <w:r>
        <w:lastRenderedPageBreak/>
        <w:t>При</w:t>
      </w:r>
      <w:r w:rsidR="00C06E10">
        <w:t xml:space="preserve"> </w:t>
      </w:r>
      <w:r>
        <w:t>наборе</w:t>
      </w:r>
      <w:r w:rsidR="00C06E10">
        <w:t xml:space="preserve"> </w:t>
      </w:r>
      <w:r>
        <w:t>текста</w:t>
      </w:r>
      <w:r w:rsidR="00C06E10">
        <w:t xml:space="preserve"> </w:t>
      </w:r>
      <w:r>
        <w:t>необходимо</w:t>
      </w:r>
      <w:r w:rsidR="00C06E10">
        <w:t xml:space="preserve"> </w:t>
      </w:r>
      <w:r>
        <w:t>соблюдать</w:t>
      </w:r>
      <w:r w:rsidR="00C06E10">
        <w:t xml:space="preserve"> </w:t>
      </w:r>
      <w:r>
        <w:t>равномерную</w:t>
      </w:r>
      <w:r w:rsidR="00C06E10">
        <w:t xml:space="preserve"> </w:t>
      </w:r>
      <w:r>
        <w:t>плотность,</w:t>
      </w:r>
      <w:r w:rsidR="00C06E10">
        <w:t xml:space="preserve"> </w:t>
      </w:r>
      <w:r>
        <w:t>а</w:t>
      </w:r>
      <w:r w:rsidR="00C06E10">
        <w:t xml:space="preserve"> </w:t>
      </w:r>
      <w:r>
        <w:t>также</w:t>
      </w:r>
      <w:r w:rsidR="00C06E10">
        <w:t xml:space="preserve"> </w:t>
      </w:r>
      <w:r>
        <w:t>контрастность</w:t>
      </w:r>
      <w:r w:rsidR="00C06E10">
        <w:t xml:space="preserve"> </w:t>
      </w:r>
      <w:r>
        <w:t>и</w:t>
      </w:r>
      <w:r w:rsidR="00C06E10">
        <w:t xml:space="preserve"> </w:t>
      </w:r>
      <w:r>
        <w:t>четкость</w:t>
      </w:r>
      <w:r w:rsidR="00C06E10">
        <w:t xml:space="preserve"> </w:t>
      </w:r>
      <w:r>
        <w:t>изображения.</w:t>
      </w:r>
      <w:r w:rsidR="00C06E10">
        <w:t xml:space="preserve"> </w:t>
      </w:r>
      <w:r>
        <w:t>Использование</w:t>
      </w:r>
      <w:r w:rsidR="00C06E10">
        <w:t xml:space="preserve"> </w:t>
      </w:r>
      <w:r>
        <w:t>двух</w:t>
      </w:r>
      <w:r w:rsidR="00C06E10">
        <w:t xml:space="preserve"> </w:t>
      </w:r>
      <w:r>
        <w:t>и</w:t>
      </w:r>
      <w:r w:rsidR="00C06E10">
        <w:t xml:space="preserve"> </w:t>
      </w:r>
      <w:r>
        <w:t>более</w:t>
      </w:r>
      <w:r w:rsidR="00C06E10">
        <w:t xml:space="preserve"> </w:t>
      </w:r>
      <w:r>
        <w:t>пробелов</w:t>
      </w:r>
      <w:r w:rsidR="00C06E10">
        <w:t xml:space="preserve"> </w:t>
      </w:r>
      <w:r>
        <w:t>между</w:t>
      </w:r>
      <w:r w:rsidR="00C06E10">
        <w:t xml:space="preserve"> </w:t>
      </w:r>
      <w:r>
        <w:t>словами</w:t>
      </w:r>
      <w:r w:rsidR="00C06E10">
        <w:t xml:space="preserve"> </w:t>
      </w:r>
      <w:r>
        <w:t>–</w:t>
      </w:r>
      <w:r w:rsidR="00C06E10">
        <w:t xml:space="preserve"> </w:t>
      </w:r>
      <w:r>
        <w:t>недопустимо.</w:t>
      </w:r>
      <w:r w:rsidR="00C06E10">
        <w:t xml:space="preserve"> </w:t>
      </w:r>
    </w:p>
    <w:p w14:paraId="78888E74" w14:textId="35114E94" w:rsidR="000E55D6" w:rsidRDefault="000E55D6" w:rsidP="000E55D6">
      <w:pPr>
        <w:spacing w:line="360" w:lineRule="atLeast"/>
        <w:ind w:left="0" w:right="36" w:firstLine="709"/>
      </w:pP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t>выделение</w:t>
      </w:r>
      <w:r w:rsidR="00C06E10">
        <w:t xml:space="preserve"> </w:t>
      </w:r>
      <w:r>
        <w:t>отдельных</w:t>
      </w:r>
      <w:r w:rsidR="00C06E10">
        <w:t xml:space="preserve"> </w:t>
      </w:r>
      <w:r>
        <w:t>слов</w:t>
      </w:r>
      <w:r w:rsidR="00C06E10">
        <w:t xml:space="preserve"> </w:t>
      </w:r>
      <w:r>
        <w:t>или</w:t>
      </w:r>
      <w:r w:rsidR="00C06E10">
        <w:t xml:space="preserve"> </w:t>
      </w:r>
      <w:r>
        <w:t>фрагментов</w:t>
      </w:r>
      <w:r w:rsidR="00C06E10">
        <w:t xml:space="preserve"> </w:t>
      </w:r>
      <w:r>
        <w:t>курсивом.</w:t>
      </w:r>
      <w:r w:rsidR="00C06E10">
        <w:t xml:space="preserve"> </w:t>
      </w:r>
    </w:p>
    <w:p w14:paraId="29CDFB0B" w14:textId="42F70E41" w:rsidR="000E55D6" w:rsidRDefault="000E55D6" w:rsidP="000E55D6">
      <w:pPr>
        <w:spacing w:line="360" w:lineRule="atLeast"/>
        <w:ind w:left="0" w:right="36" w:firstLine="709"/>
      </w:pPr>
      <w:r>
        <w:t>Неполное</w:t>
      </w:r>
      <w:r w:rsidR="00C06E10">
        <w:t xml:space="preserve"> </w:t>
      </w:r>
      <w:r>
        <w:t>заполнение</w:t>
      </w:r>
      <w:r w:rsidR="00C06E10">
        <w:t xml:space="preserve"> </w:t>
      </w:r>
      <w:r>
        <w:t>страницы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t>для</w:t>
      </w:r>
      <w:r w:rsidR="00C06E10">
        <w:t xml:space="preserve"> </w:t>
      </w:r>
      <w:r>
        <w:t>окончания</w:t>
      </w:r>
      <w:r w:rsidR="00C06E10">
        <w:t xml:space="preserve"> </w:t>
      </w:r>
      <w:r>
        <w:t>текста</w:t>
      </w:r>
      <w:r w:rsidR="00C06E10">
        <w:t xml:space="preserve"> </w:t>
      </w:r>
      <w:r>
        <w:t>раздела</w:t>
      </w:r>
      <w:r w:rsidR="00C06E10">
        <w:t xml:space="preserve"> </w:t>
      </w:r>
      <w:r>
        <w:t>и</w:t>
      </w:r>
      <w:r w:rsidR="00C06E10">
        <w:t xml:space="preserve"> </w:t>
      </w:r>
      <w:r>
        <w:t>подраздела,</w:t>
      </w:r>
      <w:r w:rsidR="00C06E10">
        <w:t xml:space="preserve"> </w:t>
      </w:r>
      <w:r>
        <w:t>если</w:t>
      </w:r>
      <w:r w:rsidR="00C06E10">
        <w:t xml:space="preserve"> </w:t>
      </w:r>
      <w:r>
        <w:t>на</w:t>
      </w:r>
      <w:r w:rsidR="00C06E10">
        <w:t xml:space="preserve"> </w:t>
      </w:r>
      <w:r>
        <w:t>оставшейся</w:t>
      </w:r>
      <w:r w:rsidR="00C06E10">
        <w:t xml:space="preserve"> </w:t>
      </w:r>
      <w:r>
        <w:t>части</w:t>
      </w:r>
      <w:r w:rsidR="00C06E10">
        <w:t xml:space="preserve"> </w:t>
      </w:r>
      <w:r>
        <w:t>страницы</w:t>
      </w:r>
      <w:r w:rsidR="00C06E10">
        <w:t xml:space="preserve"> </w:t>
      </w:r>
      <w:r>
        <w:t>невозможно</w:t>
      </w:r>
      <w:r w:rsidR="00C06E10">
        <w:t xml:space="preserve"> </w:t>
      </w:r>
      <w:r>
        <w:t>поместить</w:t>
      </w:r>
      <w:r w:rsidR="00C06E10">
        <w:t xml:space="preserve"> </w:t>
      </w:r>
      <w:r>
        <w:t>заголовок</w:t>
      </w:r>
      <w:r w:rsidR="00C06E10">
        <w:t xml:space="preserve"> </w:t>
      </w:r>
      <w:r>
        <w:t>и</w:t>
      </w:r>
      <w:r w:rsidR="00C06E10">
        <w:t xml:space="preserve"> </w:t>
      </w:r>
      <w:r>
        <w:t>не</w:t>
      </w:r>
      <w:r w:rsidR="00C06E10">
        <w:t xml:space="preserve"> </w:t>
      </w:r>
      <w:r>
        <w:t>менее</w:t>
      </w:r>
      <w:r w:rsidR="00C06E10">
        <w:t xml:space="preserve"> </w:t>
      </w:r>
      <w:r>
        <w:t>двух</w:t>
      </w:r>
      <w:r w:rsidR="00C06E10">
        <w:t xml:space="preserve"> </w:t>
      </w:r>
      <w:r>
        <w:t>строк</w:t>
      </w:r>
      <w:r w:rsidR="00C06E10">
        <w:t xml:space="preserve"> </w:t>
      </w:r>
      <w:r>
        <w:t>текста</w:t>
      </w:r>
      <w:r w:rsidR="00C06E10">
        <w:t xml:space="preserve"> </w:t>
      </w:r>
      <w:r>
        <w:t>следующего</w:t>
      </w:r>
      <w:r w:rsidR="00C06E10">
        <w:t xml:space="preserve"> </w:t>
      </w:r>
      <w:r>
        <w:t>подраздела.</w:t>
      </w:r>
      <w:r w:rsidR="00C06E10">
        <w:t xml:space="preserve"> </w:t>
      </w:r>
    </w:p>
    <w:p w14:paraId="5E24950F" w14:textId="0EB98A20" w:rsidR="000E55D6" w:rsidRDefault="000E55D6" w:rsidP="000E55D6">
      <w:pPr>
        <w:spacing w:line="360" w:lineRule="atLeast"/>
        <w:ind w:left="0" w:right="36" w:firstLine="709"/>
      </w:pPr>
      <w:r>
        <w:t>Неразрывным</w:t>
      </w:r>
      <w:r w:rsidR="00C06E10">
        <w:t xml:space="preserve"> </w:t>
      </w:r>
      <w:r>
        <w:t>пробелом</w:t>
      </w:r>
      <w:r w:rsidR="00C06E10">
        <w:t xml:space="preserve"> </w:t>
      </w:r>
      <w:r>
        <w:t>отделяют</w:t>
      </w:r>
      <w:r w:rsidR="00C06E10">
        <w:t xml:space="preserve"> </w:t>
      </w:r>
      <w:r>
        <w:t>инициалы</w:t>
      </w:r>
      <w:r w:rsidR="00C06E10">
        <w:t xml:space="preserve"> </w:t>
      </w:r>
      <w:r>
        <w:t>от</w:t>
      </w:r>
      <w:r w:rsidR="00C06E10">
        <w:t xml:space="preserve"> </w:t>
      </w:r>
      <w:r>
        <w:t>фамилии,</w:t>
      </w:r>
      <w:r w:rsidR="00C06E10">
        <w:t xml:space="preserve"> </w:t>
      </w:r>
      <w:r>
        <w:t>а</w:t>
      </w:r>
      <w:r w:rsidR="00C06E10">
        <w:t xml:space="preserve"> </w:t>
      </w:r>
      <w:r>
        <w:t>также</w:t>
      </w:r>
      <w:r w:rsidR="00C06E10">
        <w:t xml:space="preserve"> </w:t>
      </w:r>
      <w:r>
        <w:t>его</w:t>
      </w:r>
      <w:r w:rsidR="00C06E10">
        <w:t xml:space="preserve"> </w:t>
      </w:r>
      <w:r>
        <w:t>используют</w:t>
      </w:r>
      <w:r w:rsidR="00C06E10">
        <w:t xml:space="preserve"> </w:t>
      </w:r>
      <w:r>
        <w:t>при</w:t>
      </w:r>
      <w:r w:rsidR="00C06E10">
        <w:t xml:space="preserve"> </w:t>
      </w:r>
      <w:r>
        <w:t>написании</w:t>
      </w:r>
      <w:r w:rsidR="00C06E10">
        <w:t xml:space="preserve"> </w:t>
      </w:r>
      <w:r>
        <w:t>общепринятых</w:t>
      </w:r>
      <w:r w:rsidR="00C06E10">
        <w:t xml:space="preserve"> </w:t>
      </w:r>
      <w:r>
        <w:t>сокращений.</w:t>
      </w:r>
      <w:r w:rsidR="00C06E10">
        <w:t xml:space="preserve"> </w:t>
      </w:r>
    </w:p>
    <w:p w14:paraId="3C7745E7" w14:textId="0FEF369F" w:rsidR="000E55D6" w:rsidRDefault="000E55D6" w:rsidP="000E55D6">
      <w:pPr>
        <w:spacing w:line="360" w:lineRule="atLeast"/>
        <w:ind w:left="0" w:right="36" w:firstLine="709"/>
      </w:pPr>
      <w:r>
        <w:t>Например: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</w:t>
      </w:r>
      <w:r w:rsidR="00C06E10">
        <w:t xml:space="preserve"> </w:t>
      </w:r>
      <w:r>
        <w:t>(и</w:t>
      </w:r>
      <w:r w:rsidR="00C06E10">
        <w:t xml:space="preserve"> </w:t>
      </w:r>
      <w:r>
        <w:t>так</w:t>
      </w:r>
      <w:r w:rsidR="00C06E10">
        <w:t xml:space="preserve"> </w:t>
      </w:r>
      <w:r>
        <w:t>далее),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п.</w:t>
      </w:r>
      <w:r w:rsidR="00C06E10">
        <w:t xml:space="preserve"> </w:t>
      </w:r>
      <w:r>
        <w:t>(и</w:t>
      </w:r>
      <w:r w:rsidR="00C06E10">
        <w:t xml:space="preserve"> </w:t>
      </w:r>
      <w:r>
        <w:t>тому</w:t>
      </w:r>
      <w:r w:rsidR="00C06E10">
        <w:t xml:space="preserve"> </w:t>
      </w:r>
      <w:r>
        <w:t>подобное).</w:t>
      </w:r>
      <w:r w:rsidR="00C06E10">
        <w:t xml:space="preserve"> </w:t>
      </w:r>
    </w:p>
    <w:p w14:paraId="46C18682" w14:textId="68E5BAC1" w:rsidR="000E55D6" w:rsidRDefault="000E55D6" w:rsidP="000E55D6">
      <w:pPr>
        <w:spacing w:line="360" w:lineRule="atLeast"/>
        <w:ind w:left="0" w:right="36" w:firstLine="709"/>
      </w:pPr>
      <w:r>
        <w:t>Знаки</w:t>
      </w:r>
      <w:r w:rsidR="00C06E10">
        <w:t xml:space="preserve"> </w:t>
      </w:r>
      <w:r>
        <w:t>препинания</w:t>
      </w:r>
      <w:r w:rsidR="00C06E10">
        <w:t xml:space="preserve"> </w:t>
      </w:r>
      <w:r>
        <w:t>(точка,</w:t>
      </w:r>
      <w:r w:rsidR="00C06E10">
        <w:t xml:space="preserve"> </w:t>
      </w:r>
      <w:r>
        <w:t>запятая</w:t>
      </w:r>
      <w:r w:rsidR="00C06E10">
        <w:t xml:space="preserve"> </w:t>
      </w:r>
      <w:r>
        <w:t>и</w:t>
      </w:r>
      <w:r w:rsidR="00C06E10">
        <w:t xml:space="preserve"> </w:t>
      </w:r>
      <w:r>
        <w:t>др.)</w:t>
      </w:r>
      <w:r w:rsidR="00C06E10">
        <w:t xml:space="preserve"> </w:t>
      </w:r>
      <w:r>
        <w:t>не</w:t>
      </w:r>
      <w:r w:rsidR="00C06E10">
        <w:t xml:space="preserve"> </w:t>
      </w:r>
      <w:r>
        <w:t>отделяются</w:t>
      </w:r>
      <w:r w:rsidR="00C06E10">
        <w:t xml:space="preserve"> </w:t>
      </w:r>
      <w:r>
        <w:t>пробелом</w:t>
      </w:r>
      <w:r w:rsidR="00C06E10">
        <w:t xml:space="preserve"> </w:t>
      </w:r>
      <w:r>
        <w:t>от</w:t>
      </w:r>
      <w:r w:rsidR="00C06E10">
        <w:t xml:space="preserve"> </w:t>
      </w:r>
      <w:r>
        <w:t>предшествующего</w:t>
      </w:r>
      <w:r w:rsidR="00C06E10">
        <w:t xml:space="preserve"> </w:t>
      </w:r>
      <w:r>
        <w:t>слова</w:t>
      </w:r>
      <w:r w:rsidR="00C06E10">
        <w:t xml:space="preserve"> </w:t>
      </w:r>
      <w:r>
        <w:t>или</w:t>
      </w:r>
      <w:r w:rsidR="00C06E10">
        <w:t xml:space="preserve"> </w:t>
      </w:r>
      <w:r>
        <w:t>цифры.</w:t>
      </w:r>
      <w:r w:rsidR="00C06E10">
        <w:t xml:space="preserve"> </w:t>
      </w:r>
    </w:p>
    <w:p w14:paraId="09521008" w14:textId="5BAE15D4" w:rsidR="000E55D6" w:rsidRDefault="000E55D6" w:rsidP="000E55D6">
      <w:pPr>
        <w:spacing w:line="360" w:lineRule="atLeast"/>
        <w:ind w:left="0" w:right="36" w:firstLine="709"/>
      </w:pPr>
      <w:r>
        <w:t>По</w:t>
      </w:r>
      <w:r w:rsidR="00C06E10">
        <w:t xml:space="preserve"> </w:t>
      </w:r>
      <w:r>
        <w:t>тексту</w:t>
      </w:r>
      <w:r w:rsidR="00C06E10">
        <w:t xml:space="preserve"> </w:t>
      </w:r>
      <w:r>
        <w:t>ПЗ</w:t>
      </w:r>
      <w:r w:rsidR="00C06E10">
        <w:t xml:space="preserve"> </w:t>
      </w:r>
      <w:r>
        <w:t>могут</w:t>
      </w:r>
      <w:r w:rsidR="00C06E10">
        <w:t xml:space="preserve"> </w:t>
      </w:r>
      <w:r>
        <w:t>быть</w:t>
      </w:r>
      <w:r w:rsidR="00C06E10">
        <w:t xml:space="preserve"> </w:t>
      </w:r>
      <w:r>
        <w:t>приведены</w:t>
      </w:r>
      <w:r w:rsidR="00C06E10">
        <w:t xml:space="preserve"> </w:t>
      </w:r>
      <w:r>
        <w:t>перечисления.</w:t>
      </w:r>
      <w:r w:rsidR="00C06E10">
        <w:t xml:space="preserve"> </w:t>
      </w:r>
      <w:r>
        <w:t>Перед</w:t>
      </w:r>
      <w:r w:rsidR="00C06E10">
        <w:t xml:space="preserve"> </w:t>
      </w:r>
      <w:r>
        <w:t>каждым</w:t>
      </w:r>
      <w:r w:rsidR="00C06E10">
        <w:t xml:space="preserve"> </w:t>
      </w:r>
      <w:r>
        <w:t>элементом</w:t>
      </w:r>
      <w:r w:rsidR="00C06E10">
        <w:t xml:space="preserve"> </w:t>
      </w:r>
      <w:r>
        <w:t>перечисления</w:t>
      </w:r>
      <w:r w:rsidR="00C06E10">
        <w:t xml:space="preserve"> </w:t>
      </w:r>
      <w:r>
        <w:t>необходимо</w:t>
      </w:r>
      <w:r w:rsidR="00C06E10">
        <w:t xml:space="preserve"> </w:t>
      </w:r>
      <w:r>
        <w:t>ставить</w:t>
      </w:r>
      <w:r w:rsidR="00C06E10">
        <w:t xml:space="preserve"> </w:t>
      </w:r>
      <w:r>
        <w:t>или</w:t>
      </w:r>
      <w:r w:rsidR="00C06E10">
        <w:t xml:space="preserve"> </w:t>
      </w:r>
      <w:r>
        <w:t>тире,</w:t>
      </w:r>
      <w:r w:rsidR="00C06E10">
        <w:t xml:space="preserve"> </w:t>
      </w:r>
      <w:r>
        <w:t>или</w:t>
      </w:r>
      <w:r w:rsidR="00C06E10">
        <w:t xml:space="preserve"> </w:t>
      </w:r>
      <w:r>
        <w:t>строчные</w:t>
      </w:r>
      <w:r w:rsidR="00C06E10">
        <w:t xml:space="preserve"> </w:t>
      </w:r>
      <w:r>
        <w:t>буквы</w:t>
      </w:r>
      <w:r w:rsidR="00C06E10">
        <w:t xml:space="preserve"> </w:t>
      </w:r>
      <w:r>
        <w:t>русского</w:t>
      </w:r>
      <w:r w:rsidR="00C06E10">
        <w:t xml:space="preserve"> </w:t>
      </w:r>
      <w:r>
        <w:t>алфавита</w:t>
      </w:r>
      <w:r w:rsidR="00C06E10">
        <w:t xml:space="preserve"> </w:t>
      </w:r>
      <w:r>
        <w:t>со</w:t>
      </w:r>
      <w:r w:rsidR="00C06E10">
        <w:t xml:space="preserve"> </w:t>
      </w:r>
      <w:r>
        <w:t>скобкой,</w:t>
      </w:r>
      <w:r w:rsidR="00C06E10">
        <w:t xml:space="preserve"> </w:t>
      </w:r>
      <w:r>
        <w:t>начиная</w:t>
      </w:r>
      <w:r w:rsidR="00C06E10">
        <w:t xml:space="preserve"> </w:t>
      </w:r>
      <w:r>
        <w:t>с</w:t>
      </w:r>
      <w:r w:rsidR="00C06E10">
        <w:t xml:space="preserve"> </w:t>
      </w:r>
      <w:r>
        <w:t>буквы</w:t>
      </w:r>
      <w:r w:rsidR="00C06E10">
        <w:t xml:space="preserve"> </w:t>
      </w:r>
      <w:r>
        <w:t>«а»</w:t>
      </w:r>
      <w:r w:rsidR="00C06E10">
        <w:t xml:space="preserve"> </w:t>
      </w:r>
      <w:r>
        <w:t>(за</w:t>
      </w:r>
      <w:r w:rsidR="00C06E10">
        <w:t xml:space="preserve"> </w:t>
      </w:r>
      <w:r>
        <w:t>исключением</w:t>
      </w:r>
      <w:r w:rsidR="00C06E10">
        <w:t xml:space="preserve"> </w:t>
      </w:r>
      <w:r>
        <w:t>букв</w:t>
      </w:r>
      <w:r w:rsidR="00C06E10">
        <w:t xml:space="preserve"> </w:t>
      </w:r>
      <w:r>
        <w:t>ё,</w:t>
      </w:r>
      <w:r w:rsidR="00C06E10">
        <w:t xml:space="preserve"> </w:t>
      </w:r>
      <w:r>
        <w:t>з,</w:t>
      </w:r>
      <w:r w:rsidR="00C06E10">
        <w:t xml:space="preserve"> </w:t>
      </w:r>
      <w:r>
        <w:t>й,</w:t>
      </w:r>
      <w:r w:rsidR="00C06E10">
        <w:t xml:space="preserve"> </w:t>
      </w:r>
      <w:r>
        <w:t>о,</w:t>
      </w:r>
      <w:r w:rsidR="00C06E10">
        <w:t xml:space="preserve"> </w:t>
      </w:r>
      <w:r>
        <w:t>ч,</w:t>
      </w:r>
      <w:r w:rsidR="00C06E10">
        <w:t xml:space="preserve"> </w:t>
      </w:r>
      <w:r>
        <w:t>ъ,</w:t>
      </w:r>
      <w:r w:rsidR="00C06E10">
        <w:t xml:space="preserve"> </w:t>
      </w:r>
      <w:r>
        <w:t>ы,</w:t>
      </w:r>
      <w:r w:rsidR="00C06E10">
        <w:t xml:space="preserve"> </w:t>
      </w:r>
      <w:r>
        <w:t>ь),</w:t>
      </w:r>
      <w:r w:rsidR="00C06E10">
        <w:t xml:space="preserve"> </w:t>
      </w:r>
      <w:r>
        <w:t>или</w:t>
      </w:r>
      <w:r w:rsidR="00C06E10">
        <w:t xml:space="preserve"> </w:t>
      </w:r>
      <w:r>
        <w:t>арабские</w:t>
      </w:r>
      <w:r w:rsidR="00C06E10">
        <w:t xml:space="preserve"> </w:t>
      </w:r>
      <w:r>
        <w:t>цифры</w:t>
      </w:r>
      <w:r w:rsidR="00C06E10">
        <w:t xml:space="preserve"> </w:t>
      </w:r>
      <w:r>
        <w:t>со</w:t>
      </w:r>
      <w:r w:rsidR="00C06E10">
        <w:t xml:space="preserve"> </w:t>
      </w:r>
      <w:r>
        <w:t>скобкой.</w:t>
      </w:r>
      <w:r w:rsidR="00C06E10">
        <w:t xml:space="preserve"> </w:t>
      </w:r>
      <w:r>
        <w:t>Примеры</w:t>
      </w:r>
      <w:r w:rsidR="00C06E10">
        <w:t xml:space="preserve"> </w:t>
      </w:r>
      <w:r>
        <w:t>оформления</w:t>
      </w:r>
      <w:r w:rsidR="00C06E10">
        <w:t xml:space="preserve"> </w:t>
      </w:r>
      <w:r>
        <w:t>перечислений</w:t>
      </w:r>
      <w:r w:rsidR="00C06E10">
        <w:t xml:space="preserve"> </w:t>
      </w:r>
      <w:r>
        <w:t>приведены</w:t>
      </w:r>
      <w:r w:rsidR="00C06E10">
        <w:t xml:space="preserve"> </w:t>
      </w:r>
      <w:r>
        <w:t>в</w:t>
      </w:r>
      <w:r w:rsidR="00C06E10">
        <w:t xml:space="preserve"> </w:t>
      </w:r>
      <w:r>
        <w:t>приложении</w:t>
      </w:r>
      <w:r w:rsidR="00C06E10">
        <w:t xml:space="preserve"> </w:t>
      </w:r>
      <w:r>
        <w:t>Е.</w:t>
      </w:r>
      <w:r w:rsidR="00C06E10">
        <w:t xml:space="preserve"> </w:t>
      </w:r>
    </w:p>
    <w:p w14:paraId="2C3DBE7A" w14:textId="08ED51FB" w:rsidR="000E55D6" w:rsidRDefault="000E55D6" w:rsidP="000E55D6">
      <w:pPr>
        <w:spacing w:line="360" w:lineRule="atLeast"/>
        <w:ind w:left="0" w:right="36" w:firstLine="709"/>
      </w:pPr>
      <w:r>
        <w:t>Перечисления</w:t>
      </w:r>
      <w:r w:rsidR="00C06E10">
        <w:t xml:space="preserve"> </w:t>
      </w:r>
      <w:r>
        <w:t>приводятся</w:t>
      </w:r>
      <w:r w:rsidR="00C06E10">
        <w:t xml:space="preserve"> </w:t>
      </w:r>
      <w:r>
        <w:t>с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</w:t>
      </w:r>
      <w:r w:rsidR="00C06E10">
        <w:t xml:space="preserve"> </w:t>
      </w:r>
      <w:r>
        <w:t>в</w:t>
      </w:r>
      <w:r w:rsidR="00C06E10">
        <w:t xml:space="preserve"> </w:t>
      </w:r>
      <w:r>
        <w:t>столбик</w:t>
      </w:r>
      <w:r w:rsidR="00C06E10">
        <w:t xml:space="preserve"> </w:t>
      </w:r>
      <w:r>
        <w:t>и</w:t>
      </w:r>
      <w:r w:rsidR="00C06E10">
        <w:t xml:space="preserve"> </w:t>
      </w:r>
      <w:r>
        <w:t>отделяются</w:t>
      </w:r>
      <w:r w:rsidR="00C06E10">
        <w:t xml:space="preserve"> </w:t>
      </w:r>
      <w:r>
        <w:t>точкой</w:t>
      </w:r>
      <w:r w:rsidR="00C06E10">
        <w:t xml:space="preserve"> </w:t>
      </w:r>
      <w:r>
        <w:t>с</w:t>
      </w:r>
      <w:r w:rsidR="00C06E10">
        <w:t xml:space="preserve"> </w:t>
      </w:r>
      <w:r>
        <w:t>запятой.</w:t>
      </w:r>
      <w:r w:rsidR="00C06E10">
        <w:t xml:space="preserve"> </w:t>
      </w:r>
    </w:p>
    <w:p w14:paraId="57C1114E" w14:textId="433BFE9F" w:rsidR="000E55D6" w:rsidRDefault="000E55D6" w:rsidP="000E55D6">
      <w:pPr>
        <w:spacing w:line="360" w:lineRule="atLeast"/>
        <w:ind w:left="0" w:right="36" w:firstLine="709"/>
      </w:pPr>
      <w:r>
        <w:t>При</w:t>
      </w:r>
      <w:r w:rsidR="00C06E10">
        <w:t xml:space="preserve"> </w:t>
      </w:r>
      <w:r>
        <w:t>сокращении</w:t>
      </w:r>
      <w:r w:rsidR="00C06E10">
        <w:t xml:space="preserve"> </w:t>
      </w:r>
      <w:r>
        <w:t>русских</w:t>
      </w:r>
      <w:r w:rsidR="00C06E10">
        <w:t xml:space="preserve"> </w:t>
      </w:r>
      <w:r>
        <w:t>слов</w:t>
      </w:r>
      <w:r w:rsidR="00C06E10">
        <w:t xml:space="preserve"> </w:t>
      </w:r>
      <w:r>
        <w:t>и</w:t>
      </w:r>
      <w:r w:rsidR="00C06E10">
        <w:t xml:space="preserve"> </w:t>
      </w:r>
      <w:r>
        <w:t>словосочетаний</w:t>
      </w:r>
      <w:r w:rsidR="00C06E10">
        <w:t xml:space="preserve"> </w:t>
      </w:r>
      <w:r>
        <w:t>следует</w:t>
      </w:r>
      <w:r w:rsidR="00C06E10">
        <w:t xml:space="preserve"> </w:t>
      </w:r>
      <w:r>
        <w:t>руководствоваться</w:t>
      </w:r>
      <w:r w:rsidR="00C06E10">
        <w:t xml:space="preserve"> </w:t>
      </w:r>
      <w:r>
        <w:t>требованиями</w:t>
      </w:r>
      <w:r w:rsidR="00C06E10">
        <w:t xml:space="preserve"> </w:t>
      </w:r>
      <w:r>
        <w:t>ГОСТ</w:t>
      </w:r>
      <w:r w:rsidR="00C06E10">
        <w:t xml:space="preserve"> </w:t>
      </w:r>
      <w:r>
        <w:t>7.0.12</w:t>
      </w:r>
      <w:r w:rsidR="00C06E10">
        <w:t xml:space="preserve"> </w:t>
      </w:r>
      <w:r>
        <w:t>[5];</w:t>
      </w:r>
      <w:r w:rsidR="00C06E10">
        <w:t xml:space="preserve"> </w:t>
      </w:r>
      <w:r>
        <w:t>сокращение</w:t>
      </w:r>
      <w:r w:rsidR="00C06E10">
        <w:t xml:space="preserve"> </w:t>
      </w:r>
      <w:r>
        <w:t>слов</w:t>
      </w:r>
      <w:r w:rsidR="00C06E10">
        <w:t xml:space="preserve"> </w:t>
      </w:r>
      <w:r>
        <w:t>и</w:t>
      </w:r>
      <w:r w:rsidR="00C06E10">
        <w:t xml:space="preserve"> </w:t>
      </w:r>
      <w:r>
        <w:t>словосочетаний</w:t>
      </w:r>
      <w:r w:rsidR="00C06E10">
        <w:t xml:space="preserve"> </w:t>
      </w:r>
      <w:r>
        <w:t>на</w:t>
      </w:r>
      <w:r w:rsidR="00C06E10">
        <w:t xml:space="preserve"> </w:t>
      </w:r>
      <w:r>
        <w:t>иностранных</w:t>
      </w:r>
      <w:r w:rsidR="00C06E10">
        <w:t xml:space="preserve"> </w:t>
      </w:r>
      <w:r>
        <w:t>европейских</w:t>
      </w:r>
      <w:r w:rsidR="00C06E10">
        <w:t xml:space="preserve"> </w:t>
      </w:r>
      <w:r>
        <w:t>языках</w:t>
      </w:r>
      <w:r w:rsidR="00C06E10">
        <w:t xml:space="preserve"> </w:t>
      </w:r>
      <w:r>
        <w:t>осуществляется</w:t>
      </w:r>
      <w:r w:rsidR="00C06E10">
        <w:t xml:space="preserve"> </w:t>
      </w:r>
      <w:r>
        <w:t>согласно</w:t>
      </w:r>
      <w:r w:rsidR="00C06E10">
        <w:t xml:space="preserve"> </w:t>
      </w:r>
      <w:r>
        <w:t>ГОСТ</w:t>
      </w:r>
      <w:r w:rsidR="00C06E10">
        <w:t xml:space="preserve"> </w:t>
      </w:r>
      <w:r>
        <w:t>7.11</w:t>
      </w:r>
      <w:r w:rsidR="00C06E10">
        <w:t xml:space="preserve"> </w:t>
      </w:r>
      <w:r>
        <w:t>[6].</w:t>
      </w:r>
      <w:r w:rsidR="00C06E10">
        <w:t xml:space="preserve"> </w:t>
      </w:r>
    </w:p>
    <w:p w14:paraId="24C1C603" w14:textId="3B622B22" w:rsidR="000E55D6" w:rsidRDefault="000E55D6" w:rsidP="000E55D6">
      <w:pPr>
        <w:spacing w:line="360" w:lineRule="atLeast"/>
        <w:ind w:left="0" w:right="36" w:firstLine="709"/>
      </w:pP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следует</w:t>
      </w:r>
      <w:r w:rsidR="00C06E10">
        <w:t xml:space="preserve"> </w:t>
      </w:r>
      <w:r>
        <w:t>применять</w:t>
      </w:r>
      <w:r w:rsidR="00C06E10">
        <w:t xml:space="preserve"> </w:t>
      </w:r>
      <w:r>
        <w:t>стандартизированные</w:t>
      </w:r>
      <w:r w:rsidR="00C06E10">
        <w:t xml:space="preserve"> </w:t>
      </w:r>
      <w:r>
        <w:t>единицы</w:t>
      </w:r>
      <w:r w:rsidR="00C06E10">
        <w:t xml:space="preserve"> </w:t>
      </w:r>
      <w:r>
        <w:t>измерений</w:t>
      </w:r>
      <w:r w:rsidR="00C06E10">
        <w:t xml:space="preserve"> </w:t>
      </w:r>
      <w:r>
        <w:t>величин,</w:t>
      </w:r>
      <w:r w:rsidR="00C06E10">
        <w:t xml:space="preserve"> </w:t>
      </w:r>
      <w:r>
        <w:t>приводить</w:t>
      </w:r>
      <w:r w:rsidR="00C06E10">
        <w:t xml:space="preserve"> </w:t>
      </w:r>
      <w:r>
        <w:t>их</w:t>
      </w:r>
      <w:r w:rsidR="00C06E10">
        <w:t xml:space="preserve"> </w:t>
      </w:r>
      <w:r>
        <w:t>наименования</w:t>
      </w:r>
      <w:r w:rsidR="00C06E10">
        <w:t xml:space="preserve"> </w:t>
      </w:r>
      <w:r>
        <w:t>и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ГОСТ</w:t>
      </w:r>
      <w:r w:rsidR="00C06E10">
        <w:t xml:space="preserve"> </w:t>
      </w:r>
      <w:r>
        <w:t>8.417</w:t>
      </w:r>
      <w:r w:rsidR="00C06E10">
        <w:t xml:space="preserve"> </w:t>
      </w:r>
      <w:r>
        <w:t>[7].</w:t>
      </w:r>
      <w:r w:rsidR="00C06E10">
        <w:t xml:space="preserve"> </w:t>
      </w:r>
    </w:p>
    <w:p w14:paraId="38D6316A" w14:textId="779E8D02" w:rsidR="000E55D6" w:rsidRDefault="000E55D6" w:rsidP="000E55D6">
      <w:pPr>
        <w:spacing w:line="360" w:lineRule="atLeast"/>
        <w:ind w:left="0" w:right="36" w:firstLine="709"/>
      </w:pPr>
      <w:r>
        <w:t>Опечатки,</w:t>
      </w:r>
      <w:r w:rsidR="00C06E10">
        <w:t xml:space="preserve"> </w:t>
      </w:r>
      <w:r>
        <w:t>описки,</w:t>
      </w:r>
      <w:r w:rsidR="00C06E10">
        <w:t xml:space="preserve"> </w:t>
      </w:r>
      <w:r>
        <w:t>графические</w:t>
      </w:r>
      <w:r w:rsidR="00C06E10">
        <w:t xml:space="preserve"> </w:t>
      </w:r>
      <w:r>
        <w:t>неточности,</w:t>
      </w:r>
      <w:r w:rsidR="00C06E10">
        <w:t xml:space="preserve"> </w:t>
      </w:r>
      <w:r>
        <w:t>обнаруженные</w:t>
      </w:r>
      <w:r w:rsidR="00C06E10">
        <w:t xml:space="preserve"> </w:t>
      </w:r>
      <w:r>
        <w:t>в</w:t>
      </w:r>
      <w:r w:rsidR="00C06E10">
        <w:t xml:space="preserve"> </w:t>
      </w:r>
      <w:r>
        <w:t>процессе</w:t>
      </w:r>
      <w:r w:rsidR="00C06E10">
        <w:t xml:space="preserve"> </w:t>
      </w:r>
      <w:r>
        <w:t>оформления</w:t>
      </w:r>
      <w:r w:rsidR="00C06E10">
        <w:t xml:space="preserve"> </w:t>
      </w:r>
      <w:r>
        <w:t>работы,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t>исправлять</w:t>
      </w:r>
      <w:r w:rsidR="00C06E10">
        <w:t xml:space="preserve"> </w:t>
      </w:r>
      <w:r>
        <w:t>аккуратным</w:t>
      </w:r>
      <w:r w:rsidR="00C06E10">
        <w:t xml:space="preserve"> </w:t>
      </w:r>
      <w:r>
        <w:t>закрашиванием</w:t>
      </w:r>
      <w:r w:rsidR="00C06E10">
        <w:t xml:space="preserve"> </w:t>
      </w:r>
      <w:r>
        <w:t>белой</w:t>
      </w:r>
      <w:r w:rsidR="00C06E10">
        <w:t xml:space="preserve"> </w:t>
      </w:r>
      <w:r>
        <w:t>краской</w:t>
      </w:r>
      <w:r w:rsidR="00C06E10">
        <w:t xml:space="preserve"> </w:t>
      </w:r>
      <w:r>
        <w:t>и</w:t>
      </w:r>
      <w:r w:rsidR="00C06E10">
        <w:t xml:space="preserve"> </w:t>
      </w:r>
      <w:r>
        <w:t>нанесением</w:t>
      </w:r>
      <w:r w:rsidR="00C06E10">
        <w:t xml:space="preserve"> </w:t>
      </w:r>
      <w:r>
        <w:t>на</w:t>
      </w:r>
      <w:r w:rsidR="00C06E10">
        <w:t xml:space="preserve"> </w:t>
      </w:r>
      <w:r>
        <w:t>то</w:t>
      </w:r>
      <w:r w:rsidR="00C06E10">
        <w:t xml:space="preserve"> </w:t>
      </w:r>
      <w:r>
        <w:t>же</w:t>
      </w:r>
      <w:r w:rsidR="00C06E10">
        <w:t xml:space="preserve"> </w:t>
      </w:r>
      <w:r>
        <w:t>место</w:t>
      </w:r>
      <w:r w:rsidR="00C06E10">
        <w:t xml:space="preserve"> </w:t>
      </w:r>
      <w:proofErr w:type="spellStart"/>
      <w:r>
        <w:t>гелевой</w:t>
      </w:r>
      <w:proofErr w:type="spellEnd"/>
      <w:r w:rsidR="00C06E10">
        <w:t xml:space="preserve"> </w:t>
      </w:r>
      <w:r>
        <w:t>ручкой</w:t>
      </w:r>
      <w:r w:rsidR="00C06E10">
        <w:t xml:space="preserve"> </w:t>
      </w:r>
      <w:r>
        <w:t>черного</w:t>
      </w:r>
      <w:r w:rsidR="00C06E10">
        <w:t xml:space="preserve"> </w:t>
      </w:r>
      <w:r>
        <w:t>цвета</w:t>
      </w:r>
      <w:r w:rsidR="00C06E10">
        <w:t xml:space="preserve"> </w:t>
      </w:r>
      <w:r>
        <w:t>исправленного</w:t>
      </w:r>
      <w:r w:rsidR="00C06E10">
        <w:t xml:space="preserve"> </w:t>
      </w:r>
      <w:r>
        <w:t>текста.</w:t>
      </w:r>
      <w:r w:rsidR="00C06E10">
        <w:t xml:space="preserve"> </w:t>
      </w:r>
    </w:p>
    <w:p w14:paraId="0C327E90" w14:textId="0B55C78D" w:rsidR="000E55D6" w:rsidRDefault="000E55D6" w:rsidP="000E55D6">
      <w:pPr>
        <w:spacing w:line="360" w:lineRule="atLeast"/>
        <w:ind w:left="0" w:right="36" w:firstLine="709"/>
      </w:pP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не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t>применять</w:t>
      </w:r>
      <w:r w:rsidR="00C06E10">
        <w:t xml:space="preserve"> </w:t>
      </w:r>
      <w:r>
        <w:t>обороты</w:t>
      </w:r>
      <w:r w:rsidR="00C06E10">
        <w:t xml:space="preserve"> </w:t>
      </w:r>
      <w:r>
        <w:t>разговорной</w:t>
      </w:r>
      <w:r w:rsidR="00C06E10">
        <w:t xml:space="preserve"> </w:t>
      </w:r>
      <w:r>
        <w:t>речи,</w:t>
      </w:r>
      <w:r w:rsidR="00C06E10">
        <w:t xml:space="preserve"> </w:t>
      </w:r>
      <w:r>
        <w:t>техницизмы,</w:t>
      </w:r>
      <w:r w:rsidR="00C06E10">
        <w:t xml:space="preserve"> </w:t>
      </w:r>
      <w:r>
        <w:t>профессионализмы;</w:t>
      </w:r>
      <w:r w:rsidR="00C06E10">
        <w:t xml:space="preserve"> </w:t>
      </w:r>
      <w:r>
        <w:t>различные</w:t>
      </w:r>
      <w:r w:rsidR="00C06E10">
        <w:t xml:space="preserve"> </w:t>
      </w:r>
      <w:r>
        <w:t>научно-технические</w:t>
      </w:r>
      <w:r w:rsidR="00C06E10">
        <w:t xml:space="preserve"> </w:t>
      </w:r>
      <w:r>
        <w:t>термины</w:t>
      </w:r>
      <w:r w:rsidR="00C06E10">
        <w:t xml:space="preserve"> </w:t>
      </w:r>
      <w:r>
        <w:t>для</w:t>
      </w:r>
      <w:r w:rsidR="00C06E10">
        <w:t xml:space="preserve"> </w:t>
      </w:r>
      <w:r>
        <w:t>одного</w:t>
      </w:r>
      <w:r w:rsidR="00C06E10">
        <w:t xml:space="preserve"> </w:t>
      </w:r>
      <w:r>
        <w:t>и</w:t>
      </w:r>
      <w:r w:rsidR="00C06E10">
        <w:t xml:space="preserve"> </w:t>
      </w:r>
      <w:r>
        <w:t>того</w:t>
      </w:r>
      <w:r w:rsidR="00C06E10">
        <w:t xml:space="preserve"> </w:t>
      </w:r>
      <w:r>
        <w:t>же</w:t>
      </w:r>
      <w:r w:rsidR="00C06E10">
        <w:t xml:space="preserve"> </w:t>
      </w:r>
      <w:r>
        <w:t>понятия,</w:t>
      </w:r>
      <w:r w:rsidR="00C06E10">
        <w:t xml:space="preserve"> </w:t>
      </w:r>
      <w:r>
        <w:t>близкие</w:t>
      </w:r>
      <w:r w:rsidR="00C06E10">
        <w:t xml:space="preserve"> </w:t>
      </w:r>
      <w:r>
        <w:t>по</w:t>
      </w:r>
      <w:r w:rsidR="00C06E10">
        <w:t xml:space="preserve"> </w:t>
      </w:r>
      <w:r>
        <w:t>смыслу</w:t>
      </w:r>
      <w:r w:rsidR="00C06E10">
        <w:t xml:space="preserve"> </w:t>
      </w:r>
      <w:r>
        <w:t>(синонимы),</w:t>
      </w:r>
      <w:r w:rsidR="00C06E10">
        <w:t xml:space="preserve"> </w:t>
      </w:r>
      <w:r>
        <w:t>а</w:t>
      </w:r>
      <w:r w:rsidR="00C06E10">
        <w:t xml:space="preserve"> </w:t>
      </w:r>
      <w:r>
        <w:t>также</w:t>
      </w:r>
      <w:r w:rsidR="00C06E10">
        <w:t xml:space="preserve"> </w:t>
      </w:r>
      <w:r>
        <w:t>иностранные</w:t>
      </w:r>
      <w:r w:rsidR="00C06E10">
        <w:t xml:space="preserve"> </w:t>
      </w:r>
      <w:r>
        <w:t>слова</w:t>
      </w:r>
      <w:r w:rsidR="00C06E10">
        <w:t xml:space="preserve"> </w:t>
      </w:r>
      <w:r>
        <w:t>и</w:t>
      </w:r>
      <w:r w:rsidR="00C06E10">
        <w:t xml:space="preserve"> </w:t>
      </w:r>
      <w:r>
        <w:t>термины</w:t>
      </w:r>
      <w:r w:rsidR="00C06E10">
        <w:t xml:space="preserve"> </w:t>
      </w:r>
      <w:r>
        <w:t>при</w:t>
      </w:r>
      <w:r w:rsidR="00C06E10">
        <w:t xml:space="preserve"> </w:t>
      </w:r>
      <w:r>
        <w:t>наличии</w:t>
      </w:r>
      <w:r w:rsidR="00C06E10">
        <w:t xml:space="preserve"> </w:t>
      </w:r>
      <w:r>
        <w:t>равнозначных</w:t>
      </w:r>
      <w:r w:rsidR="00C06E10">
        <w:t xml:space="preserve"> </w:t>
      </w:r>
      <w:r>
        <w:t>слов</w:t>
      </w:r>
      <w:r w:rsidR="00C06E10">
        <w:t xml:space="preserve"> </w:t>
      </w:r>
      <w:r>
        <w:t>и</w:t>
      </w:r>
      <w:r w:rsidR="00C06E10">
        <w:t xml:space="preserve"> </w:t>
      </w:r>
      <w:r>
        <w:t>терминов</w:t>
      </w:r>
      <w:r w:rsidR="00C06E10">
        <w:t xml:space="preserve"> </w:t>
      </w:r>
      <w:r>
        <w:t>в</w:t>
      </w:r>
      <w:r w:rsidR="00C06E10">
        <w:t xml:space="preserve"> </w:t>
      </w:r>
      <w:r>
        <w:t>русском</w:t>
      </w:r>
      <w:r w:rsidR="00C06E10">
        <w:t xml:space="preserve"> </w:t>
      </w:r>
      <w:r>
        <w:t>языке;</w:t>
      </w:r>
      <w:r w:rsidR="00C06E10">
        <w:t xml:space="preserve"> </w:t>
      </w:r>
      <w:r>
        <w:t>произвольные</w:t>
      </w:r>
      <w:r w:rsidR="00C06E10">
        <w:t xml:space="preserve"> </w:t>
      </w:r>
      <w:r>
        <w:t>словообразования</w:t>
      </w:r>
      <w:r w:rsidR="00C06E10">
        <w:t xml:space="preserve"> </w:t>
      </w:r>
      <w:r>
        <w:t>(например,</w:t>
      </w:r>
      <w:r w:rsidR="00C06E10">
        <w:t xml:space="preserve"> </w:t>
      </w:r>
      <w:r>
        <w:t>техпроцесс,</w:t>
      </w:r>
      <w:r w:rsidR="00C06E10">
        <w:t xml:space="preserve"> </w:t>
      </w:r>
      <w:proofErr w:type="spellStart"/>
      <w:r>
        <w:t>спецтехнология</w:t>
      </w:r>
      <w:proofErr w:type="spellEnd"/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п.).</w:t>
      </w:r>
      <w:r w:rsidR="00C06E10">
        <w:t xml:space="preserve"> </w:t>
      </w:r>
    </w:p>
    <w:p w14:paraId="1E4DFB66" w14:textId="7EB42500" w:rsidR="000E55D6" w:rsidRDefault="000E55D6" w:rsidP="000E55D6">
      <w:pPr>
        <w:spacing w:line="360" w:lineRule="atLeast"/>
        <w:ind w:left="0" w:right="36" w:firstLine="709"/>
      </w:pPr>
      <w:r>
        <w:t>При</w:t>
      </w:r>
      <w:r w:rsidR="00C06E10">
        <w:t xml:space="preserve"> </w:t>
      </w:r>
      <w:r>
        <w:t>изложении</w:t>
      </w:r>
      <w:r w:rsidR="00C06E10">
        <w:t xml:space="preserve"> </w:t>
      </w:r>
      <w:r>
        <w:t>других</w:t>
      </w:r>
      <w:r w:rsidR="00C06E10">
        <w:t xml:space="preserve"> </w:t>
      </w:r>
      <w:r>
        <w:t>положений</w:t>
      </w:r>
      <w:r w:rsidR="00C06E10">
        <w:t xml:space="preserve"> </w:t>
      </w:r>
      <w:r>
        <w:t>следует</w:t>
      </w:r>
      <w:r w:rsidR="00C06E10">
        <w:t xml:space="preserve"> </w:t>
      </w:r>
      <w:r>
        <w:t>применять</w:t>
      </w:r>
      <w:r w:rsidR="00C06E10">
        <w:t xml:space="preserve"> </w:t>
      </w:r>
      <w:r>
        <w:t>слова:</w:t>
      </w:r>
      <w:r w:rsidR="00C06E10">
        <w:t xml:space="preserve"> </w:t>
      </w:r>
      <w:r>
        <w:t>«могут</w:t>
      </w:r>
      <w:r w:rsidR="00C06E10">
        <w:t xml:space="preserve"> </w:t>
      </w:r>
      <w:r>
        <w:t>быть»,</w:t>
      </w:r>
      <w:r w:rsidR="00C06E10">
        <w:t xml:space="preserve"> </w:t>
      </w:r>
      <w:r>
        <w:t>«как</w:t>
      </w:r>
      <w:r w:rsidR="00C06E10">
        <w:t xml:space="preserve"> </w:t>
      </w:r>
      <w:r>
        <w:t>правило»,</w:t>
      </w:r>
      <w:r w:rsidR="00C06E10">
        <w:t xml:space="preserve"> </w:t>
      </w:r>
      <w:r>
        <w:t>«при</w:t>
      </w:r>
      <w:r w:rsidR="00C06E10">
        <w:t xml:space="preserve"> </w:t>
      </w:r>
      <w:r>
        <w:t>необходимости»,</w:t>
      </w:r>
      <w:r w:rsidR="00C06E10">
        <w:t xml:space="preserve"> </w:t>
      </w:r>
      <w:r>
        <w:t>«в</w:t>
      </w:r>
      <w:r w:rsidR="00C06E10">
        <w:t xml:space="preserve"> </w:t>
      </w:r>
      <w:r>
        <w:t>случае»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lastRenderedPageBreak/>
        <w:t>использовать</w:t>
      </w:r>
      <w:r w:rsidR="00C06E10">
        <w:t xml:space="preserve"> </w:t>
      </w:r>
      <w:r>
        <w:t>повествовательную</w:t>
      </w:r>
      <w:r w:rsidR="00C06E10">
        <w:t xml:space="preserve"> </w:t>
      </w:r>
      <w:r>
        <w:t>форму</w:t>
      </w:r>
      <w:r w:rsidR="00C06E10">
        <w:t xml:space="preserve"> </w:t>
      </w:r>
      <w:r>
        <w:t>изложения</w:t>
      </w:r>
      <w:r w:rsidR="00C06E10">
        <w:t xml:space="preserve"> </w:t>
      </w:r>
      <w:r>
        <w:t>текста</w:t>
      </w:r>
      <w:r w:rsidR="00C06E10">
        <w:t xml:space="preserve"> </w:t>
      </w:r>
      <w:r>
        <w:t>(например:</w:t>
      </w:r>
      <w:r w:rsidR="00C06E10">
        <w:t xml:space="preserve"> </w:t>
      </w:r>
      <w:r>
        <w:t>«применяют»,</w:t>
      </w:r>
      <w:r w:rsidR="00C06E10">
        <w:t xml:space="preserve"> </w:t>
      </w:r>
      <w:r>
        <w:t>«указывают»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п.).</w:t>
      </w:r>
    </w:p>
    <w:p w14:paraId="70981516" w14:textId="0A635521" w:rsidR="00370A9D" w:rsidRDefault="000E55D6" w:rsidP="000E55D6">
      <w:pPr>
        <w:spacing w:line="360" w:lineRule="atLeast"/>
        <w:ind w:left="0" w:right="36" w:firstLine="709"/>
      </w:pPr>
      <w:r>
        <w:t>Н</w:t>
      </w:r>
      <w:r w:rsidR="006A07E6" w:rsidRPr="00054559">
        <w:t>а</w:t>
      </w:r>
      <w:r w:rsidR="00C06E10">
        <w:t xml:space="preserve"> </w:t>
      </w:r>
      <w:r w:rsidR="006A07E6" w:rsidRPr="00054559">
        <w:t>титульном</w:t>
      </w:r>
      <w:r w:rsidR="00C06E10">
        <w:t xml:space="preserve"> </w:t>
      </w:r>
      <w:r w:rsidR="006A07E6" w:rsidRPr="00054559">
        <w:t>листе</w:t>
      </w:r>
      <w:r w:rsidR="00C06E10">
        <w:t xml:space="preserve"> </w:t>
      </w:r>
      <w:r w:rsidR="006A07E6" w:rsidRPr="00054559">
        <w:t>впечатывается:</w:t>
      </w:r>
      <w:r w:rsidR="00C06E10">
        <w:t xml:space="preserve"> </w:t>
      </w:r>
      <w:r w:rsidR="006A07E6" w:rsidRPr="00054559">
        <w:t>название</w:t>
      </w:r>
      <w:r w:rsidR="00C06E10">
        <w:t xml:space="preserve"> </w:t>
      </w:r>
      <w:r w:rsidR="007C7D30" w:rsidRPr="00054559">
        <w:t>курсово</w:t>
      </w:r>
      <w:r w:rsidR="00CB2B38">
        <w:t>й</w:t>
      </w:r>
      <w:r w:rsidR="00C06E10">
        <w:t xml:space="preserve"> </w:t>
      </w:r>
      <w:r w:rsidR="00CB2B38">
        <w:t>работы</w:t>
      </w:r>
      <w:r w:rsidR="006A07E6" w:rsidRPr="00054559">
        <w:t>,</w:t>
      </w:r>
      <w:r w:rsidR="00C06E10">
        <w:t xml:space="preserve"> </w:t>
      </w:r>
      <w:r w:rsidR="006A07E6" w:rsidRPr="00054559">
        <w:t>Фамилия</w:t>
      </w:r>
      <w:r w:rsidR="00C06E10">
        <w:t xml:space="preserve"> </w:t>
      </w:r>
      <w:r w:rsidR="006A07E6" w:rsidRPr="00054559">
        <w:t>И.О.</w:t>
      </w:r>
      <w:r w:rsidR="00C06E10">
        <w:t xml:space="preserve"> </w:t>
      </w:r>
      <w:r w:rsidR="006A07E6" w:rsidRPr="00054559">
        <w:t>исполнителя,</w:t>
      </w:r>
      <w:r w:rsidR="00C06E10">
        <w:t xml:space="preserve"> </w:t>
      </w:r>
      <w:r w:rsidR="006A07E6" w:rsidRPr="00054559">
        <w:t>курс,</w:t>
      </w:r>
      <w:r w:rsidR="00C06E10">
        <w:t xml:space="preserve"> </w:t>
      </w:r>
      <w:r w:rsidR="006A07E6" w:rsidRPr="00054559">
        <w:t>группа;</w:t>
      </w:r>
      <w:r w:rsidR="00C06E10">
        <w:t xml:space="preserve"> </w:t>
      </w:r>
      <w:r w:rsidR="006A07E6" w:rsidRPr="00054559">
        <w:t>Фамилия</w:t>
      </w:r>
      <w:r w:rsidR="00C06E10">
        <w:t xml:space="preserve"> </w:t>
      </w:r>
      <w:r w:rsidR="006A07E6" w:rsidRPr="00054559">
        <w:t>И.О.</w:t>
      </w:r>
      <w:r w:rsidR="00C06E10">
        <w:t xml:space="preserve"> </w:t>
      </w:r>
      <w:r w:rsidR="006A07E6" w:rsidRPr="00054559">
        <w:t>–</w:t>
      </w:r>
      <w:r w:rsidR="00C06E10">
        <w:t xml:space="preserve"> </w:t>
      </w:r>
      <w:r w:rsidR="006A07E6" w:rsidRPr="00054559">
        <w:t>для</w:t>
      </w:r>
      <w:r w:rsidR="00C06E10">
        <w:t xml:space="preserve"> </w:t>
      </w:r>
      <w:r w:rsidR="006A07E6" w:rsidRPr="00054559">
        <w:t>руководителя;</w:t>
      </w:r>
      <w:r w:rsidR="00C06E10">
        <w:t xml:space="preserve"> </w:t>
      </w:r>
    </w:p>
    <w:p w14:paraId="547F8F9D" w14:textId="77777777" w:rsidR="00D86614" w:rsidRDefault="00D86614" w:rsidP="00D86614">
      <w:pPr>
        <w:pStyle w:val="3"/>
      </w:pPr>
    </w:p>
    <w:p w14:paraId="5249B7CA" w14:textId="51962C8B" w:rsidR="00D86614" w:rsidRDefault="00D86614" w:rsidP="00D86614">
      <w:pPr>
        <w:pStyle w:val="3"/>
      </w:pPr>
      <w:r>
        <w:t>4.2.</w:t>
      </w:r>
      <w:r w:rsidR="000E15FB">
        <w:t>2</w:t>
      </w:r>
      <w:r w:rsidR="00C06E10">
        <w:t xml:space="preserve"> </w:t>
      </w:r>
      <w:r>
        <w:t>Нумерация</w:t>
      </w:r>
      <w:r w:rsidR="00C06E10">
        <w:t xml:space="preserve"> </w:t>
      </w:r>
      <w:r>
        <w:t>страниц</w:t>
      </w:r>
      <w:r w:rsidR="00C06E10">
        <w:t xml:space="preserve"> </w:t>
      </w:r>
      <w:r>
        <w:t>пояснительной</w:t>
      </w:r>
      <w:r w:rsidR="00C06E10">
        <w:t xml:space="preserve"> </w:t>
      </w:r>
      <w:r>
        <w:t>записки</w:t>
      </w:r>
      <w:r w:rsidR="00C06E10">
        <w:t xml:space="preserve"> </w:t>
      </w:r>
    </w:p>
    <w:p w14:paraId="711CA216" w14:textId="368EA26D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728320CC" w14:textId="5278F334" w:rsidR="00D86614" w:rsidRDefault="00D86614" w:rsidP="00D86614">
      <w:pPr>
        <w:spacing w:line="360" w:lineRule="atLeast"/>
        <w:ind w:left="0" w:right="36" w:firstLine="709"/>
      </w:pPr>
      <w:r>
        <w:t>Все</w:t>
      </w:r>
      <w:r w:rsidR="00C06E10">
        <w:t xml:space="preserve"> </w:t>
      </w:r>
      <w:r>
        <w:t>страницы</w:t>
      </w:r>
      <w:r w:rsidR="00C06E10">
        <w:t xml:space="preserve"> </w:t>
      </w:r>
      <w:r w:rsidR="004943D0">
        <w:t>ПЗ</w:t>
      </w:r>
      <w:r>
        <w:t>,</w:t>
      </w:r>
      <w:r w:rsidR="00C06E10">
        <w:t xml:space="preserve"> </w:t>
      </w:r>
      <w:r>
        <w:t>включая</w:t>
      </w:r>
      <w:r w:rsidR="00C06E10">
        <w:t xml:space="preserve"> </w:t>
      </w:r>
      <w:r>
        <w:t>приложения,</w:t>
      </w:r>
      <w:r w:rsidR="00C06E10">
        <w:t xml:space="preserve"> </w:t>
      </w:r>
      <w:r>
        <w:t>имеют</w:t>
      </w:r>
      <w:r w:rsidR="00C06E10">
        <w:t xml:space="preserve"> </w:t>
      </w:r>
      <w:r>
        <w:t>сквозную</w:t>
      </w:r>
      <w:r w:rsidR="00C06E10">
        <w:t xml:space="preserve"> </w:t>
      </w:r>
      <w:r>
        <w:t>нумерацию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.</w:t>
      </w:r>
      <w:r w:rsidR="00C06E10">
        <w:t xml:space="preserve"> </w:t>
      </w:r>
      <w:r>
        <w:t>Номер</w:t>
      </w:r>
      <w:r w:rsidR="00C06E10">
        <w:t xml:space="preserve"> </w:t>
      </w:r>
      <w:r>
        <w:t>страницы</w:t>
      </w:r>
      <w:r w:rsidR="00C06E10">
        <w:t xml:space="preserve"> </w:t>
      </w:r>
      <w:r>
        <w:t>проставляется</w:t>
      </w:r>
      <w:r w:rsidR="00C06E10">
        <w:t xml:space="preserve"> </w:t>
      </w:r>
      <w:r>
        <w:t>в</w:t>
      </w:r>
      <w:r w:rsidR="00C06E10">
        <w:t xml:space="preserve"> </w:t>
      </w:r>
      <w:r>
        <w:t>нижней</w:t>
      </w:r>
      <w:r w:rsidR="00C06E10">
        <w:t xml:space="preserve"> </w:t>
      </w:r>
      <w:r>
        <w:t>части</w:t>
      </w:r>
      <w:r w:rsidR="00C06E10">
        <w:t xml:space="preserve"> </w:t>
      </w:r>
      <w:r>
        <w:t>страницы</w:t>
      </w:r>
      <w:r w:rsidR="00C06E10">
        <w:t xml:space="preserve"> </w:t>
      </w:r>
      <w:r>
        <w:t>по</w:t>
      </w:r>
      <w:r w:rsidR="00C06E10">
        <w:t xml:space="preserve"> </w:t>
      </w:r>
      <w:r>
        <w:t>центру,</w:t>
      </w:r>
      <w:r w:rsidR="00C06E10">
        <w:t xml:space="preserve"> </w:t>
      </w:r>
      <w:r>
        <w:t>без</w:t>
      </w:r>
      <w:r w:rsidR="00C06E10">
        <w:t xml:space="preserve"> </w:t>
      </w:r>
      <w:r>
        <w:t>каких-либо</w:t>
      </w:r>
      <w:r w:rsidR="00C06E10">
        <w:t xml:space="preserve"> </w:t>
      </w:r>
      <w:r>
        <w:t>знаков</w:t>
      </w:r>
      <w:r w:rsidR="00C06E10">
        <w:t xml:space="preserve"> </w:t>
      </w:r>
      <w:r>
        <w:t>препинания.</w:t>
      </w:r>
      <w:r w:rsidR="00C06E10">
        <w:t xml:space="preserve"> </w:t>
      </w:r>
      <w:r>
        <w:t>Титульный</w:t>
      </w:r>
      <w:r w:rsidR="00C06E10">
        <w:t xml:space="preserve"> </w:t>
      </w:r>
      <w:r>
        <w:t>лист</w:t>
      </w:r>
      <w:r w:rsidR="00C06E10">
        <w:t xml:space="preserve"> </w:t>
      </w:r>
      <w:r>
        <w:t>и</w:t>
      </w:r>
      <w:r w:rsidR="00C06E10">
        <w:t xml:space="preserve"> </w:t>
      </w:r>
      <w:r>
        <w:t>задание</w:t>
      </w:r>
      <w:r w:rsidR="00C06E10">
        <w:t xml:space="preserve"> </w:t>
      </w:r>
      <w:r>
        <w:t>на</w:t>
      </w:r>
      <w:r w:rsidR="00C06E10">
        <w:t xml:space="preserve"> </w:t>
      </w:r>
      <w:r>
        <w:t>выполнение</w:t>
      </w:r>
      <w:r w:rsidR="00C06E10">
        <w:t xml:space="preserve"> </w:t>
      </w:r>
      <w:r w:rsidR="004943D0">
        <w:t>ПЗ</w:t>
      </w:r>
      <w:r w:rsidR="00C06E10">
        <w:t xml:space="preserve"> </w:t>
      </w:r>
      <w:r>
        <w:t>включают</w:t>
      </w:r>
      <w:r w:rsidR="00C06E10">
        <w:t xml:space="preserve"> </w:t>
      </w:r>
      <w:r>
        <w:t>в</w:t>
      </w:r>
      <w:r w:rsidR="00C06E10">
        <w:t xml:space="preserve"> </w:t>
      </w:r>
      <w:r>
        <w:t>общую</w:t>
      </w:r>
      <w:r w:rsidR="00C06E10">
        <w:t xml:space="preserve"> </w:t>
      </w:r>
      <w:r>
        <w:t>нумерацию,</w:t>
      </w:r>
      <w:r w:rsidR="00C06E10">
        <w:t xml:space="preserve"> </w:t>
      </w:r>
      <w:r>
        <w:t>но</w:t>
      </w:r>
      <w:r w:rsidR="00C06E10">
        <w:t xml:space="preserve"> </w:t>
      </w:r>
      <w:r>
        <w:t>номер</w:t>
      </w:r>
      <w:r w:rsidR="00C06E10">
        <w:t xml:space="preserve"> </w:t>
      </w:r>
      <w:r>
        <w:t>страницы</w:t>
      </w:r>
      <w:r w:rsidR="00C06E10">
        <w:t xml:space="preserve"> </w:t>
      </w:r>
      <w:r>
        <w:t>на</w:t>
      </w:r>
      <w:r w:rsidR="00C06E10">
        <w:t xml:space="preserve"> </w:t>
      </w:r>
      <w:r>
        <w:t>них</w:t>
      </w:r>
      <w:r w:rsidR="00C06E10">
        <w:t xml:space="preserve"> </w:t>
      </w:r>
      <w:r>
        <w:t>не</w:t>
      </w:r>
      <w:r w:rsidR="00C06E10">
        <w:t xml:space="preserve"> </w:t>
      </w:r>
      <w:r>
        <w:t>проставляют.</w:t>
      </w:r>
      <w:r w:rsidR="00C06E10">
        <w:t xml:space="preserve"> </w:t>
      </w:r>
    </w:p>
    <w:p w14:paraId="2B8E2739" w14:textId="363567E4" w:rsidR="00D86614" w:rsidRDefault="00D86614" w:rsidP="00D86614">
      <w:pPr>
        <w:spacing w:line="360" w:lineRule="atLeast"/>
        <w:ind w:left="0" w:right="36" w:firstLine="709"/>
      </w:pPr>
      <w:r>
        <w:t>Параметры</w:t>
      </w:r>
      <w:r w:rsidR="00C06E10">
        <w:t xml:space="preserve"> </w:t>
      </w:r>
      <w:r>
        <w:t>набора:</w:t>
      </w:r>
      <w:r w:rsidR="00C06E10">
        <w:t xml:space="preserve"> </w:t>
      </w:r>
      <w:r>
        <w:t>гарнитура</w:t>
      </w:r>
      <w:r w:rsidR="00C06E10">
        <w:t xml:space="preserve"> </w:t>
      </w:r>
      <w:r>
        <w:t>шрифта</w:t>
      </w:r>
      <w:r w:rsidR="00C06E10">
        <w:t xml:space="preserve"> </w:t>
      </w:r>
      <w:r>
        <w:t>–</w:t>
      </w:r>
      <w:r w:rsidR="00C06E10">
        <w:t xml:space="preserve"> </w:t>
      </w:r>
      <w:r>
        <w:t>Times</w:t>
      </w:r>
      <w:r w:rsidR="00C06E10">
        <w:t xml:space="preserve"> </w:t>
      </w:r>
      <w:r>
        <w:t>New</w:t>
      </w:r>
      <w:r w:rsidR="00C06E10">
        <w:t xml:space="preserve"> </w:t>
      </w:r>
      <w:proofErr w:type="spellStart"/>
      <w:r>
        <w:t>Roman</w:t>
      </w:r>
      <w:proofErr w:type="spellEnd"/>
      <w:r>
        <w:t>,</w:t>
      </w:r>
      <w:r w:rsidR="00C06E10">
        <w:t xml:space="preserve"> </w:t>
      </w:r>
      <w:r>
        <w:t>размер</w:t>
      </w:r>
      <w:r w:rsidR="00C06E10">
        <w:t xml:space="preserve"> </w:t>
      </w:r>
      <w:r>
        <w:t>шрифта</w:t>
      </w:r>
      <w:r w:rsidR="00C06E10">
        <w:t xml:space="preserve"> </w:t>
      </w:r>
      <w:r>
        <w:t>–</w:t>
      </w:r>
      <w:r w:rsidR="00C06E10">
        <w:t xml:space="preserve"> </w:t>
      </w:r>
      <w:r>
        <w:t>14</w:t>
      </w:r>
      <w:r w:rsidR="00C06E10">
        <w:t xml:space="preserve"> </w:t>
      </w:r>
      <w:proofErr w:type="spellStart"/>
      <w:r>
        <w:t>пт</w:t>
      </w:r>
      <w:proofErr w:type="spellEnd"/>
      <w:r>
        <w:t>,</w:t>
      </w:r>
      <w:r w:rsidR="00C06E10">
        <w:t xml:space="preserve"> </w:t>
      </w:r>
      <w:r>
        <w:t>цвет</w:t>
      </w:r>
      <w:r w:rsidR="00C06E10">
        <w:t xml:space="preserve"> </w:t>
      </w:r>
      <w:r>
        <w:t>шрифта</w:t>
      </w:r>
      <w:r w:rsidR="00C06E10">
        <w:t xml:space="preserve"> </w:t>
      </w:r>
      <w:r>
        <w:t>–</w:t>
      </w:r>
      <w:r w:rsidR="00C06E10">
        <w:t xml:space="preserve"> </w:t>
      </w:r>
      <w:r>
        <w:t>черный.</w:t>
      </w:r>
      <w:r w:rsidR="00C06E10">
        <w:t xml:space="preserve"> </w:t>
      </w:r>
    </w:p>
    <w:p w14:paraId="07838BF4" w14:textId="492E02ED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5C9CC5BD" w14:textId="735F051C" w:rsidR="00D86614" w:rsidRDefault="00D86614" w:rsidP="00D86614">
      <w:pPr>
        <w:pStyle w:val="3"/>
      </w:pPr>
      <w:r>
        <w:t>4.2.</w:t>
      </w:r>
      <w:r w:rsidR="000E15FB">
        <w:t>3</w:t>
      </w:r>
      <w:r w:rsidR="00C06E10">
        <w:t xml:space="preserve"> </w:t>
      </w:r>
      <w:r>
        <w:t>Иллюстрации</w:t>
      </w:r>
      <w:r w:rsidR="00C06E10">
        <w:t xml:space="preserve"> </w:t>
      </w:r>
    </w:p>
    <w:p w14:paraId="055AC30C" w14:textId="73F5B859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05F95F9B" w14:textId="41406559" w:rsidR="00D86614" w:rsidRDefault="00D86614" w:rsidP="00D86614">
      <w:pPr>
        <w:spacing w:line="360" w:lineRule="atLeast"/>
        <w:ind w:left="0" w:right="36" w:firstLine="709"/>
      </w:pPr>
      <w:r>
        <w:t>Иллюстрации</w:t>
      </w:r>
      <w:r w:rsidR="00C06E10">
        <w:t xml:space="preserve"> </w:t>
      </w:r>
      <w:r>
        <w:t>(чертежи,</w:t>
      </w:r>
      <w:r w:rsidR="00C06E10">
        <w:t xml:space="preserve"> </w:t>
      </w:r>
      <w:r>
        <w:t>схемы,</w:t>
      </w:r>
      <w:r w:rsidR="00C06E10">
        <w:t xml:space="preserve"> </w:t>
      </w:r>
      <w:r>
        <w:t>диаграммы</w:t>
      </w:r>
      <w:r w:rsidR="00C06E10">
        <w:t xml:space="preserve"> </w:t>
      </w:r>
      <w:r>
        <w:t>и</w:t>
      </w:r>
      <w:r w:rsidR="00C06E10">
        <w:t xml:space="preserve"> </w:t>
      </w:r>
      <w:r>
        <w:t>т.</w:t>
      </w:r>
      <w:r w:rsidR="00C06E10">
        <w:t xml:space="preserve"> </w:t>
      </w:r>
      <w:r>
        <w:t>д.)</w:t>
      </w:r>
      <w:r w:rsidR="00C06E10">
        <w:t xml:space="preserve"> </w:t>
      </w:r>
      <w:r>
        <w:t>придают</w:t>
      </w:r>
      <w:r w:rsidR="00C06E10">
        <w:t xml:space="preserve"> </w:t>
      </w:r>
      <w:r>
        <w:t>излагаемому</w:t>
      </w:r>
      <w:r w:rsidR="00C06E10">
        <w:t xml:space="preserve"> </w:t>
      </w:r>
      <w:r>
        <w:t>тексту</w:t>
      </w:r>
      <w:r w:rsidR="00C06E10">
        <w:t xml:space="preserve"> </w:t>
      </w:r>
      <w:r>
        <w:t>ясность</w:t>
      </w:r>
      <w:r w:rsidR="00C06E10">
        <w:t xml:space="preserve"> </w:t>
      </w:r>
      <w:r>
        <w:t>и</w:t>
      </w:r>
      <w:r w:rsidR="00C06E10">
        <w:t xml:space="preserve"> </w:t>
      </w:r>
      <w:r>
        <w:t>конкретность</w:t>
      </w:r>
      <w:r w:rsidR="00C06E10">
        <w:t xml:space="preserve"> </w:t>
      </w:r>
      <w:r>
        <w:t>и</w:t>
      </w:r>
      <w:r w:rsidR="00C06E10">
        <w:t xml:space="preserve"> </w:t>
      </w:r>
      <w:r>
        <w:t>должны</w:t>
      </w:r>
      <w:r w:rsidR="00C06E10">
        <w:t xml:space="preserve"> </w:t>
      </w:r>
      <w:r>
        <w:t>соответствовать</w:t>
      </w:r>
      <w:r w:rsidR="00C06E10">
        <w:t xml:space="preserve"> </w:t>
      </w:r>
      <w:r>
        <w:t>регламентам</w:t>
      </w:r>
      <w:r w:rsidR="00C06E10">
        <w:t xml:space="preserve"> </w:t>
      </w:r>
      <w:r>
        <w:t>ЕСКД.</w:t>
      </w:r>
      <w:r w:rsidR="00C06E10">
        <w:t xml:space="preserve"> </w:t>
      </w:r>
      <w:r>
        <w:t>Все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именуются</w:t>
      </w:r>
      <w:r w:rsidR="00C06E10">
        <w:t xml:space="preserve"> </w:t>
      </w:r>
      <w:r>
        <w:t>рисунками.</w:t>
      </w:r>
      <w:r w:rsidR="00C06E10">
        <w:t xml:space="preserve"> </w:t>
      </w:r>
    </w:p>
    <w:p w14:paraId="4AD57248" w14:textId="7A416EDA" w:rsidR="00D86614" w:rsidRDefault="00D86614" w:rsidP="00D86614">
      <w:pPr>
        <w:spacing w:line="360" w:lineRule="atLeast"/>
        <w:ind w:left="0" w:right="36" w:firstLine="709"/>
      </w:pPr>
      <w:r>
        <w:t>С</w:t>
      </w:r>
      <w:r w:rsidR="00C06E10">
        <w:t xml:space="preserve"> </w:t>
      </w:r>
      <w:r>
        <w:t>целью</w:t>
      </w:r>
      <w:r w:rsidR="00C06E10">
        <w:t xml:space="preserve"> </w:t>
      </w:r>
      <w:r>
        <w:t>обеспечения</w:t>
      </w:r>
      <w:r w:rsidR="00C06E10">
        <w:t xml:space="preserve"> </w:t>
      </w:r>
      <w:r>
        <w:t>наглядности</w:t>
      </w:r>
      <w:r w:rsidR="00C06E10">
        <w:t xml:space="preserve"> </w:t>
      </w:r>
      <w:r>
        <w:t>и</w:t>
      </w:r>
      <w:r w:rsidR="00C06E10">
        <w:t xml:space="preserve"> </w:t>
      </w:r>
      <w:r>
        <w:t>читаемости</w:t>
      </w:r>
      <w:r w:rsidR="00C06E10">
        <w:t xml:space="preserve"> </w:t>
      </w:r>
      <w:r>
        <w:t>в</w:t>
      </w:r>
      <w:r w:rsidR="00C06E10">
        <w:t xml:space="preserve"> </w:t>
      </w:r>
      <w:r>
        <w:t>случае</w:t>
      </w:r>
      <w:r w:rsidR="00C06E10">
        <w:t xml:space="preserve"> </w:t>
      </w:r>
      <w:r>
        <w:t>черно-белого</w:t>
      </w:r>
      <w:r w:rsidR="00C06E10">
        <w:t xml:space="preserve"> </w:t>
      </w:r>
      <w:r>
        <w:t>исполнения</w:t>
      </w:r>
      <w:r w:rsidR="00C06E10">
        <w:t xml:space="preserve"> </w:t>
      </w:r>
      <w:r>
        <w:t>ПЗ</w:t>
      </w:r>
      <w:r w:rsidR="00C06E10">
        <w:t xml:space="preserve"> </w:t>
      </w:r>
      <w:r>
        <w:t>при</w:t>
      </w:r>
      <w:r w:rsidR="00C06E10">
        <w:t xml:space="preserve"> </w:t>
      </w:r>
      <w:r>
        <w:t>создании</w:t>
      </w:r>
      <w:r w:rsidR="00C06E10">
        <w:t xml:space="preserve"> </w:t>
      </w:r>
      <w:r>
        <w:t>диаграмм</w:t>
      </w:r>
      <w:r w:rsidR="00C06E10">
        <w:t xml:space="preserve"> </w:t>
      </w:r>
      <w:r>
        <w:t>рекомендуется</w:t>
      </w:r>
      <w:r w:rsidR="00C06E10">
        <w:t xml:space="preserve"> </w:t>
      </w:r>
      <w:r>
        <w:t>использовать</w:t>
      </w:r>
      <w:r w:rsidR="00C06E10">
        <w:t xml:space="preserve"> </w:t>
      </w:r>
      <w:r>
        <w:t>для</w:t>
      </w:r>
      <w:r w:rsidR="00C06E10">
        <w:t xml:space="preserve"> </w:t>
      </w:r>
      <w:r>
        <w:t>заливки</w:t>
      </w:r>
      <w:r w:rsidR="00C06E10">
        <w:t xml:space="preserve"> </w:t>
      </w:r>
      <w:r>
        <w:t>ее</w:t>
      </w:r>
      <w:r w:rsidR="00C06E10">
        <w:t xml:space="preserve"> </w:t>
      </w:r>
      <w:r>
        <w:t>элементов</w:t>
      </w:r>
      <w:r w:rsidR="00C06E10">
        <w:t xml:space="preserve"> </w:t>
      </w:r>
      <w:r>
        <w:t>(столбцов,</w:t>
      </w:r>
      <w:r w:rsidR="00C06E10">
        <w:t xml:space="preserve"> </w:t>
      </w:r>
      <w:r>
        <w:t>секторов,</w:t>
      </w:r>
      <w:r w:rsidR="00C06E10">
        <w:t xml:space="preserve"> </w:t>
      </w:r>
      <w:r>
        <w:t>областей)</w:t>
      </w:r>
      <w:r w:rsidR="00C06E10">
        <w:t xml:space="preserve"> </w:t>
      </w:r>
      <w:r>
        <w:t>палитру</w:t>
      </w:r>
      <w:r w:rsidR="00C06E10">
        <w:t xml:space="preserve"> </w:t>
      </w:r>
      <w:r>
        <w:t>серых</w:t>
      </w:r>
      <w:r w:rsidR="00C06E10">
        <w:t xml:space="preserve"> </w:t>
      </w:r>
      <w:r>
        <w:t>тонов</w:t>
      </w:r>
      <w:r w:rsidR="00C06E10">
        <w:t xml:space="preserve"> </w:t>
      </w:r>
      <w:r>
        <w:t>и</w:t>
      </w:r>
      <w:r w:rsidR="00C06E10">
        <w:t xml:space="preserve"> </w:t>
      </w:r>
      <w:r>
        <w:t>различные</w:t>
      </w:r>
      <w:r w:rsidR="00C06E10">
        <w:t xml:space="preserve"> </w:t>
      </w:r>
      <w:r>
        <w:t>типы</w:t>
      </w:r>
      <w:r w:rsidR="00C06E10">
        <w:t xml:space="preserve"> </w:t>
      </w:r>
      <w:r>
        <w:t>линий.</w:t>
      </w:r>
      <w:r w:rsidR="00C06E10">
        <w:t xml:space="preserve"> </w:t>
      </w:r>
    </w:p>
    <w:p w14:paraId="798E1E1A" w14:textId="699C3126" w:rsidR="00D86614" w:rsidRDefault="00D86614" w:rsidP="00D86614">
      <w:pPr>
        <w:spacing w:line="360" w:lineRule="atLeast"/>
        <w:ind w:left="0" w:right="36" w:firstLine="709"/>
      </w:pPr>
      <w:r>
        <w:t>На</w:t>
      </w:r>
      <w:r w:rsidR="00C06E10">
        <w:t xml:space="preserve"> </w:t>
      </w:r>
      <w:r>
        <w:t>приводимых</w:t>
      </w:r>
      <w:r w:rsidR="00C06E10">
        <w:t xml:space="preserve"> </w:t>
      </w:r>
      <w:r>
        <w:t>в</w:t>
      </w:r>
      <w:r w:rsidR="00C06E10">
        <w:t xml:space="preserve"> </w:t>
      </w:r>
      <w:r>
        <w:t>ПЗ</w:t>
      </w:r>
      <w:r w:rsidR="00C06E10">
        <w:t xml:space="preserve"> </w:t>
      </w:r>
      <w:r>
        <w:t>схемах</w:t>
      </w:r>
      <w:r w:rsidR="00C06E10">
        <w:t xml:space="preserve"> </w:t>
      </w:r>
      <w:r>
        <w:t>всем</w:t>
      </w:r>
      <w:r w:rsidR="00C06E10">
        <w:t xml:space="preserve"> </w:t>
      </w:r>
      <w:r>
        <w:t>ее</w:t>
      </w:r>
      <w:r w:rsidR="00C06E10">
        <w:t xml:space="preserve"> </w:t>
      </w:r>
      <w:r>
        <w:t>элементам</w:t>
      </w:r>
      <w:r w:rsidR="00C06E10">
        <w:t xml:space="preserve"> </w:t>
      </w:r>
      <w:r>
        <w:t>(устройствам)</w:t>
      </w:r>
      <w:r w:rsidR="00C06E10">
        <w:t xml:space="preserve"> </w:t>
      </w:r>
      <w:r>
        <w:t>присваивают</w:t>
      </w:r>
      <w:r w:rsidR="00C06E10">
        <w:t xml:space="preserve"> </w:t>
      </w:r>
      <w:r>
        <w:t>буквенно-цифровые</w:t>
      </w:r>
      <w:r w:rsidR="00C06E10">
        <w:t xml:space="preserve"> </w:t>
      </w:r>
      <w:r>
        <w:t>позиционные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действующими</w:t>
      </w:r>
      <w:r w:rsidR="00C06E10">
        <w:t xml:space="preserve"> </w:t>
      </w:r>
      <w:r>
        <w:t>стандартами.</w:t>
      </w:r>
      <w:r w:rsidR="00C06E10">
        <w:t xml:space="preserve"> </w:t>
      </w:r>
    </w:p>
    <w:p w14:paraId="7329F50B" w14:textId="0737054E" w:rsidR="00D86614" w:rsidRDefault="00D86614" w:rsidP="00D86614">
      <w:pPr>
        <w:spacing w:line="360" w:lineRule="atLeast"/>
        <w:ind w:left="0" w:right="36" w:firstLine="709"/>
      </w:pPr>
      <w:r>
        <w:t>Иллюстрации</w:t>
      </w:r>
      <w:r w:rsidR="00C06E10">
        <w:t xml:space="preserve"> </w:t>
      </w:r>
      <w:r>
        <w:t>следует</w:t>
      </w:r>
      <w:r w:rsidR="00C06E10">
        <w:t xml:space="preserve"> </w:t>
      </w:r>
      <w:r>
        <w:t>размещать</w:t>
      </w:r>
      <w:r w:rsidR="00C06E10">
        <w:t xml:space="preserve"> </w:t>
      </w:r>
      <w:r>
        <w:t>так,</w:t>
      </w:r>
      <w:r w:rsidR="00C06E10">
        <w:t xml:space="preserve"> </w:t>
      </w:r>
      <w:r>
        <w:t>чтобы</w:t>
      </w:r>
      <w:r w:rsidR="00C06E10">
        <w:t xml:space="preserve"> </w:t>
      </w:r>
      <w:r>
        <w:t>их</w:t>
      </w:r>
      <w:r w:rsidR="00C06E10">
        <w:t xml:space="preserve"> </w:t>
      </w:r>
      <w:r>
        <w:t>можно</w:t>
      </w:r>
      <w:r w:rsidR="00C06E10">
        <w:t xml:space="preserve"> </w:t>
      </w:r>
      <w:r>
        <w:t>было</w:t>
      </w:r>
      <w:r w:rsidR="00C06E10">
        <w:t xml:space="preserve"> </w:t>
      </w:r>
      <w:r>
        <w:t>рассматривать</w:t>
      </w:r>
      <w:r w:rsidR="00C06E10">
        <w:t xml:space="preserve"> </w:t>
      </w:r>
      <w:r>
        <w:t>без</w:t>
      </w:r>
      <w:r w:rsidR="00C06E10">
        <w:t xml:space="preserve"> </w:t>
      </w:r>
      <w:r>
        <w:t>поворота</w:t>
      </w:r>
      <w:r w:rsidR="00C06E10">
        <w:t xml:space="preserve"> </w:t>
      </w:r>
      <w:r>
        <w:t>документа</w:t>
      </w:r>
      <w:r w:rsidR="00C06E10">
        <w:t xml:space="preserve"> </w:t>
      </w:r>
      <w:r>
        <w:t>или</w:t>
      </w:r>
      <w:r w:rsidR="00C06E10">
        <w:t xml:space="preserve"> </w:t>
      </w:r>
      <w:r>
        <w:t>с</w:t>
      </w:r>
      <w:r w:rsidR="00C06E10">
        <w:t xml:space="preserve"> </w:t>
      </w:r>
      <w:r>
        <w:t>поворотом</w:t>
      </w:r>
      <w:r w:rsidR="00C06E10">
        <w:t xml:space="preserve"> </w:t>
      </w:r>
      <w:r>
        <w:t>на</w:t>
      </w:r>
      <w:r w:rsidR="00C06E10">
        <w:t xml:space="preserve"> </w:t>
      </w:r>
      <w:r>
        <w:t>90</w:t>
      </w:r>
      <w:r w:rsidR="00F3393E">
        <w:rPr>
          <w:vertAlign w:val="superscript"/>
        </w:rPr>
        <w:t>О</w:t>
      </w:r>
      <w:r w:rsidR="00C06E10">
        <w:t xml:space="preserve"> </w:t>
      </w:r>
      <w:r>
        <w:t>по</w:t>
      </w:r>
      <w:r w:rsidR="00C06E10">
        <w:t xml:space="preserve"> </w:t>
      </w:r>
      <w:r>
        <w:t>часовой</w:t>
      </w:r>
      <w:r w:rsidR="00C06E10">
        <w:t xml:space="preserve"> </w:t>
      </w:r>
      <w:r>
        <w:t>стрелке.</w:t>
      </w:r>
      <w:r w:rsidR="00C06E10">
        <w:t xml:space="preserve"> </w:t>
      </w:r>
    </w:p>
    <w:p w14:paraId="2BAA9F1C" w14:textId="203B327C" w:rsidR="00D86614" w:rsidRDefault="00D86614" w:rsidP="00D86614">
      <w:pPr>
        <w:spacing w:line="360" w:lineRule="atLeast"/>
        <w:ind w:left="0" w:right="36" w:firstLine="709"/>
      </w:pPr>
      <w:r>
        <w:t>Иллюстрации</w:t>
      </w:r>
      <w:r w:rsidR="00C06E10">
        <w:t xml:space="preserve"> </w:t>
      </w:r>
      <w:r>
        <w:t>следует</w:t>
      </w:r>
      <w:r w:rsidR="00C06E10">
        <w:t xml:space="preserve"> </w:t>
      </w:r>
      <w:r>
        <w:t>располагать</w:t>
      </w:r>
      <w:r w:rsidR="00C06E10">
        <w:t xml:space="preserve"> </w:t>
      </w:r>
      <w:r>
        <w:t>непосредственно</w:t>
      </w:r>
      <w:r w:rsidR="00C06E10">
        <w:t xml:space="preserve"> </w:t>
      </w:r>
      <w:r>
        <w:t>по</w:t>
      </w:r>
      <w:r w:rsidR="00C06E10">
        <w:t xml:space="preserve"> </w:t>
      </w:r>
      <w:r>
        <w:t>тексту</w:t>
      </w:r>
      <w:r w:rsidR="00C06E10">
        <w:t xml:space="preserve"> </w:t>
      </w:r>
      <w:r>
        <w:t>сразу</w:t>
      </w:r>
      <w:r w:rsidR="00C06E10">
        <w:t xml:space="preserve"> </w:t>
      </w:r>
      <w:r>
        <w:t>после</w:t>
      </w:r>
      <w:r w:rsidR="00C06E10">
        <w:t xml:space="preserve"> </w:t>
      </w:r>
      <w:r>
        <w:t>первой</w:t>
      </w:r>
      <w:r w:rsidR="00C06E10">
        <w:t xml:space="preserve"> </w:t>
      </w:r>
      <w:r>
        <w:t>ссылки,</w:t>
      </w:r>
      <w:r w:rsidR="00C06E10">
        <w:t xml:space="preserve"> </w:t>
      </w:r>
      <w:r>
        <w:t>или,</w:t>
      </w:r>
      <w:r w:rsidR="00C06E10">
        <w:t xml:space="preserve"> </w:t>
      </w:r>
      <w:r>
        <w:t>в</w:t>
      </w:r>
      <w:r w:rsidR="00C06E10">
        <w:t xml:space="preserve"> </w:t>
      </w:r>
      <w:r>
        <w:t>случае</w:t>
      </w:r>
      <w:r w:rsidR="00C06E10">
        <w:t xml:space="preserve"> </w:t>
      </w:r>
      <w:r>
        <w:t>отсутствия</w:t>
      </w:r>
      <w:r w:rsidR="00C06E10">
        <w:t xml:space="preserve"> </w:t>
      </w:r>
      <w:r>
        <w:t>достаточного</w:t>
      </w:r>
      <w:r w:rsidR="00C06E10">
        <w:t xml:space="preserve"> </w:t>
      </w:r>
      <w:r>
        <w:t>места,</w:t>
      </w:r>
      <w:r w:rsidR="00C06E10">
        <w:t xml:space="preserve"> </w:t>
      </w:r>
      <w:r>
        <w:t>на</w:t>
      </w:r>
      <w:r w:rsidR="00C06E10">
        <w:t xml:space="preserve"> </w:t>
      </w:r>
      <w:r>
        <w:t>следующей</w:t>
      </w:r>
      <w:r w:rsidR="00C06E10">
        <w:t xml:space="preserve"> </w:t>
      </w:r>
      <w:r>
        <w:t>странице.</w:t>
      </w:r>
      <w:r w:rsidR="00C06E10">
        <w:t xml:space="preserve"> </w:t>
      </w:r>
      <w:r>
        <w:t>Если</w:t>
      </w:r>
      <w:r w:rsidR="00C06E10">
        <w:t xml:space="preserve"> </w:t>
      </w:r>
      <w:r>
        <w:t>размер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превышает</w:t>
      </w:r>
      <w:r w:rsidR="00C06E10">
        <w:t xml:space="preserve"> </w:t>
      </w:r>
      <w:r>
        <w:t>максимально</w:t>
      </w:r>
      <w:r w:rsidR="00C06E10">
        <w:t xml:space="preserve"> </w:t>
      </w:r>
      <w:r>
        <w:t>допустимый</w:t>
      </w:r>
      <w:r w:rsidR="00C06E10">
        <w:t xml:space="preserve"> </w:t>
      </w:r>
      <w:r>
        <w:t>(165</w:t>
      </w:r>
      <w:r w:rsidR="004943D0">
        <w:t>х</w:t>
      </w:r>
      <w:r>
        <w:t>257</w:t>
      </w:r>
      <w:r w:rsidR="00C06E10">
        <w:t xml:space="preserve"> </w:t>
      </w:r>
      <w:r>
        <w:t>мм),</w:t>
      </w:r>
      <w:r w:rsidR="00C06E10">
        <w:t xml:space="preserve"> </w:t>
      </w:r>
      <w:r>
        <w:t>ее</w:t>
      </w:r>
      <w:r w:rsidR="00C06E10">
        <w:t xml:space="preserve"> </w:t>
      </w:r>
      <w:r>
        <w:t>следует</w:t>
      </w:r>
      <w:r w:rsidR="00C06E10">
        <w:t xml:space="preserve"> </w:t>
      </w:r>
      <w:r>
        <w:t>вынести</w:t>
      </w:r>
      <w:r w:rsidR="00C06E10">
        <w:t xml:space="preserve"> </w:t>
      </w:r>
      <w:r>
        <w:t>в</w:t>
      </w:r>
      <w:r w:rsidR="00C06E10">
        <w:t xml:space="preserve"> </w:t>
      </w:r>
      <w:r>
        <w:t>приложение.</w:t>
      </w:r>
      <w:r w:rsidR="00C06E10">
        <w:t xml:space="preserve"> </w:t>
      </w:r>
    </w:p>
    <w:p w14:paraId="4BA6AF3E" w14:textId="1FC818EC" w:rsidR="00D86614" w:rsidRDefault="00D86614" w:rsidP="00D86614">
      <w:pPr>
        <w:spacing w:line="360" w:lineRule="atLeast"/>
        <w:ind w:left="0" w:right="36" w:firstLine="709"/>
      </w:pPr>
      <w:r>
        <w:t>Иллюстрации</w:t>
      </w:r>
      <w:r w:rsidR="00C06E10">
        <w:t xml:space="preserve"> </w:t>
      </w:r>
      <w:r>
        <w:t>должны</w:t>
      </w:r>
      <w:r w:rsidR="00C06E10">
        <w:t xml:space="preserve"> </w:t>
      </w:r>
      <w:r>
        <w:t>иметь</w:t>
      </w:r>
      <w:r w:rsidR="00C06E10">
        <w:t xml:space="preserve"> </w:t>
      </w:r>
      <w:r>
        <w:t>подписи.</w:t>
      </w:r>
      <w:r w:rsidR="00C06E10">
        <w:t xml:space="preserve"> </w:t>
      </w:r>
      <w:proofErr w:type="gramStart"/>
      <w:r>
        <w:t>Параметры</w:t>
      </w:r>
      <w:r w:rsidR="00C06E10">
        <w:t xml:space="preserve"> </w:t>
      </w:r>
      <w:r>
        <w:t>набора</w:t>
      </w:r>
      <w:proofErr w:type="gramEnd"/>
      <w:r w:rsidR="00C06E10">
        <w:t xml:space="preserve"> </w:t>
      </w:r>
      <w:r>
        <w:t>следующие:</w:t>
      </w:r>
      <w:r w:rsidR="00C06E10">
        <w:t xml:space="preserve"> </w:t>
      </w:r>
      <w:r>
        <w:t>гарнитура</w:t>
      </w:r>
      <w:r w:rsidR="00C06E10">
        <w:t xml:space="preserve"> </w:t>
      </w:r>
      <w:r>
        <w:t>шрифта</w:t>
      </w:r>
      <w:r w:rsidR="00C06E10">
        <w:t xml:space="preserve"> </w:t>
      </w:r>
      <w:r>
        <w:t>Times</w:t>
      </w:r>
      <w:r w:rsidR="00C06E10">
        <w:t xml:space="preserve"> </w:t>
      </w:r>
      <w:r>
        <w:t>New</w:t>
      </w:r>
      <w:r w:rsidR="00C06E10">
        <w:t xml:space="preserve"> </w:t>
      </w:r>
      <w:proofErr w:type="spellStart"/>
      <w:r>
        <w:t>Roman</w:t>
      </w:r>
      <w:proofErr w:type="spellEnd"/>
      <w:r>
        <w:t>,</w:t>
      </w:r>
      <w:r w:rsidR="00C06E10">
        <w:t xml:space="preserve"> </w:t>
      </w:r>
      <w:r>
        <w:t>размер</w:t>
      </w:r>
      <w:r w:rsidR="00C06E10">
        <w:t xml:space="preserve"> </w:t>
      </w:r>
      <w:r>
        <w:t>шрифта</w:t>
      </w:r>
      <w:r w:rsidR="00C06E10">
        <w:t xml:space="preserve"> </w:t>
      </w:r>
      <w:r>
        <w:t>–</w:t>
      </w:r>
      <w:r w:rsidR="00C06E10">
        <w:t xml:space="preserve"> </w:t>
      </w:r>
      <w:r>
        <w:t>12</w:t>
      </w:r>
      <w:r w:rsidR="00C06E10">
        <w:t xml:space="preserve"> </w:t>
      </w:r>
      <w:proofErr w:type="spellStart"/>
      <w:r>
        <w:t>пт</w:t>
      </w:r>
      <w:proofErr w:type="spellEnd"/>
      <w:r>
        <w:t>,</w:t>
      </w:r>
      <w:r w:rsidR="00C06E10">
        <w:t xml:space="preserve"> </w:t>
      </w:r>
      <w:r>
        <w:t>межстрочный</w:t>
      </w:r>
      <w:r w:rsidR="00C06E10">
        <w:t xml:space="preserve"> </w:t>
      </w:r>
      <w:r>
        <w:t>интервал</w:t>
      </w:r>
      <w:r w:rsidR="00C06E10">
        <w:t xml:space="preserve"> </w:t>
      </w:r>
      <w:r>
        <w:t>–</w:t>
      </w:r>
      <w:r w:rsidR="00C06E10">
        <w:t xml:space="preserve"> </w:t>
      </w:r>
      <w:r>
        <w:t>полуторный,</w:t>
      </w:r>
      <w:r w:rsidR="00C06E10">
        <w:t xml:space="preserve"> </w:t>
      </w:r>
      <w:r>
        <w:t>абзацный</w:t>
      </w:r>
      <w:r w:rsidR="00C06E10">
        <w:t xml:space="preserve"> </w:t>
      </w:r>
      <w:r>
        <w:t>отступ</w:t>
      </w:r>
      <w:r w:rsidR="00C06E10">
        <w:t xml:space="preserve"> </w:t>
      </w:r>
      <w:r>
        <w:t>–</w:t>
      </w:r>
      <w:r w:rsidR="00C06E10">
        <w:t xml:space="preserve"> </w:t>
      </w:r>
      <w:r>
        <w:t>0</w:t>
      </w:r>
      <w:r w:rsidR="00C06E10">
        <w:t xml:space="preserve"> </w:t>
      </w:r>
      <w:r>
        <w:t>мм,</w:t>
      </w:r>
      <w:r w:rsidR="00C06E10">
        <w:t xml:space="preserve"> </w:t>
      </w:r>
      <w:r>
        <w:t>форматирование</w:t>
      </w:r>
      <w:r w:rsidR="00C06E10">
        <w:t xml:space="preserve"> </w:t>
      </w:r>
      <w:r>
        <w:t>по</w:t>
      </w:r>
      <w:r w:rsidR="00C06E10">
        <w:t xml:space="preserve"> </w:t>
      </w:r>
      <w:r>
        <w:t>центру.</w:t>
      </w:r>
      <w:r w:rsidR="00C06E10">
        <w:t xml:space="preserve"> </w:t>
      </w:r>
    </w:p>
    <w:p w14:paraId="549DAE98" w14:textId="443E169E" w:rsidR="00D86614" w:rsidRDefault="00D86614" w:rsidP="00D86614">
      <w:pPr>
        <w:spacing w:line="360" w:lineRule="atLeast"/>
        <w:ind w:left="0" w:right="36" w:firstLine="709"/>
      </w:pPr>
      <w:r>
        <w:t>Подрисуночная</w:t>
      </w:r>
      <w:r w:rsidR="00C06E10">
        <w:t xml:space="preserve"> </w:t>
      </w:r>
      <w:r>
        <w:t>подпись</w:t>
      </w:r>
      <w:r w:rsidR="00C06E10">
        <w:t xml:space="preserve"> </w:t>
      </w:r>
      <w:r>
        <w:t>печатается</w:t>
      </w:r>
      <w:r w:rsidR="00C06E10">
        <w:t xml:space="preserve"> </w:t>
      </w:r>
      <w:r>
        <w:t>строчными</w:t>
      </w:r>
      <w:r w:rsidR="00C06E10">
        <w:t xml:space="preserve"> </w:t>
      </w:r>
      <w:r>
        <w:t>буквами,</w:t>
      </w:r>
      <w:r w:rsidR="00C06E10">
        <w:t xml:space="preserve"> </w:t>
      </w:r>
      <w:r>
        <w:t>начиная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,</w:t>
      </w:r>
      <w:r w:rsidR="00C06E10">
        <w:t xml:space="preserve"> </w:t>
      </w:r>
      <w:r>
        <w:t>не</w:t>
      </w:r>
      <w:r w:rsidR="00C06E10">
        <w:t xml:space="preserve"> </w:t>
      </w:r>
      <w:r>
        <w:t>подчеркивая,</w:t>
      </w:r>
      <w:r w:rsidR="00C06E10">
        <w:t xml:space="preserve"> </w:t>
      </w:r>
      <w:r>
        <w:t>без</w:t>
      </w:r>
      <w:r w:rsidR="00C06E10">
        <w:t xml:space="preserve"> </w:t>
      </w:r>
      <w:r>
        <w:t>точки</w:t>
      </w:r>
      <w:r w:rsidR="00C06E10">
        <w:t xml:space="preserve"> </w:t>
      </w:r>
      <w:r>
        <w:t>в</w:t>
      </w:r>
      <w:r w:rsidR="00C06E10">
        <w:t xml:space="preserve"> </w:t>
      </w:r>
      <w:r>
        <w:t>конце</w:t>
      </w:r>
      <w:r w:rsidR="00C06E10">
        <w:t xml:space="preserve"> </w:t>
      </w:r>
      <w:r>
        <w:t>названия.</w:t>
      </w:r>
      <w:r w:rsidR="00C06E10">
        <w:t xml:space="preserve"> </w:t>
      </w:r>
      <w:r>
        <w:t>Перенос</w:t>
      </w:r>
      <w:r w:rsidR="00C06E10">
        <w:t xml:space="preserve"> </w:t>
      </w:r>
      <w:r>
        <w:t>слов</w:t>
      </w:r>
      <w:r w:rsidR="00C06E10">
        <w:t xml:space="preserve"> </w:t>
      </w:r>
      <w:r>
        <w:lastRenderedPageBreak/>
        <w:t>в</w:t>
      </w:r>
      <w:r w:rsidR="00C06E10">
        <w:t xml:space="preserve"> </w:t>
      </w:r>
      <w:r>
        <w:t>наименовании</w:t>
      </w:r>
      <w:r w:rsidR="00C06E10">
        <w:t xml:space="preserve"> </w:t>
      </w:r>
      <w:r>
        <w:t>рисунка</w:t>
      </w:r>
      <w:r w:rsidR="00C06E10">
        <w:t xml:space="preserve"> </w:t>
      </w:r>
      <w:r>
        <w:t>не</w:t>
      </w:r>
      <w:r w:rsidR="00C06E10">
        <w:t xml:space="preserve"> </w:t>
      </w:r>
      <w:r>
        <w:t>допускается.</w:t>
      </w:r>
      <w:r w:rsidR="00C06E10">
        <w:t xml:space="preserve"> </w:t>
      </w:r>
      <w:proofErr w:type="gramStart"/>
      <w:r>
        <w:t>Состав</w:t>
      </w:r>
      <w:r w:rsidR="00C06E10">
        <w:t xml:space="preserve"> </w:t>
      </w:r>
      <w:r>
        <w:t>подрисуночной</w:t>
      </w:r>
      <w:r w:rsidR="00C06E10">
        <w:t xml:space="preserve"> </w:t>
      </w:r>
      <w:r>
        <w:t>подписи</w:t>
      </w:r>
      <w:proofErr w:type="gramEnd"/>
      <w:r w:rsidR="00C06E10">
        <w:t xml:space="preserve"> </w:t>
      </w:r>
      <w:r>
        <w:t>следующий:</w:t>
      </w:r>
      <w:r w:rsidR="00C06E10">
        <w:t xml:space="preserve"> </w:t>
      </w:r>
    </w:p>
    <w:p w14:paraId="403FEB97" w14:textId="10C7658E" w:rsidR="00D86614" w:rsidRDefault="00D86614" w:rsidP="00D86614">
      <w:pPr>
        <w:spacing w:line="360" w:lineRule="atLeast"/>
        <w:ind w:left="0" w:right="36" w:firstLine="709"/>
      </w:pPr>
      <w:r>
        <w:t>а)</w:t>
      </w:r>
      <w:r w:rsidR="00C06E10">
        <w:t xml:space="preserve"> </w:t>
      </w:r>
      <w:r>
        <w:t>слово</w:t>
      </w:r>
      <w:r w:rsidR="00C06E10">
        <w:t xml:space="preserve"> </w:t>
      </w:r>
      <w:r>
        <w:t>«Рисунок»,</w:t>
      </w:r>
      <w:r w:rsidR="00C06E10">
        <w:t xml:space="preserve"> </w:t>
      </w:r>
      <w:r>
        <w:t>написанное</w:t>
      </w:r>
      <w:r w:rsidR="00C06E10">
        <w:t xml:space="preserve"> </w:t>
      </w:r>
      <w:r>
        <w:t>полностью</w:t>
      </w:r>
      <w:r w:rsidR="00C06E10">
        <w:t xml:space="preserve"> </w:t>
      </w:r>
      <w:r>
        <w:t>без</w:t>
      </w:r>
      <w:r w:rsidR="00C06E10">
        <w:t xml:space="preserve"> </w:t>
      </w:r>
      <w:r>
        <w:t>сокращения;</w:t>
      </w:r>
      <w:r w:rsidR="00C06E10">
        <w:t xml:space="preserve"> </w:t>
      </w:r>
    </w:p>
    <w:p w14:paraId="6F3DC8AF" w14:textId="2C59FA70" w:rsidR="00D86614" w:rsidRDefault="00D86614" w:rsidP="00D86614">
      <w:pPr>
        <w:spacing w:line="360" w:lineRule="atLeast"/>
        <w:ind w:left="0" w:right="36" w:firstLine="709"/>
      </w:pPr>
      <w:r>
        <w:t>б)</w:t>
      </w:r>
      <w:r w:rsidR="00C06E10">
        <w:t xml:space="preserve"> </w:t>
      </w:r>
      <w:r>
        <w:t>порядковый</w:t>
      </w:r>
      <w:r w:rsidR="00C06E10">
        <w:t xml:space="preserve"> </w:t>
      </w:r>
      <w:r>
        <w:t>номер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;</w:t>
      </w:r>
      <w:r w:rsidR="00C06E10">
        <w:t xml:space="preserve"> </w:t>
      </w:r>
    </w:p>
    <w:p w14:paraId="3048D0B2" w14:textId="02DC3270" w:rsidR="00D86614" w:rsidRDefault="00D86614" w:rsidP="00D86614">
      <w:pPr>
        <w:spacing w:line="360" w:lineRule="atLeast"/>
        <w:ind w:left="0" w:right="36" w:firstLine="709"/>
      </w:pPr>
      <w:r>
        <w:t>в)</w:t>
      </w:r>
      <w:r w:rsidR="00C06E10">
        <w:t xml:space="preserve"> </w:t>
      </w:r>
      <w:r>
        <w:t>собственно</w:t>
      </w:r>
      <w:r w:rsidR="00C06E10">
        <w:t xml:space="preserve"> </w:t>
      </w:r>
      <w:r>
        <w:t>подпись;</w:t>
      </w:r>
      <w:r w:rsidR="00C06E10">
        <w:t xml:space="preserve"> </w:t>
      </w:r>
    </w:p>
    <w:p w14:paraId="747AFE86" w14:textId="3C8B7689" w:rsidR="00D86614" w:rsidRDefault="00D86614" w:rsidP="00D86614">
      <w:pPr>
        <w:spacing w:line="360" w:lineRule="atLeast"/>
        <w:ind w:left="0" w:right="36" w:firstLine="709"/>
      </w:pPr>
      <w:r>
        <w:t>г)</w:t>
      </w:r>
      <w:r w:rsidR="00C06E10">
        <w:t xml:space="preserve"> </w:t>
      </w:r>
      <w:r>
        <w:t>пояснение</w:t>
      </w:r>
      <w:r w:rsidR="00C06E10">
        <w:t xml:space="preserve"> </w:t>
      </w:r>
      <w:r>
        <w:t>деталей</w:t>
      </w:r>
      <w:r w:rsidR="00C06E10">
        <w:t xml:space="preserve"> </w:t>
      </w:r>
      <w:r>
        <w:t>(частей)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или</w:t>
      </w:r>
      <w:r w:rsidR="00C06E10">
        <w:t xml:space="preserve"> </w:t>
      </w:r>
      <w:r>
        <w:t>контрольно-справочные</w:t>
      </w:r>
      <w:r w:rsidR="00C06E10">
        <w:t xml:space="preserve"> </w:t>
      </w:r>
    </w:p>
    <w:p w14:paraId="2D834DEC" w14:textId="241A4D08" w:rsidR="00D86614" w:rsidRDefault="00D86614" w:rsidP="00D86614">
      <w:pPr>
        <w:spacing w:line="360" w:lineRule="atLeast"/>
        <w:ind w:left="0" w:right="36" w:firstLine="709"/>
      </w:pPr>
      <w:r>
        <w:t>сведения</w:t>
      </w:r>
      <w:r w:rsidR="00C06E10">
        <w:t xml:space="preserve"> </w:t>
      </w:r>
      <w:r>
        <w:t>или</w:t>
      </w:r>
      <w:r w:rsidR="00C06E10">
        <w:t xml:space="preserve"> </w:t>
      </w:r>
      <w:r>
        <w:t>расшифровку</w:t>
      </w:r>
      <w:r w:rsidR="00C06E10">
        <w:t xml:space="preserve"> </w:t>
      </w:r>
      <w:r>
        <w:t>условных</w:t>
      </w:r>
      <w:r w:rsidR="00C06E10">
        <w:t xml:space="preserve"> </w:t>
      </w:r>
      <w:r>
        <w:t>обозначений.</w:t>
      </w:r>
      <w:r w:rsidR="00C06E10">
        <w:t xml:space="preserve"> </w:t>
      </w:r>
    </w:p>
    <w:p w14:paraId="2151184D" w14:textId="0381670D" w:rsidR="00D86614" w:rsidRDefault="00D86614" w:rsidP="00D86614">
      <w:pPr>
        <w:spacing w:line="360" w:lineRule="atLeast"/>
        <w:ind w:left="0" w:right="36" w:firstLine="709"/>
      </w:pPr>
      <w:r>
        <w:t>До</w:t>
      </w:r>
      <w:r w:rsidR="00C06E10">
        <w:t xml:space="preserve"> </w:t>
      </w:r>
      <w:r>
        <w:t>рисунка</w:t>
      </w:r>
      <w:r w:rsidR="00C06E10">
        <w:t xml:space="preserve"> </w:t>
      </w:r>
      <w:r>
        <w:t>следует</w:t>
      </w:r>
      <w:r w:rsidR="00C06E10">
        <w:t xml:space="preserve"> </w:t>
      </w:r>
      <w:r>
        <w:t>оставить</w:t>
      </w:r>
      <w:r w:rsidR="00C06E10">
        <w:t xml:space="preserve"> </w:t>
      </w:r>
      <w:r>
        <w:t>одну</w:t>
      </w:r>
      <w:r w:rsidR="00C06E10">
        <w:t xml:space="preserve"> </w:t>
      </w:r>
      <w:r>
        <w:t>пустую</w:t>
      </w:r>
      <w:r w:rsidR="00C06E10">
        <w:t xml:space="preserve"> </w:t>
      </w:r>
      <w:r>
        <w:t>строку,</w:t>
      </w:r>
      <w:r w:rsidR="00C06E10">
        <w:t xml:space="preserve"> </w:t>
      </w:r>
      <w:r>
        <w:t>а</w:t>
      </w:r>
      <w:r w:rsidR="00C06E10">
        <w:t xml:space="preserve"> </w:t>
      </w:r>
      <w:r>
        <w:t>затем</w:t>
      </w:r>
      <w:r w:rsidR="00C06E10">
        <w:t xml:space="preserve"> </w:t>
      </w:r>
      <w:r>
        <w:t>разместить</w:t>
      </w:r>
      <w:r w:rsidR="00C06E10">
        <w:t xml:space="preserve"> </w:t>
      </w:r>
      <w:r>
        <w:t>подрисуночную</w:t>
      </w:r>
      <w:r w:rsidR="00C06E10">
        <w:t xml:space="preserve"> </w:t>
      </w:r>
      <w:r>
        <w:t>подпись,</w:t>
      </w:r>
      <w:r w:rsidR="00C06E10">
        <w:t xml:space="preserve"> </w:t>
      </w:r>
      <w:r>
        <w:t>после</w:t>
      </w:r>
      <w:r w:rsidR="00C06E10">
        <w:t xml:space="preserve"> </w:t>
      </w:r>
      <w:r>
        <w:t>которой</w:t>
      </w:r>
      <w:r w:rsidR="00C06E10">
        <w:t xml:space="preserve"> </w:t>
      </w:r>
      <w:r>
        <w:t>также</w:t>
      </w:r>
      <w:r w:rsidR="00C06E10">
        <w:t xml:space="preserve"> </w:t>
      </w:r>
      <w:r>
        <w:t>следует</w:t>
      </w:r>
      <w:r w:rsidR="00C06E10">
        <w:t xml:space="preserve"> </w:t>
      </w:r>
      <w:r>
        <w:t>оставить</w:t>
      </w:r>
      <w:r w:rsidR="00C06E10">
        <w:t xml:space="preserve"> </w:t>
      </w:r>
      <w:r>
        <w:t>пустую</w:t>
      </w:r>
      <w:r w:rsidR="00C06E10">
        <w:t xml:space="preserve"> </w:t>
      </w:r>
      <w:r>
        <w:t>строку.</w:t>
      </w:r>
      <w:r w:rsidR="00C06E10">
        <w:t xml:space="preserve"> </w:t>
      </w:r>
    </w:p>
    <w:p w14:paraId="3F1DF2FA" w14:textId="405BEFEE" w:rsidR="00D86614" w:rsidRPr="002668A6" w:rsidRDefault="00D86614" w:rsidP="00D86614">
      <w:pPr>
        <w:spacing w:line="360" w:lineRule="atLeast"/>
        <w:ind w:left="0" w:right="36" w:firstLine="709"/>
        <w:rPr>
          <w:i/>
        </w:rPr>
      </w:pPr>
      <w:r w:rsidRPr="002668A6">
        <w:rPr>
          <w:i/>
        </w:rPr>
        <w:t>Например:</w:t>
      </w:r>
      <w:r w:rsidR="00C06E10">
        <w:rPr>
          <w:i/>
        </w:rPr>
        <w:t xml:space="preserve"> </w:t>
      </w:r>
    </w:p>
    <w:p w14:paraId="7AFF32B7" w14:textId="377B4648" w:rsidR="00D86614" w:rsidRPr="002668A6" w:rsidRDefault="00D86614" w:rsidP="002668A6">
      <w:pPr>
        <w:spacing w:line="360" w:lineRule="atLeast"/>
        <w:ind w:left="0" w:right="36" w:firstLine="709"/>
        <w:jc w:val="right"/>
        <w:rPr>
          <w:i/>
        </w:rPr>
      </w:pPr>
      <w:r w:rsidRPr="002668A6">
        <w:rPr>
          <w:i/>
        </w:rPr>
        <w:t>(пустая</w:t>
      </w:r>
      <w:r w:rsidR="00C06E10">
        <w:rPr>
          <w:i/>
        </w:rPr>
        <w:t xml:space="preserve"> </w:t>
      </w:r>
      <w:r w:rsidRPr="002668A6">
        <w:rPr>
          <w:i/>
        </w:rPr>
        <w:t>строка)</w:t>
      </w:r>
      <w:r w:rsidR="00C06E10">
        <w:rPr>
          <w:i/>
        </w:rPr>
        <w:t xml:space="preserve"> </w:t>
      </w:r>
    </w:p>
    <w:p w14:paraId="7E07F4A9" w14:textId="5E611A0C" w:rsidR="002668A6" w:rsidRPr="004E25EE" w:rsidRDefault="004E25EE" w:rsidP="00384639">
      <w:pPr>
        <w:spacing w:line="360" w:lineRule="atLeast"/>
        <w:ind w:left="0" w:right="36" w:firstLine="0"/>
        <w:jc w:val="center"/>
      </w:pPr>
      <w:r w:rsidRPr="004E25EE">
        <w:rPr>
          <w:noProof/>
        </w:rPr>
        <w:drawing>
          <wp:inline distT="0" distB="0" distL="0" distR="0" wp14:anchorId="4809C0E9" wp14:editId="54CD1C9C">
            <wp:extent cx="5935345" cy="4097655"/>
            <wp:effectExtent l="0" t="0" r="8255" b="0"/>
            <wp:docPr id="1" name="Рисунок 1" descr="Picture backgr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icture backgroun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409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78828" w14:textId="4FB796B3" w:rsidR="00D86614" w:rsidRDefault="00D86614" w:rsidP="002668A6">
      <w:pPr>
        <w:spacing w:line="360" w:lineRule="atLeast"/>
        <w:ind w:left="0" w:right="36" w:firstLine="709"/>
        <w:jc w:val="center"/>
      </w:pPr>
      <w:r w:rsidRPr="004E25EE">
        <w:t>Рисунок</w:t>
      </w:r>
      <w:r w:rsidR="00C06E10">
        <w:t xml:space="preserve"> </w:t>
      </w:r>
      <w:r w:rsidR="002D6642" w:rsidRPr="004E25EE">
        <w:t>4</w:t>
      </w:r>
      <w:r w:rsidRPr="004E25EE">
        <w:t>.1</w:t>
      </w:r>
      <w:r w:rsidR="00C06E10">
        <w:t xml:space="preserve"> </w:t>
      </w:r>
      <w:r w:rsidRPr="004E25EE">
        <w:t>–</w:t>
      </w:r>
      <w:r w:rsidR="00C06E10">
        <w:t xml:space="preserve"> </w:t>
      </w:r>
      <w:r w:rsidRPr="004E25EE">
        <w:t>Пример</w:t>
      </w:r>
      <w:r w:rsidR="00C06E10">
        <w:t xml:space="preserve"> </w:t>
      </w:r>
      <w:r w:rsidRPr="004E25EE">
        <w:t>названия</w:t>
      </w:r>
      <w:r w:rsidR="00C06E10">
        <w:t xml:space="preserve"> </w:t>
      </w:r>
      <w:r w:rsidRPr="004E25EE">
        <w:t>рисунка</w:t>
      </w:r>
    </w:p>
    <w:p w14:paraId="0AAF3369" w14:textId="00625475" w:rsidR="00D86614" w:rsidRDefault="00D86614" w:rsidP="002668A6">
      <w:pPr>
        <w:spacing w:line="360" w:lineRule="atLeast"/>
        <w:ind w:left="0" w:right="36" w:firstLine="709"/>
        <w:jc w:val="right"/>
      </w:pPr>
      <w:r w:rsidRPr="002668A6">
        <w:rPr>
          <w:i/>
        </w:rPr>
        <w:t>(пустая</w:t>
      </w:r>
      <w:r w:rsidR="00C06E10">
        <w:rPr>
          <w:i/>
        </w:rPr>
        <w:t xml:space="preserve"> </w:t>
      </w:r>
      <w:r w:rsidRPr="002668A6">
        <w:rPr>
          <w:i/>
        </w:rPr>
        <w:t>строка)</w:t>
      </w:r>
      <w:r w:rsidR="00C06E10">
        <w:rPr>
          <w:i/>
        </w:rPr>
        <w:t xml:space="preserve"> </w:t>
      </w:r>
      <w:r w:rsidRPr="002668A6">
        <w:rPr>
          <w:i/>
        </w:rPr>
        <w:t>Далее</w:t>
      </w:r>
      <w:r w:rsidR="00C06E10">
        <w:rPr>
          <w:i/>
        </w:rPr>
        <w:t xml:space="preserve"> </w:t>
      </w:r>
      <w:r w:rsidRPr="002668A6">
        <w:rPr>
          <w:i/>
        </w:rPr>
        <w:t>следует</w:t>
      </w:r>
      <w:r w:rsidR="00C06E10">
        <w:rPr>
          <w:i/>
        </w:rPr>
        <w:t xml:space="preserve"> </w:t>
      </w:r>
      <w:r w:rsidRPr="002668A6">
        <w:rPr>
          <w:i/>
        </w:rPr>
        <w:t>текст</w:t>
      </w:r>
      <w:r w:rsidR="00C06E10">
        <w:rPr>
          <w:i/>
        </w:rPr>
        <w:t xml:space="preserve"> </w:t>
      </w:r>
      <w:r w:rsidR="004943D0" w:rsidRPr="002668A6">
        <w:rPr>
          <w:i/>
        </w:rPr>
        <w:t>ПЗ</w:t>
      </w:r>
      <w:r w:rsidRPr="002668A6">
        <w:rPr>
          <w:i/>
        </w:rPr>
        <w:t>.</w:t>
      </w:r>
      <w:r w:rsidR="00C06E10">
        <w:t xml:space="preserve"> </w:t>
      </w:r>
    </w:p>
    <w:p w14:paraId="6FC03EA3" w14:textId="77777777" w:rsidR="002668A6" w:rsidRDefault="002668A6" w:rsidP="00D86614">
      <w:pPr>
        <w:spacing w:line="360" w:lineRule="atLeast"/>
        <w:ind w:left="0" w:right="36" w:firstLine="709"/>
      </w:pPr>
    </w:p>
    <w:p w14:paraId="3D9E8261" w14:textId="56155B40" w:rsidR="00D86614" w:rsidRDefault="00D86614" w:rsidP="00D86614">
      <w:pPr>
        <w:spacing w:line="360" w:lineRule="atLeast"/>
        <w:ind w:left="0" w:right="36" w:firstLine="709"/>
      </w:pPr>
      <w:r>
        <w:t>По</w:t>
      </w:r>
      <w:r w:rsidR="00C06E10">
        <w:t xml:space="preserve"> </w:t>
      </w:r>
      <w:r>
        <w:t>всему</w:t>
      </w:r>
      <w:r w:rsidR="00C06E10">
        <w:t xml:space="preserve"> </w:t>
      </w:r>
      <w:r>
        <w:t>тексту</w:t>
      </w:r>
      <w:r w:rsidR="00C06E10">
        <w:t xml:space="preserve"> </w:t>
      </w:r>
      <w:r>
        <w:t>ПЗ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имеют</w:t>
      </w:r>
      <w:r w:rsidR="00C06E10">
        <w:t xml:space="preserve"> </w:t>
      </w:r>
      <w:r>
        <w:t>сквозную</w:t>
      </w:r>
      <w:r w:rsidR="00C06E10">
        <w:t xml:space="preserve"> </w:t>
      </w:r>
      <w:r>
        <w:t>нумерацию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,</w:t>
      </w:r>
      <w:r w:rsidR="00C06E10">
        <w:t xml:space="preserve"> </w:t>
      </w:r>
      <w:r>
        <w:t>за</w:t>
      </w:r>
      <w:r w:rsidR="00C06E10">
        <w:t xml:space="preserve"> </w:t>
      </w:r>
      <w:r>
        <w:t>исключением</w:t>
      </w:r>
      <w:r w:rsidR="00C06E10">
        <w:t xml:space="preserve"> </w:t>
      </w:r>
      <w:r>
        <w:t>иллюстраций</w:t>
      </w:r>
      <w:r w:rsidR="00C06E10">
        <w:t xml:space="preserve"> </w:t>
      </w:r>
      <w:r>
        <w:t>приложения.</w:t>
      </w:r>
      <w:r w:rsidR="00C06E10">
        <w:t xml:space="preserve"> </w:t>
      </w:r>
    </w:p>
    <w:p w14:paraId="04FC8A80" w14:textId="0791BCCA" w:rsidR="00D86614" w:rsidRPr="002668A6" w:rsidRDefault="00D86614" w:rsidP="00D86614">
      <w:pPr>
        <w:spacing w:line="360" w:lineRule="atLeast"/>
        <w:ind w:left="0" w:right="36" w:firstLine="709"/>
        <w:rPr>
          <w:i/>
        </w:rPr>
      </w:pPr>
      <w:r w:rsidRPr="002668A6">
        <w:rPr>
          <w:i/>
        </w:rPr>
        <w:t>Например:</w:t>
      </w:r>
      <w:r w:rsidR="00C06E10">
        <w:rPr>
          <w:i/>
        </w:rPr>
        <w:t xml:space="preserve"> </w:t>
      </w:r>
    </w:p>
    <w:p w14:paraId="6759FA02" w14:textId="42A141E5" w:rsidR="00D86614" w:rsidRDefault="00D86614" w:rsidP="00D86614">
      <w:pPr>
        <w:spacing w:line="360" w:lineRule="atLeast"/>
        <w:ind w:left="0" w:right="36" w:firstLine="709"/>
      </w:pPr>
      <w:r>
        <w:t>Рисунок</w:t>
      </w:r>
      <w:r w:rsidR="00C06E10">
        <w:t xml:space="preserve"> </w:t>
      </w:r>
      <w:r>
        <w:t>3</w:t>
      </w:r>
      <w:r w:rsidR="00C06E10">
        <w:t xml:space="preserve"> </w:t>
      </w:r>
      <w:r>
        <w:t>–</w:t>
      </w:r>
      <w:r w:rsidR="00C06E10">
        <w:t xml:space="preserve"> </w:t>
      </w:r>
      <w:r>
        <w:t>ПТС</w:t>
      </w:r>
      <w:r w:rsidR="00C06E10">
        <w:t xml:space="preserve"> </w:t>
      </w:r>
      <w:r>
        <w:t>турбоустановки</w:t>
      </w:r>
      <w:r w:rsidR="00C06E10">
        <w:t xml:space="preserve"> </w:t>
      </w:r>
      <w:r>
        <w:t>ПТ-80/100-130/13</w:t>
      </w:r>
      <w:r w:rsidR="00C06E10">
        <w:t xml:space="preserve"> </w:t>
      </w:r>
    </w:p>
    <w:p w14:paraId="01D910B2" w14:textId="43FDEB7C" w:rsidR="00D86614" w:rsidRDefault="00D86614" w:rsidP="00D86614">
      <w:pPr>
        <w:spacing w:line="360" w:lineRule="atLeast"/>
        <w:ind w:left="0" w:right="36" w:firstLine="709"/>
      </w:pPr>
      <w:r>
        <w:lastRenderedPageBreak/>
        <w:t>Допускается</w:t>
      </w:r>
      <w:r w:rsidR="00C06E10">
        <w:t xml:space="preserve"> </w:t>
      </w:r>
      <w:r>
        <w:t>нумерация</w:t>
      </w:r>
      <w:r w:rsidR="00C06E10">
        <w:t xml:space="preserve"> </w:t>
      </w:r>
      <w:r>
        <w:t>иллюстраций</w:t>
      </w:r>
      <w:r w:rsidR="00C06E10">
        <w:t xml:space="preserve"> </w:t>
      </w:r>
      <w:r>
        <w:t>в</w:t>
      </w:r>
      <w:r w:rsidR="00C06E10">
        <w:t xml:space="preserve"> </w:t>
      </w:r>
      <w:r>
        <w:t>пределах</w:t>
      </w:r>
      <w:r w:rsidR="00C06E10">
        <w:t xml:space="preserve"> </w:t>
      </w:r>
      <w:r>
        <w:t>каждого</w:t>
      </w:r>
      <w:r w:rsidR="00C06E10">
        <w:t xml:space="preserve"> </w:t>
      </w:r>
      <w:r>
        <w:t>раздела.</w:t>
      </w:r>
      <w:r w:rsidR="00C06E10">
        <w:t xml:space="preserve"> </w:t>
      </w:r>
      <w:r>
        <w:t>Тогда</w:t>
      </w:r>
      <w:r w:rsidR="00C06E10">
        <w:t xml:space="preserve"> </w:t>
      </w:r>
      <w:r>
        <w:t>номер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состоит</w:t>
      </w:r>
      <w:r w:rsidR="00C06E10">
        <w:t xml:space="preserve"> </w:t>
      </w:r>
      <w:r>
        <w:t>из</w:t>
      </w:r>
      <w:r w:rsidR="00C06E10">
        <w:t xml:space="preserve"> </w:t>
      </w:r>
      <w:r>
        <w:t>номера</w:t>
      </w:r>
      <w:r w:rsidR="00C06E10">
        <w:t xml:space="preserve"> </w:t>
      </w:r>
      <w:r>
        <w:t>раздела</w:t>
      </w:r>
      <w:r w:rsidR="00C06E10">
        <w:t xml:space="preserve"> </w:t>
      </w:r>
      <w:r>
        <w:t>и</w:t>
      </w:r>
      <w:r w:rsidR="00C06E10">
        <w:t xml:space="preserve"> </w:t>
      </w:r>
      <w:r>
        <w:t>порядкового</w:t>
      </w:r>
      <w:r w:rsidR="00C06E10">
        <w:t xml:space="preserve"> </w:t>
      </w:r>
      <w:r>
        <w:t>номера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внутри</w:t>
      </w:r>
      <w:r w:rsidR="00C06E10">
        <w:t xml:space="preserve"> </w:t>
      </w:r>
      <w:r>
        <w:t>раздела,</w:t>
      </w:r>
      <w:r w:rsidR="00C06E10">
        <w:t xml:space="preserve"> </w:t>
      </w:r>
      <w:r>
        <w:t>разделенные</w:t>
      </w:r>
      <w:r w:rsidR="00C06E10">
        <w:t xml:space="preserve"> </w:t>
      </w:r>
      <w:r>
        <w:t>точкой.</w:t>
      </w:r>
      <w:r w:rsidR="00C06E10">
        <w:t xml:space="preserve"> </w:t>
      </w:r>
    </w:p>
    <w:p w14:paraId="7F623AB3" w14:textId="4C0FA30D" w:rsidR="00D86614" w:rsidRPr="002668A6" w:rsidRDefault="00D86614" w:rsidP="00D86614">
      <w:pPr>
        <w:spacing w:line="360" w:lineRule="atLeast"/>
        <w:ind w:left="0" w:right="36" w:firstLine="709"/>
        <w:rPr>
          <w:i/>
        </w:rPr>
      </w:pPr>
      <w:r w:rsidRPr="002668A6">
        <w:rPr>
          <w:i/>
        </w:rPr>
        <w:t>Например:</w:t>
      </w:r>
      <w:r w:rsidR="00C06E10">
        <w:rPr>
          <w:i/>
        </w:rPr>
        <w:t xml:space="preserve"> </w:t>
      </w:r>
    </w:p>
    <w:p w14:paraId="7672F484" w14:textId="46B3EF0F" w:rsidR="00D86614" w:rsidRDefault="00D86614" w:rsidP="00D86614">
      <w:pPr>
        <w:spacing w:line="360" w:lineRule="atLeast"/>
        <w:ind w:left="0" w:right="36" w:firstLine="709"/>
      </w:pPr>
      <w:r>
        <w:t>Рисунок</w:t>
      </w:r>
      <w:r w:rsidR="00C06E10">
        <w:t xml:space="preserve"> </w:t>
      </w:r>
      <w:r>
        <w:t>1.5</w:t>
      </w:r>
      <w:r w:rsidR="00C06E10">
        <w:t xml:space="preserve"> </w:t>
      </w:r>
      <w:r>
        <w:t>–</w:t>
      </w:r>
      <w:r w:rsidR="00C06E10">
        <w:t xml:space="preserve"> </w:t>
      </w:r>
      <w:r>
        <w:t>Схема</w:t>
      </w:r>
      <w:r w:rsidR="00C06E10">
        <w:t xml:space="preserve"> </w:t>
      </w:r>
      <w:r>
        <w:t>подстанции</w:t>
      </w:r>
      <w:r w:rsidR="00C06E10">
        <w:t xml:space="preserve"> </w:t>
      </w:r>
      <w:r>
        <w:t>с</w:t>
      </w:r>
      <w:r w:rsidR="00C06E10">
        <w:t xml:space="preserve"> </w:t>
      </w:r>
      <w:r>
        <w:t>двумя</w:t>
      </w:r>
      <w:r w:rsidR="00C06E10">
        <w:t xml:space="preserve"> </w:t>
      </w:r>
      <w:r>
        <w:t>выключателями</w:t>
      </w:r>
      <w:r w:rsidR="00C06E10">
        <w:t xml:space="preserve"> </w:t>
      </w:r>
      <w:r>
        <w:t>на</w:t>
      </w:r>
      <w:r w:rsidR="00C06E10">
        <w:t xml:space="preserve"> </w:t>
      </w:r>
      <w:r>
        <w:t>каждом</w:t>
      </w:r>
      <w:r w:rsidR="00C06E10">
        <w:t xml:space="preserve"> </w:t>
      </w:r>
      <w:r>
        <w:t>присоединении</w:t>
      </w:r>
      <w:r w:rsidR="00C06E10">
        <w:t xml:space="preserve"> </w:t>
      </w:r>
    </w:p>
    <w:p w14:paraId="331B56BA" w14:textId="703B8C0B" w:rsidR="00D86614" w:rsidRDefault="00D86614" w:rsidP="00D86614">
      <w:pPr>
        <w:spacing w:line="360" w:lineRule="atLeast"/>
        <w:ind w:left="0" w:right="36" w:firstLine="709"/>
      </w:pPr>
      <w:r>
        <w:t>Для</w:t>
      </w:r>
      <w:r w:rsidR="00C06E10">
        <w:t xml:space="preserve"> </w:t>
      </w:r>
      <w:r>
        <w:t>нумерации</w:t>
      </w:r>
      <w:r w:rsidR="00C06E10">
        <w:t xml:space="preserve"> </w:t>
      </w:r>
      <w:r>
        <w:t>иллюстраций</w:t>
      </w:r>
      <w:r w:rsidR="00C06E10">
        <w:t xml:space="preserve"> </w:t>
      </w:r>
      <w:r>
        <w:t>приложения</w:t>
      </w:r>
      <w:r w:rsidR="00C06E10">
        <w:t xml:space="preserve"> </w:t>
      </w:r>
      <w:r>
        <w:t>используют</w:t>
      </w:r>
      <w:r w:rsidR="00C06E10">
        <w:t xml:space="preserve"> </w:t>
      </w:r>
      <w:r>
        <w:t>арабские</w:t>
      </w:r>
      <w:r w:rsidR="00C06E10">
        <w:t xml:space="preserve"> </w:t>
      </w:r>
      <w:r>
        <w:t>цифры</w:t>
      </w:r>
      <w:r w:rsidR="00C06E10">
        <w:t xml:space="preserve"> </w:t>
      </w:r>
      <w:r>
        <w:t>с</w:t>
      </w:r>
      <w:r w:rsidR="00C06E10">
        <w:t xml:space="preserve"> </w:t>
      </w:r>
      <w:r>
        <w:t>добавлением</w:t>
      </w:r>
      <w:r w:rsidR="00C06E10">
        <w:t xml:space="preserve"> </w:t>
      </w:r>
      <w:r>
        <w:t>перед</w:t>
      </w:r>
      <w:r w:rsidR="00C06E10">
        <w:t xml:space="preserve"> </w:t>
      </w:r>
      <w:r>
        <w:t>цифрой</w:t>
      </w:r>
      <w:r w:rsidR="00C06E10">
        <w:t xml:space="preserve"> </w:t>
      </w:r>
      <w:r>
        <w:t>буквенного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приложения.</w:t>
      </w:r>
      <w:r w:rsidR="00C06E10">
        <w:t xml:space="preserve"> </w:t>
      </w:r>
      <w:r>
        <w:t>Буква</w:t>
      </w:r>
      <w:r w:rsidR="00C06E10">
        <w:t xml:space="preserve"> </w:t>
      </w:r>
      <w:r>
        <w:t>отделяется</w:t>
      </w:r>
      <w:r w:rsidR="00C06E10">
        <w:t xml:space="preserve"> </w:t>
      </w:r>
      <w:r>
        <w:t>от</w:t>
      </w:r>
      <w:r w:rsidR="00C06E10">
        <w:t xml:space="preserve"> </w:t>
      </w:r>
      <w:r>
        <w:t>цифры</w:t>
      </w:r>
      <w:r w:rsidR="00C06E10">
        <w:t xml:space="preserve"> </w:t>
      </w:r>
      <w:r>
        <w:t>точкой.</w:t>
      </w:r>
      <w:r w:rsidR="00C06E10">
        <w:t xml:space="preserve"> </w:t>
      </w:r>
    </w:p>
    <w:p w14:paraId="3ADAF144" w14:textId="20D50224" w:rsidR="00D86614" w:rsidRPr="002668A6" w:rsidRDefault="00D86614" w:rsidP="00D86614">
      <w:pPr>
        <w:spacing w:line="360" w:lineRule="atLeast"/>
        <w:ind w:left="0" w:right="36" w:firstLine="709"/>
        <w:rPr>
          <w:i/>
        </w:rPr>
      </w:pPr>
      <w:r w:rsidRPr="002668A6">
        <w:rPr>
          <w:i/>
        </w:rPr>
        <w:t>Например:</w:t>
      </w:r>
      <w:r w:rsidR="00C06E10">
        <w:rPr>
          <w:i/>
        </w:rPr>
        <w:t xml:space="preserve"> </w:t>
      </w:r>
    </w:p>
    <w:p w14:paraId="7C66936B" w14:textId="00072C63" w:rsidR="00D86614" w:rsidRDefault="00D86614" w:rsidP="00D86614">
      <w:pPr>
        <w:spacing w:line="360" w:lineRule="atLeast"/>
        <w:ind w:left="0" w:right="36" w:firstLine="709"/>
      </w:pPr>
      <w:r>
        <w:t>Рисунок</w:t>
      </w:r>
      <w:r w:rsidR="00C06E10">
        <w:t xml:space="preserve"> </w:t>
      </w:r>
      <w:r>
        <w:t>Б.2</w:t>
      </w:r>
      <w:r w:rsidR="00C06E10">
        <w:t xml:space="preserve"> </w:t>
      </w:r>
      <w:r>
        <w:t>–</w:t>
      </w:r>
      <w:r w:rsidR="00C06E10">
        <w:t xml:space="preserve"> </w:t>
      </w:r>
      <w:r>
        <w:t>Процесс</w:t>
      </w:r>
      <w:r w:rsidR="00C06E10">
        <w:t xml:space="preserve"> </w:t>
      </w:r>
      <w:r>
        <w:t>расширения</w:t>
      </w:r>
      <w:r w:rsidR="00C06E10">
        <w:t xml:space="preserve"> </w:t>
      </w:r>
      <w:r>
        <w:t>пара</w:t>
      </w:r>
      <w:r w:rsidR="00C06E10">
        <w:t xml:space="preserve"> </w:t>
      </w:r>
      <w:r>
        <w:t>в</w:t>
      </w:r>
      <w:r w:rsidR="00C06E10">
        <w:t xml:space="preserve"> </w:t>
      </w:r>
      <w:r>
        <w:t>турбине</w:t>
      </w:r>
      <w:r w:rsidR="00C06E10">
        <w:t xml:space="preserve"> </w:t>
      </w:r>
      <w:r>
        <w:t>ПТ-80-130</w:t>
      </w:r>
      <w:r w:rsidR="00C06E10">
        <w:t xml:space="preserve"> </w:t>
      </w:r>
    </w:p>
    <w:p w14:paraId="06326849" w14:textId="0ADEAA4A" w:rsidR="00D86614" w:rsidRDefault="00D86614" w:rsidP="00D86614">
      <w:pPr>
        <w:spacing w:line="360" w:lineRule="atLeast"/>
        <w:ind w:left="0" w:right="36" w:firstLine="709"/>
      </w:pPr>
      <w:r>
        <w:t>На</w:t>
      </w:r>
      <w:r w:rsidR="00C06E10">
        <w:t xml:space="preserve"> </w:t>
      </w:r>
      <w:r>
        <w:t>все</w:t>
      </w:r>
      <w:r w:rsidR="00C06E10">
        <w:t xml:space="preserve"> </w:t>
      </w:r>
      <w:r>
        <w:t>иллюстрации</w:t>
      </w:r>
      <w:r w:rsidR="00C06E10">
        <w:t xml:space="preserve"> </w:t>
      </w: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должны</w:t>
      </w:r>
      <w:r w:rsidR="00C06E10">
        <w:t xml:space="preserve"> </w:t>
      </w:r>
      <w:r>
        <w:t>быть</w:t>
      </w:r>
      <w:r w:rsidR="00C06E10">
        <w:t xml:space="preserve"> </w:t>
      </w:r>
      <w:r>
        <w:t>ссылки:</w:t>
      </w:r>
      <w:r w:rsidR="00C06E10">
        <w:t xml:space="preserve"> </w:t>
      </w:r>
    </w:p>
    <w:p w14:paraId="56D76819" w14:textId="0C1D7A01" w:rsidR="00D86614" w:rsidRDefault="00D86614" w:rsidP="00D86614">
      <w:pPr>
        <w:spacing w:line="360" w:lineRule="atLeast"/>
        <w:ind w:left="0" w:right="36" w:firstLine="709"/>
      </w:pPr>
      <w:r>
        <w:t>–</w:t>
      </w:r>
      <w:r>
        <w:tab/>
        <w:t>«…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рисунком</w:t>
      </w:r>
      <w:r w:rsidR="00C06E10">
        <w:t xml:space="preserve"> </w:t>
      </w:r>
      <w:r>
        <w:t>3»;</w:t>
      </w:r>
      <w:r w:rsidR="00C06E10">
        <w:t xml:space="preserve"> </w:t>
      </w:r>
      <w:r>
        <w:t>–</w:t>
      </w:r>
      <w:r w:rsidR="00C06E10">
        <w:t xml:space="preserve"> </w:t>
      </w:r>
      <w:r>
        <w:t>«…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рисунком</w:t>
      </w:r>
      <w:r w:rsidR="00C06E10">
        <w:t xml:space="preserve"> </w:t>
      </w:r>
      <w:r>
        <w:t>1.5»;</w:t>
      </w:r>
      <w:r w:rsidR="00C06E10">
        <w:t xml:space="preserve"> </w:t>
      </w:r>
    </w:p>
    <w:p w14:paraId="20C16E09" w14:textId="31E0F650" w:rsidR="00D86614" w:rsidRDefault="00D86614" w:rsidP="00D86614">
      <w:pPr>
        <w:spacing w:line="360" w:lineRule="atLeast"/>
        <w:ind w:left="0" w:right="36" w:firstLine="709"/>
      </w:pPr>
      <w:r>
        <w:t>–</w:t>
      </w:r>
      <w:r>
        <w:tab/>
        <w:t>«…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рисунком</w:t>
      </w:r>
      <w:r w:rsidR="00C06E10">
        <w:t xml:space="preserve"> </w:t>
      </w:r>
      <w:r>
        <w:t>Б.2».</w:t>
      </w:r>
      <w:r w:rsidR="00C06E10">
        <w:t xml:space="preserve"> </w:t>
      </w:r>
    </w:p>
    <w:p w14:paraId="37A718C6" w14:textId="6CE1EBF5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206E450A" w14:textId="0D97FE7E" w:rsidR="00D86614" w:rsidRDefault="004943D0" w:rsidP="004943D0">
      <w:pPr>
        <w:pStyle w:val="3"/>
      </w:pPr>
      <w:r>
        <w:t>4.</w:t>
      </w:r>
      <w:r w:rsidR="00D86614">
        <w:t>2.4</w:t>
      </w:r>
      <w:r w:rsidR="00C06E10">
        <w:t xml:space="preserve"> </w:t>
      </w:r>
      <w:r w:rsidR="00D86614">
        <w:t>Таблицы</w:t>
      </w:r>
      <w:r w:rsidR="00C06E10">
        <w:t xml:space="preserve"> </w:t>
      </w:r>
    </w:p>
    <w:p w14:paraId="415B53B2" w14:textId="0CFF7B9A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67A69CF1" w14:textId="7809C019" w:rsidR="00D86614" w:rsidRDefault="00D86614" w:rsidP="00D86614">
      <w:pPr>
        <w:spacing w:line="360" w:lineRule="atLeast"/>
        <w:ind w:left="0" w:right="36" w:firstLine="709"/>
      </w:pPr>
      <w:r>
        <w:t>Таблицы</w:t>
      </w:r>
      <w:r w:rsidR="00C06E10">
        <w:t xml:space="preserve"> </w:t>
      </w:r>
      <w:r>
        <w:t>применяют</w:t>
      </w:r>
      <w:r w:rsidR="00C06E10">
        <w:t xml:space="preserve"> </w:t>
      </w:r>
      <w:r>
        <w:t>для</w:t>
      </w:r>
      <w:r w:rsidR="00C06E10">
        <w:t xml:space="preserve"> </w:t>
      </w:r>
      <w:r>
        <w:t>наглядности</w:t>
      </w:r>
      <w:r w:rsidR="00C06E10">
        <w:t xml:space="preserve"> </w:t>
      </w:r>
      <w:r>
        <w:t>и</w:t>
      </w:r>
      <w:r w:rsidR="00C06E10">
        <w:t xml:space="preserve"> </w:t>
      </w:r>
      <w:r>
        <w:t>удобства</w:t>
      </w:r>
      <w:r w:rsidR="00C06E10">
        <w:t xml:space="preserve"> </w:t>
      </w:r>
      <w:r>
        <w:t>сравнения</w:t>
      </w:r>
      <w:r w:rsidR="00C06E10">
        <w:t xml:space="preserve"> </w:t>
      </w:r>
      <w:r>
        <w:t>показателей.</w:t>
      </w:r>
      <w:r w:rsidR="00C06E10">
        <w:t xml:space="preserve"> </w:t>
      </w:r>
      <w:r>
        <w:t>Как</w:t>
      </w:r>
      <w:r w:rsidR="00C06E10">
        <w:t xml:space="preserve"> </w:t>
      </w:r>
      <w:r>
        <w:t>правило,</w:t>
      </w:r>
      <w:r w:rsidR="00C06E10">
        <w:t xml:space="preserve"> </w:t>
      </w:r>
      <w:r>
        <w:t>в</w:t>
      </w:r>
      <w:r w:rsidR="00C06E10">
        <w:t xml:space="preserve"> </w:t>
      </w:r>
      <w:r>
        <w:t>виде</w:t>
      </w:r>
      <w:r w:rsidR="00C06E10">
        <w:t xml:space="preserve"> </w:t>
      </w:r>
      <w:r>
        <w:t>таблиц</w:t>
      </w:r>
      <w:r w:rsidR="00C06E10">
        <w:t xml:space="preserve"> </w:t>
      </w:r>
      <w:r>
        <w:t>оформляют</w:t>
      </w:r>
      <w:r w:rsidR="00C06E10">
        <w:t xml:space="preserve"> </w:t>
      </w:r>
      <w:r>
        <w:t>цифровой</w:t>
      </w:r>
      <w:r w:rsidR="00C06E10">
        <w:t xml:space="preserve"> </w:t>
      </w:r>
      <w:r>
        <w:t>материал.</w:t>
      </w:r>
      <w:r w:rsidR="00C06E10">
        <w:t xml:space="preserve"> </w:t>
      </w:r>
      <w:r>
        <w:t>Название</w:t>
      </w:r>
      <w:r w:rsidR="00C06E10">
        <w:t xml:space="preserve"> </w:t>
      </w:r>
      <w:r>
        <w:t>таблицы</w:t>
      </w:r>
      <w:r w:rsidR="00C06E10">
        <w:t xml:space="preserve"> </w:t>
      </w:r>
      <w:r>
        <w:t>является</w:t>
      </w:r>
      <w:r w:rsidR="00C06E10">
        <w:t xml:space="preserve"> </w:t>
      </w:r>
      <w:r>
        <w:t>обязательным,</w:t>
      </w:r>
      <w:r w:rsidR="00C06E10">
        <w:t xml:space="preserve"> </w:t>
      </w:r>
      <w:r>
        <w:t>должно</w:t>
      </w:r>
      <w:r w:rsidR="00C06E10">
        <w:t xml:space="preserve"> </w:t>
      </w:r>
      <w:r>
        <w:t>отражать</w:t>
      </w:r>
      <w:r w:rsidR="00C06E10">
        <w:t xml:space="preserve"> </w:t>
      </w:r>
      <w:r>
        <w:t>ее</w:t>
      </w:r>
      <w:r w:rsidR="00C06E10">
        <w:t xml:space="preserve"> </w:t>
      </w:r>
      <w:r>
        <w:t>содержание</w:t>
      </w:r>
      <w:r w:rsidR="00C06E10">
        <w:t xml:space="preserve"> </w:t>
      </w:r>
      <w:r>
        <w:t>и</w:t>
      </w:r>
      <w:r w:rsidR="00C06E10">
        <w:t xml:space="preserve"> </w:t>
      </w:r>
      <w:r>
        <w:t>быть</w:t>
      </w:r>
      <w:r w:rsidR="00C06E10">
        <w:t xml:space="preserve"> </w:t>
      </w:r>
      <w:r>
        <w:t>четким</w:t>
      </w:r>
      <w:r w:rsidR="00C06E10">
        <w:t xml:space="preserve"> </w:t>
      </w:r>
      <w:r>
        <w:t>(точным)</w:t>
      </w:r>
      <w:r w:rsidR="00C06E10">
        <w:t xml:space="preserve"> </w:t>
      </w:r>
      <w:r>
        <w:t>и</w:t>
      </w:r>
      <w:r w:rsidR="00C06E10">
        <w:t xml:space="preserve"> </w:t>
      </w:r>
      <w:r>
        <w:t>кратким.</w:t>
      </w:r>
      <w:r w:rsidR="00C06E10">
        <w:t xml:space="preserve"> </w:t>
      </w:r>
      <w:r>
        <w:t>Его</w:t>
      </w:r>
      <w:r w:rsidR="00C06E10">
        <w:t xml:space="preserve"> </w:t>
      </w:r>
      <w:r>
        <w:t>следует</w:t>
      </w:r>
      <w:r w:rsidR="00C06E10">
        <w:t xml:space="preserve"> </w:t>
      </w:r>
      <w:r>
        <w:t>помещать</w:t>
      </w:r>
      <w:r w:rsidR="00C06E10">
        <w:t xml:space="preserve"> </w:t>
      </w:r>
      <w:r>
        <w:t>над</w:t>
      </w:r>
      <w:r w:rsidR="00C06E10">
        <w:t xml:space="preserve"> </w:t>
      </w:r>
      <w:r>
        <w:t>таблицей</w:t>
      </w:r>
      <w:r w:rsidR="00C06E10">
        <w:t xml:space="preserve"> </w:t>
      </w:r>
      <w:r>
        <w:t>слева,</w:t>
      </w:r>
      <w:r w:rsidR="00C06E10">
        <w:t xml:space="preserve"> </w:t>
      </w:r>
      <w:r>
        <w:t>без</w:t>
      </w:r>
      <w:r w:rsidR="00C06E10">
        <w:t xml:space="preserve"> </w:t>
      </w:r>
      <w:r>
        <w:t>абзацного</w:t>
      </w:r>
      <w:r w:rsidR="00C06E10">
        <w:t xml:space="preserve"> </w:t>
      </w:r>
      <w:r>
        <w:t>отступа,</w:t>
      </w:r>
      <w:r w:rsidR="00C06E10">
        <w:t xml:space="preserve"> </w:t>
      </w:r>
      <w:r>
        <w:t>в</w:t>
      </w:r>
      <w:r w:rsidR="00C06E10">
        <w:t xml:space="preserve"> </w:t>
      </w:r>
      <w:r>
        <w:t>одну</w:t>
      </w:r>
      <w:r w:rsidR="00C06E10">
        <w:t xml:space="preserve"> </w:t>
      </w:r>
      <w:r>
        <w:t>строку</w:t>
      </w:r>
      <w:r w:rsidR="00C06E10">
        <w:t xml:space="preserve"> </w:t>
      </w:r>
      <w:r>
        <w:t>с</w:t>
      </w:r>
      <w:r w:rsidR="00C06E10">
        <w:t xml:space="preserve"> </w:t>
      </w:r>
      <w:r>
        <w:t>ее</w:t>
      </w:r>
      <w:r w:rsidR="00C06E10">
        <w:t xml:space="preserve"> </w:t>
      </w:r>
      <w:r>
        <w:t>номером</w:t>
      </w:r>
      <w:r w:rsidR="00C06E10">
        <w:t xml:space="preserve"> </w:t>
      </w:r>
      <w:r>
        <w:t>через</w:t>
      </w:r>
      <w:r w:rsidR="00C06E10">
        <w:t xml:space="preserve"> </w:t>
      </w:r>
      <w:r>
        <w:t>тире</w:t>
      </w:r>
      <w:r w:rsidR="00C06E10">
        <w:t xml:space="preserve"> </w:t>
      </w:r>
      <w:r>
        <w:t>(размер</w:t>
      </w:r>
      <w:r w:rsidR="00C06E10">
        <w:t xml:space="preserve"> </w:t>
      </w:r>
      <w:r>
        <w:t>шрифта</w:t>
      </w:r>
      <w:r w:rsidR="00C06E10">
        <w:t xml:space="preserve"> </w:t>
      </w:r>
      <w:r>
        <w:t>–</w:t>
      </w:r>
      <w:r w:rsidR="00C06E10">
        <w:t xml:space="preserve"> </w:t>
      </w:r>
      <w:r>
        <w:t>14</w:t>
      </w:r>
      <w:r w:rsidR="00C06E10">
        <w:t xml:space="preserve"> </w:t>
      </w:r>
      <w:proofErr w:type="spellStart"/>
      <w:r>
        <w:t>пт</w:t>
      </w:r>
      <w:proofErr w:type="spellEnd"/>
      <w:r>
        <w:t>).</w:t>
      </w:r>
      <w:r w:rsidR="00C06E10">
        <w:t xml:space="preserve"> </w:t>
      </w:r>
      <w:r>
        <w:t>Название</w:t>
      </w:r>
      <w:r w:rsidR="00C06E10">
        <w:t xml:space="preserve"> </w:t>
      </w:r>
      <w:r>
        <w:t>таблицы</w:t>
      </w:r>
      <w:r w:rsidR="00C06E10">
        <w:t xml:space="preserve"> </w:t>
      </w:r>
      <w:r>
        <w:t>приводят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,</w:t>
      </w:r>
      <w:r w:rsidR="00C06E10">
        <w:t xml:space="preserve"> </w:t>
      </w:r>
      <w:r>
        <w:t>не</w:t>
      </w:r>
      <w:r w:rsidR="00C06E10">
        <w:t xml:space="preserve"> </w:t>
      </w:r>
      <w:r>
        <w:t>подчеркивая,</w:t>
      </w:r>
      <w:r w:rsidR="00C06E10">
        <w:t xml:space="preserve"> </w:t>
      </w:r>
      <w:r>
        <w:t>без</w:t>
      </w:r>
      <w:r w:rsidR="00C06E10">
        <w:t xml:space="preserve"> </w:t>
      </w:r>
      <w:r>
        <w:t>точки</w:t>
      </w:r>
      <w:r w:rsidR="00C06E10">
        <w:t xml:space="preserve"> </w:t>
      </w:r>
      <w:r>
        <w:t>в</w:t>
      </w:r>
      <w:r w:rsidR="00C06E10">
        <w:t xml:space="preserve"> </w:t>
      </w:r>
      <w:r>
        <w:t>конце.</w:t>
      </w:r>
      <w:r w:rsidR="00C06E10">
        <w:t xml:space="preserve"> </w:t>
      </w:r>
      <w:r>
        <w:t>Саму</w:t>
      </w:r>
      <w:r w:rsidR="00C06E10">
        <w:t xml:space="preserve"> </w:t>
      </w:r>
      <w:r>
        <w:t>таблицу</w:t>
      </w:r>
      <w:r w:rsidR="00C06E10">
        <w:t xml:space="preserve"> </w:t>
      </w:r>
      <w:r>
        <w:t>размещают</w:t>
      </w:r>
      <w:r w:rsidR="00C06E10">
        <w:t xml:space="preserve"> </w:t>
      </w:r>
      <w:r>
        <w:t>по</w:t>
      </w:r>
      <w:r w:rsidR="00C06E10">
        <w:t xml:space="preserve"> </w:t>
      </w:r>
      <w:r>
        <w:t>центру</w:t>
      </w:r>
      <w:r w:rsidR="00C06E10">
        <w:t xml:space="preserve"> </w:t>
      </w:r>
      <w:r>
        <w:t>листа.</w:t>
      </w:r>
      <w:r w:rsidR="00C06E10">
        <w:t xml:space="preserve"> </w:t>
      </w:r>
    </w:p>
    <w:p w14:paraId="7DDFBC1D" w14:textId="15C05842" w:rsidR="00D86614" w:rsidRDefault="00D86614" w:rsidP="00D86614">
      <w:pPr>
        <w:spacing w:line="360" w:lineRule="atLeast"/>
        <w:ind w:left="0" w:right="36" w:firstLine="709"/>
      </w:pPr>
      <w:r>
        <w:t>Таблицу</w:t>
      </w:r>
      <w:r w:rsidR="00C06E10">
        <w:t xml:space="preserve"> </w:t>
      </w:r>
      <w:r>
        <w:t>располагают</w:t>
      </w:r>
      <w:r w:rsidR="00C06E10">
        <w:t xml:space="preserve"> </w:t>
      </w:r>
      <w:r>
        <w:t>непосредственно</w:t>
      </w:r>
      <w:r w:rsidR="00C06E10">
        <w:t xml:space="preserve"> </w:t>
      </w:r>
      <w:r>
        <w:t>после</w:t>
      </w:r>
      <w:r w:rsidR="00C06E10">
        <w:t xml:space="preserve"> </w:t>
      </w:r>
      <w:r>
        <w:t>текста,</w:t>
      </w:r>
      <w:r w:rsidR="00C06E10">
        <w:t xml:space="preserve"> </w:t>
      </w:r>
      <w:r>
        <w:t>в</w:t>
      </w:r>
      <w:r w:rsidR="00C06E10">
        <w:t xml:space="preserve"> </w:t>
      </w:r>
      <w:r>
        <w:t>котором</w:t>
      </w:r>
      <w:r w:rsidR="00C06E10">
        <w:t xml:space="preserve"> </w:t>
      </w:r>
      <w:r>
        <w:t>она</w:t>
      </w:r>
      <w:r w:rsidR="00C06E10">
        <w:t xml:space="preserve"> </w:t>
      </w:r>
      <w:r>
        <w:t>упоминается</w:t>
      </w:r>
      <w:r w:rsidR="00C06E10">
        <w:t xml:space="preserve"> </w:t>
      </w:r>
      <w:r>
        <w:t>впервые,</w:t>
      </w:r>
      <w:r w:rsidR="00C06E10">
        <w:t xml:space="preserve"> </w:t>
      </w:r>
      <w:r>
        <w:t>или,</w:t>
      </w:r>
      <w:r w:rsidR="00C06E10">
        <w:t xml:space="preserve"> </w:t>
      </w:r>
      <w:r>
        <w:t>в</w:t>
      </w:r>
      <w:r w:rsidR="00C06E10">
        <w:t xml:space="preserve"> </w:t>
      </w:r>
      <w:r>
        <w:t>случае</w:t>
      </w:r>
      <w:r w:rsidR="00C06E10">
        <w:t xml:space="preserve"> </w:t>
      </w:r>
      <w:r>
        <w:t>отсутствия</w:t>
      </w:r>
      <w:r w:rsidR="00C06E10">
        <w:t xml:space="preserve"> </w:t>
      </w:r>
      <w:r>
        <w:t>достаточного</w:t>
      </w:r>
      <w:r w:rsidR="00C06E10">
        <w:t xml:space="preserve"> </w:t>
      </w:r>
      <w:r>
        <w:t>места,</w:t>
      </w:r>
      <w:r w:rsidR="00C06E10">
        <w:t xml:space="preserve"> </w:t>
      </w:r>
      <w:r>
        <w:t>на</w:t>
      </w:r>
      <w:r w:rsidR="00C06E10">
        <w:t xml:space="preserve"> </w:t>
      </w:r>
      <w:r>
        <w:t>следующей</w:t>
      </w:r>
      <w:r w:rsidR="00C06E10">
        <w:t xml:space="preserve"> </w:t>
      </w:r>
      <w:r>
        <w:t>странице.</w:t>
      </w:r>
      <w:r w:rsidR="00C06E10">
        <w:t xml:space="preserve"> </w:t>
      </w:r>
      <w:r>
        <w:t>При</w:t>
      </w:r>
      <w:r w:rsidR="00C06E10">
        <w:t xml:space="preserve"> </w:t>
      </w:r>
      <w:r>
        <w:t>ссылке</w:t>
      </w:r>
      <w:r w:rsidR="00C06E10">
        <w:t xml:space="preserve"> </w:t>
      </w:r>
      <w:r>
        <w:t>следует</w:t>
      </w:r>
      <w:r w:rsidR="00C06E10">
        <w:t xml:space="preserve"> </w:t>
      </w:r>
      <w:r>
        <w:t>писать</w:t>
      </w:r>
      <w:r w:rsidR="00C06E10">
        <w:t xml:space="preserve"> </w:t>
      </w:r>
      <w:r>
        <w:t>слово</w:t>
      </w:r>
      <w:r w:rsidR="00C06E10">
        <w:t xml:space="preserve"> </w:t>
      </w:r>
      <w:r>
        <w:t>«таблица»</w:t>
      </w:r>
      <w:r w:rsidR="00C06E10">
        <w:t xml:space="preserve"> </w:t>
      </w:r>
      <w:r>
        <w:t>с</w:t>
      </w:r>
      <w:r w:rsidR="00C06E10">
        <w:t xml:space="preserve"> </w:t>
      </w:r>
      <w:r>
        <w:t>указанием</w:t>
      </w:r>
      <w:r w:rsidR="00C06E10">
        <w:t xml:space="preserve"> </w:t>
      </w:r>
      <w:r>
        <w:t>ее</w:t>
      </w:r>
      <w:r w:rsidR="00C06E10">
        <w:t xml:space="preserve"> </w:t>
      </w:r>
      <w:r>
        <w:t>номера.</w:t>
      </w:r>
      <w:r w:rsidR="00C06E10">
        <w:t xml:space="preserve"> </w:t>
      </w:r>
    </w:p>
    <w:p w14:paraId="0B409A53" w14:textId="15459CB7" w:rsidR="00D86614" w:rsidRDefault="00D86614" w:rsidP="00D86614">
      <w:pPr>
        <w:spacing w:line="360" w:lineRule="atLeast"/>
        <w:ind w:left="0" w:right="36" w:firstLine="709"/>
      </w:pPr>
      <w:r>
        <w:t>При</w:t>
      </w:r>
      <w:r w:rsidR="00C06E10">
        <w:t xml:space="preserve"> </w:t>
      </w:r>
      <w:r>
        <w:t>переносе</w:t>
      </w:r>
      <w:r w:rsidR="00C06E10">
        <w:t xml:space="preserve"> </w:t>
      </w:r>
      <w:r>
        <w:t>части</w:t>
      </w:r>
      <w:r w:rsidR="00C06E10">
        <w:t xml:space="preserve"> </w:t>
      </w:r>
      <w:r>
        <w:t>таблицы</w:t>
      </w:r>
      <w:r w:rsidR="00C06E10">
        <w:t xml:space="preserve"> </w:t>
      </w:r>
      <w:r>
        <w:t>на</w:t>
      </w:r>
      <w:r w:rsidR="00C06E10">
        <w:t xml:space="preserve"> </w:t>
      </w:r>
      <w:r>
        <w:t>другую</w:t>
      </w:r>
      <w:r w:rsidR="00C06E10">
        <w:t xml:space="preserve"> </w:t>
      </w:r>
      <w:r>
        <w:t>страницу</w:t>
      </w:r>
      <w:r w:rsidR="00C06E10">
        <w:t xml:space="preserve"> </w:t>
      </w:r>
      <w:r>
        <w:t>слово</w:t>
      </w:r>
      <w:r w:rsidR="00C06E10">
        <w:t xml:space="preserve"> </w:t>
      </w:r>
      <w:r>
        <w:t>«Таблица»,</w:t>
      </w:r>
      <w:r w:rsidR="00C06E10">
        <w:t xml:space="preserve"> </w:t>
      </w:r>
      <w:r>
        <w:t>ее</w:t>
      </w:r>
      <w:r w:rsidR="00C06E10">
        <w:t xml:space="preserve"> </w:t>
      </w:r>
      <w:r>
        <w:t>номер</w:t>
      </w:r>
      <w:r w:rsidR="00C06E10">
        <w:t xml:space="preserve"> </w:t>
      </w:r>
      <w:r>
        <w:t>и</w:t>
      </w:r>
      <w:r w:rsidR="00C06E10">
        <w:t xml:space="preserve"> </w:t>
      </w:r>
      <w:r>
        <w:t>наименование</w:t>
      </w:r>
      <w:r w:rsidR="00C06E10">
        <w:t xml:space="preserve"> </w:t>
      </w:r>
      <w:r>
        <w:t>указывают</w:t>
      </w:r>
      <w:r w:rsidR="00C06E10">
        <w:t xml:space="preserve"> </w:t>
      </w:r>
      <w:r>
        <w:t>один</w:t>
      </w:r>
      <w:r w:rsidR="00C06E10">
        <w:t xml:space="preserve"> </w:t>
      </w:r>
      <w:r>
        <w:t>раз</w:t>
      </w:r>
      <w:r w:rsidR="00C06E10">
        <w:t xml:space="preserve"> </w:t>
      </w:r>
      <w:r>
        <w:t>слева</w:t>
      </w:r>
      <w:r w:rsidR="00C06E10">
        <w:t xml:space="preserve"> </w:t>
      </w:r>
      <w:r>
        <w:t>над</w:t>
      </w:r>
      <w:r w:rsidR="00C06E10">
        <w:t xml:space="preserve"> </w:t>
      </w:r>
      <w:r>
        <w:t>первой</w:t>
      </w:r>
      <w:r w:rsidR="00C06E10">
        <w:t xml:space="preserve"> </w:t>
      </w:r>
      <w:r>
        <w:t>частью</w:t>
      </w:r>
      <w:r w:rsidR="00C06E10">
        <w:t xml:space="preserve"> </w:t>
      </w:r>
      <w:r>
        <w:t>таблицы,</w:t>
      </w:r>
      <w:r w:rsidR="00C06E10">
        <w:t xml:space="preserve"> </w:t>
      </w:r>
      <w:r>
        <w:t>а</w:t>
      </w:r>
      <w:r w:rsidR="00C06E10">
        <w:t xml:space="preserve"> </w:t>
      </w:r>
      <w:r>
        <w:t>над</w:t>
      </w:r>
      <w:r w:rsidR="00C06E10">
        <w:t xml:space="preserve"> </w:t>
      </w:r>
      <w:r>
        <w:t>другими</w:t>
      </w:r>
      <w:r w:rsidR="00C06E10">
        <w:t xml:space="preserve"> </w:t>
      </w:r>
      <w:r>
        <w:t>частями,</w:t>
      </w:r>
      <w:r w:rsidR="00C06E10">
        <w:t xml:space="preserve"> </w:t>
      </w:r>
      <w:r>
        <w:t>также</w:t>
      </w:r>
      <w:r w:rsidR="00C06E10">
        <w:t xml:space="preserve"> </w:t>
      </w:r>
      <w:r>
        <w:t>слева,</w:t>
      </w:r>
      <w:r w:rsidR="00C06E10">
        <w:t xml:space="preserve"> </w:t>
      </w:r>
      <w:r>
        <w:t>пишут</w:t>
      </w:r>
      <w:r w:rsidR="00C06E10">
        <w:t xml:space="preserve"> </w:t>
      </w:r>
      <w:r>
        <w:t>слова</w:t>
      </w:r>
      <w:r w:rsidR="00C06E10">
        <w:t xml:space="preserve"> </w:t>
      </w:r>
      <w:r>
        <w:t>«Продолжение</w:t>
      </w:r>
      <w:r w:rsidR="00C06E10">
        <w:t xml:space="preserve"> </w:t>
      </w:r>
      <w:r>
        <w:t>таблицы»</w:t>
      </w:r>
      <w:r w:rsidR="00C06E10">
        <w:t xml:space="preserve"> </w:t>
      </w:r>
      <w:r>
        <w:t>и</w:t>
      </w:r>
      <w:r w:rsidR="00C06E10">
        <w:t xml:space="preserve"> </w:t>
      </w:r>
      <w:r>
        <w:t>указывают</w:t>
      </w:r>
      <w:r w:rsidR="00C06E10">
        <w:t xml:space="preserve"> </w:t>
      </w:r>
      <w:r>
        <w:t>номер</w:t>
      </w:r>
      <w:r w:rsidR="00C06E10">
        <w:t xml:space="preserve"> </w:t>
      </w:r>
      <w:r>
        <w:t>таблицы.</w:t>
      </w:r>
      <w:r w:rsidR="00C06E10">
        <w:t xml:space="preserve"> </w:t>
      </w:r>
      <w:r>
        <w:t>При</w:t>
      </w:r>
      <w:r w:rsidR="00C06E10">
        <w:t xml:space="preserve"> </w:t>
      </w:r>
      <w:r>
        <w:t>этом</w:t>
      </w:r>
      <w:r w:rsidR="00C06E10">
        <w:t xml:space="preserve"> </w:t>
      </w:r>
      <w:r>
        <w:t>допускается</w:t>
      </w:r>
      <w:r w:rsidR="00C06E10">
        <w:t xml:space="preserve"> </w:t>
      </w:r>
      <w:r>
        <w:t>ее</w:t>
      </w:r>
      <w:r w:rsidR="00C06E10">
        <w:t xml:space="preserve"> </w:t>
      </w:r>
      <w:r>
        <w:t>головку</w:t>
      </w:r>
      <w:r w:rsidR="00C06E10">
        <w:t xml:space="preserve"> </w:t>
      </w:r>
      <w:r>
        <w:t>заменять</w:t>
      </w:r>
      <w:r w:rsidR="00C06E10">
        <w:t xml:space="preserve"> </w:t>
      </w:r>
      <w:r>
        <w:t>номером</w:t>
      </w:r>
      <w:r w:rsidR="00C06E10">
        <w:t xml:space="preserve"> </w:t>
      </w:r>
      <w:r>
        <w:t>столбцов.</w:t>
      </w:r>
      <w:r w:rsidR="00C06E10">
        <w:t xml:space="preserve"> </w:t>
      </w:r>
    </w:p>
    <w:p w14:paraId="486D2A4F" w14:textId="0E72B76A" w:rsidR="00D86614" w:rsidRDefault="00D86614" w:rsidP="00D86614">
      <w:pPr>
        <w:spacing w:line="360" w:lineRule="atLeast"/>
        <w:ind w:left="0" w:right="36" w:firstLine="709"/>
      </w:pPr>
      <w:r>
        <w:t>Общий</w:t>
      </w:r>
      <w:r w:rsidR="00C06E10">
        <w:t xml:space="preserve"> </w:t>
      </w:r>
      <w:r>
        <w:t>пример</w:t>
      </w:r>
      <w:r w:rsidR="00C06E10">
        <w:t xml:space="preserve"> </w:t>
      </w:r>
      <w:r>
        <w:t>оформления</w:t>
      </w:r>
      <w:r w:rsidR="00C06E10">
        <w:t xml:space="preserve"> </w:t>
      </w:r>
      <w:r>
        <w:t>приведен</w:t>
      </w:r>
      <w:r w:rsidR="00C06E10">
        <w:t xml:space="preserve"> </w:t>
      </w:r>
      <w:r>
        <w:t>на</w:t>
      </w:r>
      <w:r w:rsidR="00C06E10">
        <w:t xml:space="preserve"> </w:t>
      </w:r>
      <w:r>
        <w:t>рисунке</w:t>
      </w:r>
      <w:r w:rsidR="00C06E10">
        <w:t xml:space="preserve"> </w:t>
      </w:r>
      <w:r w:rsidR="002D6642">
        <w:t>4</w:t>
      </w:r>
      <w:r>
        <w:t>.2.</w:t>
      </w:r>
      <w:r w:rsidR="00C06E10">
        <w:t xml:space="preserve"> </w:t>
      </w:r>
    </w:p>
    <w:p w14:paraId="1EFCEF78" w14:textId="48044102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687B8F1B" w14:textId="4A5E2C9B" w:rsidR="00D86614" w:rsidRDefault="002D6642" w:rsidP="002D6642">
      <w:pPr>
        <w:spacing w:line="360" w:lineRule="atLeast"/>
        <w:ind w:left="0" w:right="36" w:firstLine="709"/>
        <w:jc w:val="center"/>
      </w:pPr>
      <w:r>
        <w:rPr>
          <w:rFonts w:ascii="Calibri" w:eastAsia="Calibri" w:hAnsi="Calibri" w:cs="Calibri"/>
          <w:noProof/>
          <w:sz w:val="22"/>
        </w:rPr>
        <w:lastRenderedPageBreak/>
        <mc:AlternateContent>
          <mc:Choice Requires="wpg">
            <w:drawing>
              <wp:inline distT="0" distB="0" distL="0" distR="0" wp14:anchorId="0CA59E69" wp14:editId="40D98E34">
                <wp:extent cx="5399076" cy="1588164"/>
                <wp:effectExtent l="0" t="0" r="0" b="0"/>
                <wp:docPr id="53803" name="Group 538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9076" cy="1588164"/>
                          <a:chOff x="0" y="0"/>
                          <a:chExt cx="5399076" cy="1588164"/>
                        </a:xfrm>
                      </wpg:grpSpPr>
                      <pic:pic xmlns:pic="http://schemas.openxmlformats.org/drawingml/2006/picture">
                        <pic:nvPicPr>
                          <pic:cNvPr id="63866" name="Picture 63866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-4006" y="-3908"/>
                            <a:ext cx="5401057" cy="159105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35" name="Rectangle 2135"/>
                        <wps:cNvSpPr/>
                        <wps:spPr>
                          <a:xfrm>
                            <a:off x="2615677" y="1451065"/>
                            <a:ext cx="728548" cy="1621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E5796A7" w14:textId="77777777" w:rsidR="007A6FF2" w:rsidRDefault="007A6FF2" w:rsidP="002D6642">
                              <w:pPr>
                                <w:spacing w:after="160" w:line="259" w:lineRule="auto"/>
                                <w:ind w:left="0" w:firstLine="0"/>
                                <w:jc w:val="left"/>
                              </w:pPr>
                              <w:r>
                                <w:rPr>
                                  <w:sz w:val="21"/>
                                </w:rPr>
                                <w:t>Столбцы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A59E69" id="Group 53803" o:spid="_x0000_s1026" style="width:425.1pt;height:125.05pt;mso-position-horizontal-relative:char;mso-position-vertical-relative:line" coordsize="53990,158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3866" o:spid="_x0000_s1027" type="#_x0000_t75" style="position:absolute;left:-40;top:-39;width:54010;height:159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">
                  <v:imagedata r:id="rId10" o:title=""/>
                </v:shape>
                <v:rect id="Rectangle 2135" o:spid="_x0000_s1028" style="position:absolute;left:26156;top:14510;width:728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" filled="f" stroked="f">
                  <v:textbox inset="0,0,0,0">
                    <w:txbxContent>
                      <w:p w14:paraId="2E5796A7" w14:textId="77777777" w:rsidR="007A6FF2" w:rsidRDefault="007A6FF2" w:rsidP="002D6642">
                        <w:pPr>
                          <w:spacing w:after="160" w:line="259" w:lineRule="auto"/>
                          <w:ind w:left="0" w:firstLine="0"/>
                          <w:jc w:val="left"/>
                        </w:pPr>
                        <w:r>
                          <w:rPr>
                            <w:sz w:val="21"/>
                          </w:rPr>
                          <w:t>Столбцы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 w:rsidR="00D86614">
        <w:t>Рисунок</w:t>
      </w:r>
      <w:r w:rsidR="00C06E10">
        <w:t xml:space="preserve"> </w:t>
      </w:r>
      <w:r>
        <w:t>4</w:t>
      </w:r>
      <w:r w:rsidR="00D86614">
        <w:t>.2</w:t>
      </w:r>
      <w:r w:rsidR="00C06E10">
        <w:t xml:space="preserve"> </w:t>
      </w:r>
      <w:r w:rsidR="00D86614">
        <w:t>–</w:t>
      </w:r>
      <w:r w:rsidR="00C06E10">
        <w:t xml:space="preserve"> </w:t>
      </w:r>
      <w:r w:rsidR="00D86614">
        <w:t>Пример</w:t>
      </w:r>
      <w:r w:rsidR="00C06E10">
        <w:t xml:space="preserve"> </w:t>
      </w:r>
      <w:r w:rsidR="00D86614">
        <w:t>оформления</w:t>
      </w:r>
      <w:r w:rsidR="00C06E10">
        <w:t xml:space="preserve"> </w:t>
      </w:r>
      <w:r w:rsidR="00D86614">
        <w:t>таблицы</w:t>
      </w:r>
    </w:p>
    <w:p w14:paraId="672DE7B5" w14:textId="13D9ADB7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1B111F9A" w14:textId="614D0D69" w:rsidR="00D86614" w:rsidRDefault="00D86614" w:rsidP="00D86614">
      <w:pPr>
        <w:spacing w:line="360" w:lineRule="atLeast"/>
        <w:ind w:left="0" w:right="36" w:firstLine="709"/>
      </w:pPr>
      <w:r>
        <w:t>По</w:t>
      </w:r>
      <w:r w:rsidR="00C06E10">
        <w:t xml:space="preserve"> </w:t>
      </w:r>
      <w:r>
        <w:t>всему</w:t>
      </w:r>
      <w:r w:rsidR="00C06E10">
        <w:t xml:space="preserve"> </w:t>
      </w:r>
      <w:r>
        <w:t>тексту</w:t>
      </w:r>
      <w:r w:rsidR="00C06E10">
        <w:t xml:space="preserve"> </w:t>
      </w:r>
      <w:r>
        <w:t>ПЗ</w:t>
      </w:r>
      <w:r w:rsidR="00C06E10">
        <w:t xml:space="preserve"> </w:t>
      </w:r>
      <w:r>
        <w:t>таблицы</w:t>
      </w:r>
      <w:r w:rsidR="00C06E10">
        <w:t xml:space="preserve"> </w:t>
      </w:r>
      <w:r>
        <w:t>имеют</w:t>
      </w:r>
      <w:r w:rsidR="00C06E10">
        <w:t xml:space="preserve"> </w:t>
      </w:r>
      <w:r>
        <w:t>сквозную</w:t>
      </w:r>
      <w:r w:rsidR="00C06E10">
        <w:t xml:space="preserve"> </w:t>
      </w:r>
      <w:r>
        <w:t>нумерацию</w:t>
      </w:r>
      <w:r w:rsidR="00C06E10">
        <w:t xml:space="preserve"> </w:t>
      </w:r>
      <w:r>
        <w:t>арабскими</w:t>
      </w:r>
      <w:r w:rsidR="00C06E10">
        <w:t xml:space="preserve"> </w:t>
      </w:r>
      <w:r>
        <w:t>цифрами,</w:t>
      </w:r>
      <w:r w:rsidR="00C06E10">
        <w:t xml:space="preserve"> </w:t>
      </w:r>
      <w:r>
        <w:t>за</w:t>
      </w:r>
      <w:r w:rsidR="00C06E10">
        <w:t xml:space="preserve"> </w:t>
      </w:r>
      <w:r>
        <w:t>исключением</w:t>
      </w:r>
      <w:r w:rsidR="00C06E10">
        <w:t xml:space="preserve"> </w:t>
      </w:r>
      <w:r>
        <w:t>таблиц</w:t>
      </w:r>
      <w:r w:rsidR="00C06E10">
        <w:t xml:space="preserve"> </w:t>
      </w:r>
      <w:r>
        <w:t>приложения.</w:t>
      </w:r>
      <w:r w:rsidR="00C06E10">
        <w:t xml:space="preserve"> </w:t>
      </w:r>
    </w:p>
    <w:p w14:paraId="7AF61163" w14:textId="2E3DE60C" w:rsidR="00D86614" w:rsidRPr="002D3419" w:rsidRDefault="00D86614" w:rsidP="00D86614">
      <w:pPr>
        <w:spacing w:line="360" w:lineRule="atLeast"/>
        <w:ind w:left="0" w:right="36" w:firstLine="709"/>
        <w:rPr>
          <w:i/>
        </w:rPr>
      </w:pPr>
      <w:r w:rsidRPr="002D3419">
        <w:rPr>
          <w:i/>
        </w:rPr>
        <w:t>Например:</w:t>
      </w:r>
      <w:r w:rsidR="00C06E10">
        <w:rPr>
          <w:i/>
        </w:rPr>
        <w:t xml:space="preserve"> </w:t>
      </w:r>
    </w:p>
    <w:p w14:paraId="4D05F6E1" w14:textId="46204798" w:rsidR="00D86614" w:rsidRDefault="00D86614" w:rsidP="00D86614">
      <w:pPr>
        <w:spacing w:line="360" w:lineRule="atLeast"/>
        <w:ind w:left="0" w:right="36" w:firstLine="709"/>
      </w:pPr>
      <w:r>
        <w:t>Таблица</w:t>
      </w:r>
      <w:r w:rsidR="00C06E10">
        <w:t xml:space="preserve"> </w:t>
      </w:r>
      <w:r>
        <w:t>3</w:t>
      </w:r>
      <w:r w:rsidR="00C06E10">
        <w:t xml:space="preserve"> </w:t>
      </w:r>
      <w:r>
        <w:t>–</w:t>
      </w:r>
      <w:r w:rsidR="00C06E10">
        <w:t xml:space="preserve"> </w:t>
      </w:r>
      <w:r>
        <w:t>Сводная</w:t>
      </w:r>
      <w:r w:rsidR="00C06E10">
        <w:t xml:space="preserve"> </w:t>
      </w:r>
      <w:r>
        <w:t>таблица</w:t>
      </w:r>
      <w:r w:rsidR="00C06E10">
        <w:t xml:space="preserve"> </w:t>
      </w:r>
      <w:r>
        <w:t>анализа</w:t>
      </w:r>
      <w:r w:rsidR="00C06E10">
        <w:t xml:space="preserve"> </w:t>
      </w:r>
    </w:p>
    <w:p w14:paraId="78DCEF93" w14:textId="6682FDEB" w:rsidR="00D86614" w:rsidRDefault="00D86614" w:rsidP="00D86614">
      <w:pPr>
        <w:spacing w:line="360" w:lineRule="atLeast"/>
        <w:ind w:left="0" w:right="36" w:firstLine="709"/>
      </w:pPr>
      <w:r>
        <w:t>Допускается</w:t>
      </w:r>
      <w:r w:rsidR="00C06E10">
        <w:t xml:space="preserve"> </w:t>
      </w:r>
      <w:r>
        <w:t>нумеровать</w:t>
      </w:r>
      <w:r w:rsidR="00C06E10">
        <w:t xml:space="preserve"> </w:t>
      </w:r>
      <w:r>
        <w:t>таблицы</w:t>
      </w:r>
      <w:r w:rsidR="00C06E10">
        <w:t xml:space="preserve"> </w:t>
      </w:r>
      <w:r>
        <w:t>в</w:t>
      </w:r>
      <w:r w:rsidR="00C06E10">
        <w:t xml:space="preserve"> </w:t>
      </w:r>
      <w:r>
        <w:t>пределах</w:t>
      </w:r>
      <w:r w:rsidR="00C06E10">
        <w:t xml:space="preserve"> </w:t>
      </w:r>
      <w:r>
        <w:t>раздела.</w:t>
      </w:r>
      <w:r w:rsidR="00C06E10">
        <w:t xml:space="preserve"> </w:t>
      </w:r>
      <w:r>
        <w:t>В</w:t>
      </w:r>
      <w:r w:rsidR="00C06E10">
        <w:t xml:space="preserve"> </w:t>
      </w:r>
      <w:r>
        <w:t>этом</w:t>
      </w:r>
      <w:r w:rsidR="00C06E10">
        <w:t xml:space="preserve"> </w:t>
      </w:r>
      <w:r>
        <w:t>случае</w:t>
      </w:r>
      <w:r w:rsidR="00C06E10">
        <w:t xml:space="preserve"> </w:t>
      </w:r>
      <w:r>
        <w:t>номер</w:t>
      </w:r>
      <w:r w:rsidR="00C06E10">
        <w:t xml:space="preserve"> </w:t>
      </w:r>
      <w:r>
        <w:t>таблицы</w:t>
      </w:r>
      <w:r w:rsidR="00C06E10">
        <w:t xml:space="preserve"> </w:t>
      </w:r>
      <w:r>
        <w:t>состоит</w:t>
      </w:r>
      <w:r w:rsidR="00C06E10">
        <w:t xml:space="preserve"> </w:t>
      </w:r>
      <w:r>
        <w:t>из</w:t>
      </w:r>
      <w:r w:rsidR="00C06E10">
        <w:t xml:space="preserve"> </w:t>
      </w:r>
      <w:r>
        <w:t>номера</w:t>
      </w:r>
      <w:r w:rsidR="00C06E10">
        <w:t xml:space="preserve"> </w:t>
      </w:r>
      <w:r>
        <w:t>раздела</w:t>
      </w:r>
      <w:r w:rsidR="00C06E10">
        <w:t xml:space="preserve"> </w:t>
      </w:r>
      <w:r>
        <w:t>и</w:t>
      </w:r>
      <w:r w:rsidR="00C06E10">
        <w:t xml:space="preserve"> </w:t>
      </w:r>
      <w:r>
        <w:t>порядкового</w:t>
      </w:r>
      <w:r w:rsidR="00C06E10">
        <w:t xml:space="preserve"> </w:t>
      </w:r>
      <w:r>
        <w:t>номера</w:t>
      </w:r>
      <w:r w:rsidR="00C06E10">
        <w:t xml:space="preserve"> </w:t>
      </w:r>
      <w:r>
        <w:t>таблицы,</w:t>
      </w:r>
      <w:r w:rsidR="00C06E10">
        <w:t xml:space="preserve"> </w:t>
      </w:r>
      <w:r>
        <w:t>разделенных</w:t>
      </w:r>
      <w:r w:rsidR="00C06E10">
        <w:t xml:space="preserve"> </w:t>
      </w:r>
      <w:r>
        <w:t>точкой.</w:t>
      </w:r>
      <w:r w:rsidR="00C06E10">
        <w:t xml:space="preserve"> </w:t>
      </w:r>
    </w:p>
    <w:p w14:paraId="4EDFD270" w14:textId="18419B47" w:rsidR="00D86614" w:rsidRPr="002D3419" w:rsidRDefault="00D86614" w:rsidP="00D86614">
      <w:pPr>
        <w:spacing w:line="360" w:lineRule="atLeast"/>
        <w:ind w:left="0" w:right="36" w:firstLine="709"/>
        <w:rPr>
          <w:i/>
        </w:rPr>
      </w:pPr>
      <w:r w:rsidRPr="002D3419">
        <w:rPr>
          <w:i/>
        </w:rPr>
        <w:t>Например:</w:t>
      </w:r>
      <w:r w:rsidR="00C06E10">
        <w:rPr>
          <w:i/>
        </w:rPr>
        <w:t xml:space="preserve"> </w:t>
      </w:r>
    </w:p>
    <w:p w14:paraId="7B98EC39" w14:textId="34ACBD2F" w:rsidR="00D86614" w:rsidRDefault="00D86614" w:rsidP="00D86614">
      <w:pPr>
        <w:spacing w:line="360" w:lineRule="atLeast"/>
        <w:ind w:left="0" w:right="36" w:firstLine="709"/>
      </w:pPr>
      <w:r>
        <w:t>Таблица</w:t>
      </w:r>
      <w:r w:rsidR="00C06E10">
        <w:t xml:space="preserve"> </w:t>
      </w:r>
      <w:r>
        <w:t>1.5</w:t>
      </w:r>
      <w:r w:rsidR="00C06E10">
        <w:t xml:space="preserve"> </w:t>
      </w:r>
      <w:r>
        <w:t>–</w:t>
      </w:r>
      <w:r w:rsidR="00C06E10">
        <w:t xml:space="preserve"> </w:t>
      </w:r>
      <w:r>
        <w:t>Допустимые</w:t>
      </w:r>
      <w:r w:rsidR="00C06E10">
        <w:t xml:space="preserve"> </w:t>
      </w:r>
      <w:r>
        <w:t>значения</w:t>
      </w:r>
      <w:r w:rsidR="00C06E10">
        <w:t xml:space="preserve"> </w:t>
      </w:r>
      <w:r>
        <w:t>параметров</w:t>
      </w:r>
      <w:r w:rsidR="00C06E10">
        <w:t xml:space="preserve"> </w:t>
      </w:r>
    </w:p>
    <w:p w14:paraId="34AB493C" w14:textId="085C4EA6" w:rsidR="00D86614" w:rsidRDefault="00D86614" w:rsidP="00D86614">
      <w:pPr>
        <w:spacing w:line="360" w:lineRule="atLeast"/>
        <w:ind w:left="0" w:right="36" w:firstLine="709"/>
      </w:pPr>
      <w:r>
        <w:t>Для</w:t>
      </w:r>
      <w:r w:rsidR="00C06E10">
        <w:t xml:space="preserve"> </w:t>
      </w:r>
      <w:r>
        <w:t>нумерации</w:t>
      </w:r>
      <w:r w:rsidR="00C06E10">
        <w:t xml:space="preserve"> </w:t>
      </w:r>
      <w:r>
        <w:t>таблиц</w:t>
      </w:r>
      <w:r w:rsidR="00C06E10">
        <w:t xml:space="preserve"> </w:t>
      </w:r>
      <w:r>
        <w:t>приложения</w:t>
      </w:r>
      <w:r w:rsidR="00C06E10">
        <w:t xml:space="preserve"> </w:t>
      </w:r>
      <w:r>
        <w:t>используют</w:t>
      </w:r>
      <w:r w:rsidR="00C06E10">
        <w:t xml:space="preserve"> </w:t>
      </w:r>
      <w:r>
        <w:t>арабские</w:t>
      </w:r>
      <w:r w:rsidR="00C06E10">
        <w:t xml:space="preserve"> </w:t>
      </w:r>
      <w:r>
        <w:t>цифры</w:t>
      </w:r>
      <w:r w:rsidR="00C06E10">
        <w:t xml:space="preserve"> </w:t>
      </w:r>
      <w:r>
        <w:t>с</w:t>
      </w:r>
      <w:r w:rsidR="00C06E10">
        <w:t xml:space="preserve"> </w:t>
      </w:r>
      <w:r>
        <w:t>добавлением</w:t>
      </w:r>
      <w:r w:rsidR="00C06E10">
        <w:t xml:space="preserve"> </w:t>
      </w:r>
      <w:r>
        <w:t>перед</w:t>
      </w:r>
      <w:r w:rsidR="00C06E10">
        <w:t xml:space="preserve"> </w:t>
      </w:r>
      <w:r>
        <w:t>цифрой</w:t>
      </w:r>
      <w:r w:rsidR="00C06E10">
        <w:t xml:space="preserve"> </w:t>
      </w:r>
      <w:r>
        <w:t>буквенного</w:t>
      </w:r>
      <w:r w:rsidR="00C06E10">
        <w:t xml:space="preserve"> </w:t>
      </w:r>
      <w:r>
        <w:t>обозначения</w:t>
      </w:r>
      <w:r w:rsidR="00C06E10">
        <w:t xml:space="preserve"> </w:t>
      </w:r>
      <w:r>
        <w:t>приложения.</w:t>
      </w:r>
      <w:r w:rsidR="00C06E10">
        <w:t xml:space="preserve"> </w:t>
      </w:r>
      <w:r>
        <w:t>Буква</w:t>
      </w:r>
      <w:r w:rsidR="00C06E10">
        <w:t xml:space="preserve"> </w:t>
      </w:r>
      <w:r>
        <w:t>отделяется</w:t>
      </w:r>
      <w:r w:rsidR="00C06E10">
        <w:t xml:space="preserve"> </w:t>
      </w:r>
      <w:r>
        <w:t>от</w:t>
      </w:r>
      <w:r w:rsidR="00C06E10">
        <w:t xml:space="preserve"> </w:t>
      </w:r>
      <w:r>
        <w:t>цифры</w:t>
      </w:r>
      <w:r w:rsidR="00C06E10">
        <w:t xml:space="preserve"> </w:t>
      </w:r>
      <w:r>
        <w:t>точкой.</w:t>
      </w:r>
      <w:r w:rsidR="00C06E10">
        <w:t xml:space="preserve"> </w:t>
      </w:r>
    </w:p>
    <w:p w14:paraId="730CD12A" w14:textId="5F745151" w:rsidR="00D86614" w:rsidRPr="002D3419" w:rsidRDefault="00C06E10" w:rsidP="00D86614">
      <w:pPr>
        <w:spacing w:line="360" w:lineRule="atLeast"/>
        <w:ind w:left="0" w:right="36" w:firstLine="709"/>
        <w:rPr>
          <w:i/>
        </w:rPr>
      </w:pPr>
      <w:r>
        <w:t xml:space="preserve"> </w:t>
      </w:r>
      <w:r w:rsidR="00D86614" w:rsidRPr="002D3419">
        <w:rPr>
          <w:i/>
        </w:rPr>
        <w:t>Например:</w:t>
      </w:r>
      <w:r>
        <w:rPr>
          <w:i/>
        </w:rPr>
        <w:t xml:space="preserve"> </w:t>
      </w:r>
    </w:p>
    <w:p w14:paraId="4DC13038" w14:textId="38B6BC1A" w:rsidR="00D86614" w:rsidRDefault="00D86614" w:rsidP="00D86614">
      <w:pPr>
        <w:spacing w:line="360" w:lineRule="atLeast"/>
        <w:ind w:left="0" w:right="36" w:firstLine="709"/>
      </w:pPr>
      <w:r>
        <w:t>Таблица</w:t>
      </w:r>
      <w:r w:rsidR="00C06E10">
        <w:t xml:space="preserve"> </w:t>
      </w:r>
      <w:r>
        <w:t>Б.1</w:t>
      </w:r>
      <w:r w:rsidR="00C06E10">
        <w:t xml:space="preserve"> </w:t>
      </w:r>
      <w:r>
        <w:t>–</w:t>
      </w:r>
      <w:r w:rsidR="00C06E10">
        <w:t xml:space="preserve"> </w:t>
      </w:r>
      <w:r>
        <w:t>Предельные</w:t>
      </w:r>
      <w:r w:rsidR="00C06E10">
        <w:t xml:space="preserve"> </w:t>
      </w:r>
      <w:r>
        <w:t>уровни</w:t>
      </w:r>
      <w:r w:rsidR="00C06E10">
        <w:t xml:space="preserve"> </w:t>
      </w:r>
      <w:r>
        <w:t>звука</w:t>
      </w:r>
      <w:r w:rsidR="00C06E10">
        <w:t xml:space="preserve"> </w:t>
      </w:r>
    </w:p>
    <w:p w14:paraId="0763A6D8" w14:textId="1F6B311A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15045F6C" w14:textId="0BB6FC10" w:rsidR="00D86614" w:rsidRDefault="00D86614" w:rsidP="00D86614">
      <w:pPr>
        <w:spacing w:line="360" w:lineRule="atLeast"/>
        <w:ind w:left="0" w:right="36" w:firstLine="709"/>
      </w:pPr>
      <w:r>
        <w:t>На</w:t>
      </w:r>
      <w:r w:rsidR="00C06E10">
        <w:t xml:space="preserve"> </w:t>
      </w:r>
      <w:r>
        <w:t>все</w:t>
      </w:r>
      <w:r w:rsidR="00C06E10">
        <w:t xml:space="preserve"> </w:t>
      </w:r>
      <w:r>
        <w:t>таблицы</w:t>
      </w:r>
      <w:r w:rsidR="00C06E10">
        <w:t xml:space="preserve"> </w:t>
      </w:r>
      <w:r>
        <w:t>в</w:t>
      </w:r>
      <w:r w:rsidR="00C06E10">
        <w:t xml:space="preserve"> </w:t>
      </w:r>
      <w:r>
        <w:t>тексте</w:t>
      </w:r>
      <w:r w:rsidR="00C06E10">
        <w:t xml:space="preserve"> </w:t>
      </w:r>
      <w:r>
        <w:t>ПЗ</w:t>
      </w:r>
      <w:r w:rsidR="00C06E10">
        <w:t xml:space="preserve"> </w:t>
      </w:r>
      <w:r>
        <w:t>должны</w:t>
      </w:r>
      <w:r w:rsidR="00C06E10">
        <w:t xml:space="preserve"> </w:t>
      </w:r>
      <w:r>
        <w:t>быть</w:t>
      </w:r>
      <w:r w:rsidR="00C06E10">
        <w:t xml:space="preserve"> </w:t>
      </w:r>
      <w:r>
        <w:t>ссылки:</w:t>
      </w:r>
      <w:r w:rsidR="00C06E10">
        <w:t xml:space="preserve"> </w:t>
      </w:r>
    </w:p>
    <w:p w14:paraId="63CD797D" w14:textId="7981CA10" w:rsidR="00D86614" w:rsidRDefault="00D86614" w:rsidP="00D86614">
      <w:pPr>
        <w:spacing w:line="360" w:lineRule="atLeast"/>
        <w:ind w:left="0" w:right="36" w:firstLine="709"/>
      </w:pPr>
      <w:r>
        <w:t>–</w:t>
      </w:r>
      <w:r>
        <w:tab/>
        <w:t>«…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таблицей</w:t>
      </w:r>
      <w:r w:rsidR="00C06E10">
        <w:t xml:space="preserve"> </w:t>
      </w:r>
      <w:r>
        <w:t>3»;</w:t>
      </w:r>
      <w:r w:rsidR="00C06E10">
        <w:t xml:space="preserve"> </w:t>
      </w:r>
    </w:p>
    <w:p w14:paraId="5CBAA6A5" w14:textId="63F7CED2" w:rsidR="00D86614" w:rsidRDefault="00D86614" w:rsidP="00D86614">
      <w:pPr>
        <w:spacing w:line="360" w:lineRule="atLeast"/>
        <w:ind w:left="0" w:right="36" w:firstLine="709"/>
      </w:pPr>
      <w:r>
        <w:t>–</w:t>
      </w:r>
      <w:r>
        <w:tab/>
        <w:t>«…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таблицей</w:t>
      </w:r>
      <w:r w:rsidR="00C06E10">
        <w:t xml:space="preserve"> </w:t>
      </w:r>
      <w:r>
        <w:t>1.5»;</w:t>
      </w:r>
      <w:r w:rsidR="00C06E10">
        <w:t xml:space="preserve"> </w:t>
      </w:r>
      <w:r>
        <w:t>–</w:t>
      </w:r>
      <w:r w:rsidR="00C06E10">
        <w:t xml:space="preserve"> </w:t>
      </w:r>
      <w:r>
        <w:t>«…</w:t>
      </w:r>
      <w:r w:rsidR="00C06E10">
        <w:t xml:space="preserve"> </w:t>
      </w:r>
      <w:r>
        <w:t>в</w:t>
      </w:r>
      <w:r w:rsidR="00C06E10">
        <w:t xml:space="preserve"> </w:t>
      </w:r>
      <w:r>
        <w:t>соответствии</w:t>
      </w:r>
      <w:r w:rsidR="00C06E10">
        <w:t xml:space="preserve"> </w:t>
      </w:r>
      <w:r>
        <w:t>с</w:t>
      </w:r>
      <w:r w:rsidR="00C06E10">
        <w:t xml:space="preserve"> </w:t>
      </w:r>
      <w:r>
        <w:t>таблицей</w:t>
      </w:r>
      <w:r w:rsidR="00C06E10">
        <w:t xml:space="preserve"> </w:t>
      </w:r>
      <w:r>
        <w:t>Б.1».</w:t>
      </w:r>
      <w:r w:rsidR="00C06E10">
        <w:t xml:space="preserve"> </w:t>
      </w:r>
    </w:p>
    <w:p w14:paraId="7F97F9E7" w14:textId="308CEC8B" w:rsidR="00D86614" w:rsidRDefault="00D86614" w:rsidP="00D86614">
      <w:pPr>
        <w:spacing w:line="360" w:lineRule="atLeast"/>
        <w:ind w:left="0" w:right="36" w:firstLine="709"/>
      </w:pPr>
      <w:r>
        <w:t>До</w:t>
      </w:r>
      <w:r w:rsidR="00C06E10">
        <w:t xml:space="preserve"> </w:t>
      </w:r>
      <w:r>
        <w:t>названия</w:t>
      </w:r>
      <w:r w:rsidR="00C06E10">
        <w:t xml:space="preserve"> </w:t>
      </w:r>
      <w:r>
        <w:t>таблицы</w:t>
      </w:r>
      <w:r w:rsidR="00C06E10">
        <w:t xml:space="preserve"> </w:t>
      </w:r>
      <w:r>
        <w:t>следует</w:t>
      </w:r>
      <w:r w:rsidR="00C06E10">
        <w:t xml:space="preserve"> </w:t>
      </w:r>
      <w:r>
        <w:t>оставить</w:t>
      </w:r>
      <w:r w:rsidR="00C06E10">
        <w:t xml:space="preserve"> </w:t>
      </w:r>
      <w:r>
        <w:t>одну</w:t>
      </w:r>
      <w:r w:rsidR="00C06E10">
        <w:t xml:space="preserve"> </w:t>
      </w:r>
      <w:r>
        <w:t>пустую</w:t>
      </w:r>
      <w:r w:rsidR="00C06E10">
        <w:t xml:space="preserve"> </w:t>
      </w:r>
      <w:r>
        <w:t>строку,</w:t>
      </w:r>
      <w:r w:rsidR="00C06E10">
        <w:t xml:space="preserve"> </w:t>
      </w:r>
      <w:r>
        <w:t>а</w:t>
      </w:r>
      <w:r w:rsidR="00C06E10">
        <w:t xml:space="preserve"> </w:t>
      </w:r>
      <w:r>
        <w:t>затем</w:t>
      </w:r>
      <w:r w:rsidR="00C06E10">
        <w:t xml:space="preserve"> </w:t>
      </w:r>
      <w:r>
        <w:t>поместить</w:t>
      </w:r>
      <w:r w:rsidR="00C06E10">
        <w:t xml:space="preserve"> </w:t>
      </w:r>
      <w:r>
        <w:t>саму</w:t>
      </w:r>
      <w:r w:rsidR="00C06E10">
        <w:t xml:space="preserve"> </w:t>
      </w:r>
      <w:r>
        <w:t>таблицу,</w:t>
      </w:r>
      <w:r w:rsidR="00C06E10">
        <w:t xml:space="preserve"> </w:t>
      </w:r>
      <w:r>
        <w:t>после</w:t>
      </w:r>
      <w:r w:rsidR="00C06E10">
        <w:t xml:space="preserve"> </w:t>
      </w:r>
      <w:r>
        <w:t>которой</w:t>
      </w:r>
      <w:r w:rsidR="00C06E10">
        <w:t xml:space="preserve"> </w:t>
      </w:r>
      <w:r>
        <w:t>также</w:t>
      </w:r>
      <w:r w:rsidR="00C06E10">
        <w:t xml:space="preserve"> </w:t>
      </w:r>
      <w:r>
        <w:t>следует</w:t>
      </w:r>
      <w:r w:rsidR="00C06E10">
        <w:t xml:space="preserve"> </w:t>
      </w:r>
      <w:r>
        <w:t>оставить</w:t>
      </w:r>
      <w:r w:rsidR="00C06E10">
        <w:t xml:space="preserve"> </w:t>
      </w:r>
      <w:r>
        <w:t>пустую</w:t>
      </w:r>
      <w:r w:rsidR="00C06E10">
        <w:t xml:space="preserve"> </w:t>
      </w:r>
      <w:r>
        <w:t>строку.</w:t>
      </w:r>
      <w:r w:rsidR="00C06E10">
        <w:t xml:space="preserve"> </w:t>
      </w:r>
    </w:p>
    <w:p w14:paraId="659C746E" w14:textId="77B384A9" w:rsidR="002D3419" w:rsidRDefault="00D86614" w:rsidP="00D86614">
      <w:pPr>
        <w:spacing w:line="360" w:lineRule="atLeast"/>
        <w:ind w:left="0" w:right="36" w:firstLine="709"/>
      </w:pPr>
      <w:r>
        <w:t>Заголовки</w:t>
      </w:r>
      <w:r w:rsidR="00C06E10">
        <w:t xml:space="preserve"> </w:t>
      </w:r>
      <w:r>
        <w:t>столбцов</w:t>
      </w:r>
      <w:r w:rsidR="00C06E10">
        <w:t xml:space="preserve"> </w:t>
      </w:r>
      <w:r>
        <w:t>и</w:t>
      </w:r>
      <w:r w:rsidR="00C06E10">
        <w:t xml:space="preserve"> </w:t>
      </w:r>
      <w:r>
        <w:t>строк</w:t>
      </w:r>
      <w:r w:rsidR="00C06E10">
        <w:t xml:space="preserve"> </w:t>
      </w:r>
      <w:r>
        <w:t>таблицы</w:t>
      </w:r>
      <w:r w:rsidR="00C06E10">
        <w:t xml:space="preserve"> </w:t>
      </w:r>
      <w:r>
        <w:t>следует</w:t>
      </w:r>
      <w:r w:rsidR="00C06E10">
        <w:t xml:space="preserve"> </w:t>
      </w:r>
      <w:r>
        <w:t>писать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</w:t>
      </w:r>
      <w:r w:rsidR="00C06E10">
        <w:t xml:space="preserve"> </w:t>
      </w:r>
      <w:r>
        <w:t>в</w:t>
      </w:r>
      <w:r w:rsidR="00C06E10">
        <w:t xml:space="preserve"> </w:t>
      </w:r>
      <w:r>
        <w:t>единственном</w:t>
      </w:r>
      <w:r w:rsidR="00C06E10">
        <w:t xml:space="preserve"> </w:t>
      </w:r>
      <w:r>
        <w:t>числе,</w:t>
      </w:r>
      <w:r w:rsidR="00C06E10">
        <w:t xml:space="preserve"> </w:t>
      </w:r>
      <w:r>
        <w:t>в</w:t>
      </w:r>
      <w:r w:rsidR="00C06E10">
        <w:t xml:space="preserve"> </w:t>
      </w:r>
      <w:r>
        <w:t>конце</w:t>
      </w:r>
      <w:r w:rsidR="00C06E10">
        <w:t xml:space="preserve"> </w:t>
      </w:r>
      <w:r>
        <w:t>заголовка</w:t>
      </w:r>
      <w:r w:rsidR="00C06E10">
        <w:t xml:space="preserve"> </w:t>
      </w:r>
      <w:r>
        <w:t>точки</w:t>
      </w:r>
      <w:r w:rsidR="00C06E10">
        <w:t xml:space="preserve"> </w:t>
      </w:r>
      <w:r>
        <w:t>не</w:t>
      </w:r>
      <w:r w:rsidR="00C06E10">
        <w:t xml:space="preserve"> </w:t>
      </w:r>
      <w:r>
        <w:t>ставят.</w:t>
      </w:r>
      <w:r w:rsidR="00C06E10">
        <w:t xml:space="preserve"> </w:t>
      </w:r>
      <w:r>
        <w:t>Если</w:t>
      </w:r>
      <w:r w:rsidR="00C06E10">
        <w:t xml:space="preserve"> </w:t>
      </w:r>
      <w:r>
        <w:t>все</w:t>
      </w:r>
      <w:r w:rsidR="00C06E10">
        <w:t xml:space="preserve"> </w:t>
      </w:r>
      <w:r>
        <w:t>числа</w:t>
      </w:r>
      <w:r w:rsidR="00C06E10">
        <w:t xml:space="preserve"> </w:t>
      </w:r>
      <w:r>
        <w:t>в</w:t>
      </w:r>
      <w:r w:rsidR="00C06E10">
        <w:t xml:space="preserve"> </w:t>
      </w:r>
      <w:r>
        <w:t>столбце</w:t>
      </w:r>
      <w:r w:rsidR="00C06E10">
        <w:t xml:space="preserve"> </w:t>
      </w:r>
      <w:r>
        <w:t>являются</w:t>
      </w:r>
      <w:r w:rsidR="00C06E10">
        <w:t xml:space="preserve"> </w:t>
      </w:r>
      <w:r>
        <w:t>единицами</w:t>
      </w:r>
      <w:r w:rsidR="00C06E10">
        <w:t xml:space="preserve"> </w:t>
      </w:r>
      <w:r>
        <w:t>измерения</w:t>
      </w:r>
      <w:r w:rsidR="00C06E10">
        <w:t xml:space="preserve"> </w:t>
      </w:r>
      <w:r>
        <w:t>какой-либо</w:t>
      </w:r>
      <w:r w:rsidR="00C06E10">
        <w:t xml:space="preserve"> </w:t>
      </w:r>
      <w:r>
        <w:t>величины</w:t>
      </w:r>
      <w:r w:rsidR="00C06E10">
        <w:t xml:space="preserve"> </w:t>
      </w:r>
      <w:r>
        <w:t>и</w:t>
      </w:r>
      <w:r w:rsidR="00C06E10">
        <w:t xml:space="preserve"> </w:t>
      </w:r>
      <w:r>
        <w:t>имеют</w:t>
      </w:r>
      <w:r w:rsidR="00C06E10">
        <w:t xml:space="preserve"> </w:t>
      </w:r>
      <w:r>
        <w:t>одну</w:t>
      </w:r>
      <w:r w:rsidR="00C06E10">
        <w:t xml:space="preserve"> </w:t>
      </w:r>
      <w:r>
        <w:t>единицу</w:t>
      </w:r>
      <w:r w:rsidR="00C06E10">
        <w:t xml:space="preserve"> </w:t>
      </w:r>
      <w:r>
        <w:t>измерения,</w:t>
      </w:r>
      <w:r w:rsidR="00C06E10">
        <w:t xml:space="preserve"> </w:t>
      </w:r>
      <w:r>
        <w:t>то</w:t>
      </w:r>
      <w:r w:rsidR="00C06E10">
        <w:t xml:space="preserve"> </w:t>
      </w:r>
      <w:r>
        <w:t>она</w:t>
      </w:r>
      <w:r w:rsidR="00C06E10">
        <w:t xml:space="preserve"> </w:t>
      </w:r>
      <w:r>
        <w:t>записывается</w:t>
      </w:r>
      <w:r w:rsidR="00C06E10">
        <w:t xml:space="preserve"> </w:t>
      </w:r>
      <w:r>
        <w:t>после</w:t>
      </w:r>
      <w:r w:rsidR="00C06E10">
        <w:t xml:space="preserve"> </w:t>
      </w:r>
      <w:r>
        <w:t>заголовка</w:t>
      </w:r>
      <w:r w:rsidR="00C06E10">
        <w:t xml:space="preserve"> </w:t>
      </w:r>
      <w:r>
        <w:t>столбца</w:t>
      </w:r>
      <w:r w:rsidR="00C06E10">
        <w:t xml:space="preserve"> </w:t>
      </w:r>
      <w:r>
        <w:t>и</w:t>
      </w:r>
      <w:r w:rsidR="00C06E10">
        <w:t xml:space="preserve"> </w:t>
      </w:r>
      <w:r>
        <w:t>отделяется</w:t>
      </w:r>
      <w:r w:rsidR="00C06E10">
        <w:t xml:space="preserve"> </w:t>
      </w:r>
      <w:r>
        <w:t>от</w:t>
      </w:r>
      <w:r w:rsidR="00C06E10">
        <w:t xml:space="preserve"> </w:t>
      </w:r>
      <w:r>
        <w:t>него</w:t>
      </w:r>
      <w:r w:rsidR="00C06E10">
        <w:t xml:space="preserve"> </w:t>
      </w:r>
      <w:r>
        <w:t>запятой.</w:t>
      </w:r>
      <w:r w:rsidR="00C06E10">
        <w:t xml:space="preserve"> </w:t>
      </w:r>
      <w:r>
        <w:t>При</w:t>
      </w:r>
      <w:r w:rsidR="00C06E10">
        <w:t xml:space="preserve"> </w:t>
      </w:r>
      <w:r>
        <w:t>этом</w:t>
      </w:r>
      <w:r w:rsidR="00C06E10">
        <w:t xml:space="preserve"> </w:t>
      </w:r>
      <w:r>
        <w:t>все</w:t>
      </w:r>
      <w:r w:rsidR="00C06E10">
        <w:t xml:space="preserve"> </w:t>
      </w:r>
      <w:r>
        <w:t>числовые</w:t>
      </w:r>
      <w:r w:rsidR="00C06E10">
        <w:t xml:space="preserve"> </w:t>
      </w:r>
      <w:r>
        <w:t>значения</w:t>
      </w:r>
      <w:r w:rsidR="00C06E10">
        <w:t xml:space="preserve"> </w:t>
      </w:r>
      <w:r>
        <w:t>пишутся</w:t>
      </w:r>
      <w:r w:rsidR="00C06E10">
        <w:t xml:space="preserve"> </w:t>
      </w:r>
      <w:r>
        <w:t>в</w:t>
      </w:r>
      <w:r w:rsidR="00C06E10">
        <w:t xml:space="preserve"> </w:t>
      </w:r>
      <w:r>
        <w:t>столбце</w:t>
      </w:r>
      <w:r w:rsidR="00C06E10">
        <w:t xml:space="preserve"> </w:t>
      </w:r>
      <w:r>
        <w:t>без</w:t>
      </w:r>
      <w:r w:rsidR="00C06E10">
        <w:t xml:space="preserve"> </w:t>
      </w:r>
      <w:r>
        <w:t>единиц</w:t>
      </w:r>
      <w:r w:rsidR="00C06E10">
        <w:t xml:space="preserve"> </w:t>
      </w:r>
      <w:r>
        <w:t>измерения.</w:t>
      </w:r>
      <w:r w:rsidR="00C06E10">
        <w:t xml:space="preserve"> </w:t>
      </w:r>
    </w:p>
    <w:p w14:paraId="045B1DB0" w14:textId="27054A19" w:rsidR="00D86614" w:rsidRPr="002D3419" w:rsidRDefault="00D86614" w:rsidP="00A7039D">
      <w:pPr>
        <w:keepNext/>
        <w:spacing w:line="360" w:lineRule="atLeast"/>
        <w:ind w:left="0" w:right="34" w:firstLine="709"/>
        <w:rPr>
          <w:i/>
        </w:rPr>
      </w:pPr>
      <w:r w:rsidRPr="002D3419">
        <w:rPr>
          <w:i/>
        </w:rPr>
        <w:lastRenderedPageBreak/>
        <w:t>Например:</w:t>
      </w:r>
      <w:r w:rsidR="00C06E10">
        <w:rPr>
          <w:i/>
        </w:rPr>
        <w:t xml:space="preserve"> </w:t>
      </w:r>
    </w:p>
    <w:p w14:paraId="36003C37" w14:textId="060C202B" w:rsidR="002D3419" w:rsidRDefault="002D3419" w:rsidP="00A7039D">
      <w:pPr>
        <w:keepNext/>
        <w:spacing w:after="160" w:line="259" w:lineRule="auto"/>
        <w:ind w:left="0" w:right="0" w:firstLine="0"/>
        <w:jc w:val="right"/>
      </w:pPr>
      <w:r>
        <w:rPr>
          <w:i/>
        </w:rPr>
        <w:t>(пустая</w:t>
      </w:r>
      <w:r w:rsidR="00C06E10">
        <w:rPr>
          <w:i/>
        </w:rPr>
        <w:t xml:space="preserve"> </w:t>
      </w:r>
      <w:r>
        <w:rPr>
          <w:i/>
        </w:rPr>
        <w:t>строка)</w:t>
      </w:r>
      <w:r w:rsidR="00C06E10">
        <w:t xml:space="preserve"> </w:t>
      </w:r>
    </w:p>
    <w:p w14:paraId="4212E16C" w14:textId="584325CA" w:rsidR="002D3419" w:rsidRDefault="002D3419" w:rsidP="002D3419">
      <w:pPr>
        <w:ind w:left="-3" w:right="-9" w:firstLine="0"/>
      </w:pPr>
      <w:r>
        <w:t>Таблица</w:t>
      </w:r>
      <w:r w:rsidR="00C06E10">
        <w:t xml:space="preserve"> </w:t>
      </w:r>
      <w:r w:rsidR="007016B7">
        <w:t>4</w:t>
      </w:r>
      <w:r>
        <w:t>.1</w:t>
      </w:r>
      <w:r w:rsidR="00C06E10">
        <w:t xml:space="preserve"> </w:t>
      </w:r>
      <w:r>
        <w:t>–</w:t>
      </w:r>
      <w:r w:rsidR="00C06E10">
        <w:t xml:space="preserve"> </w:t>
      </w:r>
      <w:r>
        <w:t>Массы</w:t>
      </w:r>
      <w:r w:rsidR="00C06E10">
        <w:t xml:space="preserve"> </w:t>
      </w:r>
      <w:r>
        <w:t>стальных</w:t>
      </w:r>
      <w:r w:rsidR="00C06E10">
        <w:t xml:space="preserve"> </w:t>
      </w:r>
      <w:r>
        <w:t>шайб</w:t>
      </w:r>
      <w:r w:rsidR="00C06E10">
        <w:t xml:space="preserve"> </w:t>
      </w:r>
    </w:p>
    <w:tbl>
      <w:tblPr>
        <w:tblStyle w:val="TableGrid"/>
        <w:tblW w:w="9304" w:type="dxa"/>
        <w:tblInd w:w="26" w:type="dxa"/>
        <w:tblCellMar>
          <w:left w:w="115" w:type="dxa"/>
          <w:bottom w:w="22" w:type="dxa"/>
          <w:right w:w="115" w:type="dxa"/>
        </w:tblCellMar>
        <w:tblLook w:val="04A0" w:firstRow="1" w:lastRow="0" w:firstColumn="1" w:lastColumn="0" w:noHBand="0" w:noVBand="1"/>
      </w:tblPr>
      <w:tblGrid>
        <w:gridCol w:w="5050"/>
        <w:gridCol w:w="4254"/>
      </w:tblGrid>
      <w:tr w:rsidR="002D3419" w14:paraId="1713B837" w14:textId="77777777" w:rsidTr="00815246">
        <w:trPr>
          <w:trHeight w:val="398"/>
        </w:trPr>
        <w:tc>
          <w:tcPr>
            <w:tcW w:w="5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5EC519" w14:textId="4C6BF3DC" w:rsidR="002D3419" w:rsidRDefault="002D3419" w:rsidP="00815246">
            <w:pPr>
              <w:spacing w:after="0" w:line="259" w:lineRule="auto"/>
              <w:ind w:left="0" w:right="5" w:firstLine="0"/>
              <w:jc w:val="center"/>
            </w:pPr>
            <w:r>
              <w:rPr>
                <w:sz w:val="24"/>
              </w:rPr>
              <w:t>Диаметр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стержня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крепежной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детали,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мм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BC3A41" w14:textId="7343EACA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Масса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1000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шт.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стальных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шайб,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кг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2D3419" w14:paraId="4A47E2CF" w14:textId="77777777" w:rsidTr="00815246">
        <w:trPr>
          <w:trHeight w:val="397"/>
        </w:trPr>
        <w:tc>
          <w:tcPr>
            <w:tcW w:w="5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A8EDF55" w14:textId="205095B0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1,1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61AB96B" w14:textId="5276FDDA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0,045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2D3419" w14:paraId="16A8B301" w14:textId="77777777" w:rsidTr="00815246">
        <w:trPr>
          <w:trHeight w:val="398"/>
        </w:trPr>
        <w:tc>
          <w:tcPr>
            <w:tcW w:w="5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D50E18" w14:textId="1AA75D1F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1,2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8A81F8" w14:textId="64ED31F1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0,043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2D3419" w14:paraId="6DE7C444" w14:textId="77777777" w:rsidTr="00815246">
        <w:trPr>
          <w:trHeight w:val="396"/>
        </w:trPr>
        <w:tc>
          <w:tcPr>
            <w:tcW w:w="5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0E7F1C6" w14:textId="2C25D46C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1,4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2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33238E" w14:textId="057FF6B8" w:rsidR="002D3419" w:rsidRDefault="002D3419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0,111</w:t>
            </w:r>
            <w:r w:rsidR="00C06E10">
              <w:rPr>
                <w:sz w:val="24"/>
              </w:rPr>
              <w:t xml:space="preserve"> </w:t>
            </w:r>
          </w:p>
        </w:tc>
      </w:tr>
    </w:tbl>
    <w:p w14:paraId="6F61620E" w14:textId="1CA45572" w:rsidR="002D3419" w:rsidRDefault="002D3419" w:rsidP="002D3419">
      <w:pPr>
        <w:spacing w:after="121" w:line="265" w:lineRule="auto"/>
        <w:ind w:left="703" w:right="-10" w:hanging="10"/>
        <w:jc w:val="right"/>
      </w:pPr>
      <w:r>
        <w:rPr>
          <w:i/>
        </w:rPr>
        <w:t>(пустая</w:t>
      </w:r>
      <w:r w:rsidR="00C06E10">
        <w:rPr>
          <w:i/>
        </w:rPr>
        <w:t xml:space="preserve"> </w:t>
      </w:r>
      <w:r>
        <w:rPr>
          <w:i/>
        </w:rPr>
        <w:t>строка)</w:t>
      </w:r>
      <w:r w:rsidR="00C06E10">
        <w:rPr>
          <w:i/>
        </w:rPr>
        <w:t xml:space="preserve"> </w:t>
      </w:r>
    </w:p>
    <w:p w14:paraId="5565846A" w14:textId="1C3F73D7" w:rsidR="00D86614" w:rsidRDefault="00D86614" w:rsidP="00D86614">
      <w:pPr>
        <w:spacing w:line="360" w:lineRule="atLeast"/>
        <w:ind w:left="0" w:right="36" w:firstLine="709"/>
      </w:pPr>
      <w:r>
        <w:t>Таблицу</w:t>
      </w:r>
      <w:r w:rsidR="00C06E10">
        <w:t xml:space="preserve"> </w:t>
      </w:r>
      <w:r>
        <w:t>набирают</w:t>
      </w:r>
      <w:r w:rsidR="00C06E10">
        <w:t xml:space="preserve"> </w:t>
      </w:r>
      <w:r>
        <w:t>шрифтом</w:t>
      </w:r>
      <w:r w:rsidR="00C06E10">
        <w:t xml:space="preserve"> </w:t>
      </w:r>
      <w:r>
        <w:t>на</w:t>
      </w:r>
      <w:r w:rsidR="00C06E10">
        <w:t xml:space="preserve"> </w:t>
      </w:r>
      <w:r>
        <w:t>два</w:t>
      </w:r>
      <w:r w:rsidR="00C06E10">
        <w:t xml:space="preserve"> </w:t>
      </w:r>
      <w:r>
        <w:t>кегля</w:t>
      </w:r>
      <w:r w:rsidR="00C06E10">
        <w:t xml:space="preserve"> </w:t>
      </w:r>
      <w:r>
        <w:t>меньшим</w:t>
      </w:r>
      <w:r w:rsidR="00C06E10">
        <w:t xml:space="preserve"> </w:t>
      </w:r>
      <w:r>
        <w:t>основного</w:t>
      </w:r>
      <w:r w:rsidR="00C06E10">
        <w:t xml:space="preserve"> </w:t>
      </w:r>
      <w:r>
        <w:t>текста,</w:t>
      </w:r>
      <w:r w:rsidR="00C06E10">
        <w:t xml:space="preserve"> </w:t>
      </w:r>
      <w:r>
        <w:t>–</w:t>
      </w:r>
      <w:r w:rsidR="00C06E10">
        <w:t xml:space="preserve"> </w:t>
      </w:r>
      <w:r>
        <w:t>12</w:t>
      </w:r>
      <w:r w:rsidR="00C06E10">
        <w:t xml:space="preserve"> </w:t>
      </w:r>
      <w:r>
        <w:t>пт.</w:t>
      </w:r>
      <w:r w:rsidR="00C06E10">
        <w:t xml:space="preserve"> </w:t>
      </w:r>
      <w:r>
        <w:t>Межстрочный</w:t>
      </w:r>
      <w:r w:rsidR="00C06E10">
        <w:t xml:space="preserve"> </w:t>
      </w:r>
      <w:r>
        <w:t>интервал</w:t>
      </w:r>
      <w:r w:rsidR="00C06E10">
        <w:t xml:space="preserve"> </w:t>
      </w:r>
      <w:r>
        <w:t>–</w:t>
      </w:r>
      <w:r w:rsidR="00C06E10">
        <w:t xml:space="preserve"> </w:t>
      </w:r>
      <w:r>
        <w:t>одинарный.</w:t>
      </w:r>
      <w:r w:rsidR="00C06E10">
        <w:t xml:space="preserve"> </w:t>
      </w:r>
    </w:p>
    <w:p w14:paraId="3295B1D9" w14:textId="2B58FE20" w:rsidR="00D86614" w:rsidRDefault="00D86614" w:rsidP="00D86614">
      <w:pPr>
        <w:spacing w:line="360" w:lineRule="atLeast"/>
        <w:ind w:left="0" w:right="36" w:firstLine="709"/>
      </w:pPr>
      <w:r>
        <w:t>Примечания</w:t>
      </w:r>
      <w:r w:rsidR="00C06E10">
        <w:t xml:space="preserve"> </w:t>
      </w:r>
      <w:r>
        <w:t>к</w:t>
      </w:r>
      <w:r w:rsidR="00C06E10">
        <w:t xml:space="preserve"> </w:t>
      </w:r>
      <w:r>
        <w:t>таблицам</w:t>
      </w:r>
      <w:r w:rsidR="00C06E10">
        <w:t xml:space="preserve"> </w:t>
      </w:r>
      <w:r>
        <w:t>содержат</w:t>
      </w:r>
      <w:r w:rsidR="00C06E10">
        <w:t xml:space="preserve"> </w:t>
      </w:r>
      <w:r>
        <w:t>только</w:t>
      </w:r>
      <w:r w:rsidR="00C06E10">
        <w:t xml:space="preserve"> </w:t>
      </w:r>
      <w:r>
        <w:t>справочные</w:t>
      </w:r>
      <w:r w:rsidR="00C06E10">
        <w:t xml:space="preserve"> </w:t>
      </w:r>
      <w:r>
        <w:t>и</w:t>
      </w:r>
      <w:r w:rsidR="00C06E10">
        <w:t xml:space="preserve"> </w:t>
      </w:r>
      <w:r>
        <w:t>пояснительные</w:t>
      </w:r>
      <w:r w:rsidR="00C06E10">
        <w:t xml:space="preserve"> </w:t>
      </w:r>
      <w:r>
        <w:t>данные.</w:t>
      </w:r>
      <w:r w:rsidR="00C06E10">
        <w:t xml:space="preserve"> </w:t>
      </w:r>
      <w:r>
        <w:t>Примечания</w:t>
      </w:r>
      <w:r w:rsidR="00C06E10">
        <w:t xml:space="preserve"> </w:t>
      </w:r>
      <w:r>
        <w:t>следует</w:t>
      </w:r>
      <w:r w:rsidR="00C06E10">
        <w:t xml:space="preserve"> </w:t>
      </w:r>
      <w:r>
        <w:t>помещать</w:t>
      </w:r>
      <w:r w:rsidR="00C06E10">
        <w:t xml:space="preserve"> </w:t>
      </w:r>
      <w:r>
        <w:t>непосредственно</w:t>
      </w:r>
      <w:r w:rsidR="00C06E10">
        <w:t xml:space="preserve"> </w:t>
      </w:r>
      <w:r>
        <w:t>после</w:t>
      </w:r>
      <w:r w:rsidR="00C06E10">
        <w:t xml:space="preserve"> </w:t>
      </w:r>
      <w:r>
        <w:t>таблицы,</w:t>
      </w:r>
      <w:r w:rsidR="00C06E10">
        <w:t xml:space="preserve"> </w:t>
      </w:r>
      <w:r>
        <w:t>к</w:t>
      </w:r>
      <w:r w:rsidR="00C06E10">
        <w:t xml:space="preserve"> </w:t>
      </w:r>
      <w:r>
        <w:t>которой</w:t>
      </w:r>
      <w:r w:rsidR="00C06E10">
        <w:t xml:space="preserve"> </w:t>
      </w:r>
      <w:r>
        <w:t>они</w:t>
      </w:r>
      <w:r w:rsidR="00C06E10">
        <w:t xml:space="preserve"> </w:t>
      </w:r>
      <w:r>
        <w:t>относятся.</w:t>
      </w:r>
      <w:r w:rsidR="00C06E10">
        <w:t xml:space="preserve"> </w:t>
      </w:r>
      <w:r>
        <w:t>Если</w:t>
      </w:r>
      <w:r w:rsidR="00C06E10">
        <w:t xml:space="preserve"> </w:t>
      </w:r>
      <w:r>
        <w:t>примечание</w:t>
      </w:r>
      <w:r w:rsidR="00C06E10">
        <w:t xml:space="preserve"> </w:t>
      </w:r>
      <w:r>
        <w:t>одно,</w:t>
      </w:r>
      <w:r w:rsidR="00C06E10">
        <w:t xml:space="preserve"> </w:t>
      </w:r>
      <w:r>
        <w:t>то</w:t>
      </w:r>
      <w:r w:rsidR="00C06E10">
        <w:t xml:space="preserve"> </w:t>
      </w:r>
      <w:r>
        <w:t>после</w:t>
      </w:r>
      <w:r w:rsidR="00C06E10">
        <w:t xml:space="preserve"> </w:t>
      </w:r>
      <w:r>
        <w:t>слова</w:t>
      </w:r>
      <w:r w:rsidR="00C06E10">
        <w:t xml:space="preserve"> </w:t>
      </w:r>
      <w:r>
        <w:t>«Примечание»</w:t>
      </w:r>
      <w:r w:rsidR="00C06E10">
        <w:t xml:space="preserve"> </w:t>
      </w:r>
      <w:r>
        <w:t>ставится</w:t>
      </w:r>
      <w:r w:rsidR="00C06E10">
        <w:t xml:space="preserve"> </w:t>
      </w:r>
      <w:r>
        <w:t>тире,</w:t>
      </w:r>
      <w:r w:rsidR="00C06E10">
        <w:t xml:space="preserve"> </w:t>
      </w:r>
      <w:r>
        <w:t>а</w:t>
      </w:r>
      <w:r w:rsidR="00C06E10">
        <w:t xml:space="preserve"> </w:t>
      </w:r>
      <w:r>
        <w:t>само</w:t>
      </w:r>
      <w:r w:rsidR="00C06E10">
        <w:t xml:space="preserve"> </w:t>
      </w:r>
      <w:r>
        <w:t>примечание</w:t>
      </w:r>
      <w:r w:rsidR="00C06E10">
        <w:t xml:space="preserve"> </w:t>
      </w:r>
      <w:r>
        <w:t>печатается</w:t>
      </w:r>
      <w:r w:rsidR="00C06E10">
        <w:t xml:space="preserve"> </w:t>
      </w:r>
      <w:r>
        <w:t>с</w:t>
      </w:r>
      <w:r w:rsidR="00C06E10">
        <w:t xml:space="preserve"> </w:t>
      </w:r>
      <w:r>
        <w:t>абзацной</w:t>
      </w:r>
      <w:r w:rsidR="00C06E10">
        <w:t xml:space="preserve"> </w:t>
      </w:r>
      <w:r>
        <w:t>строки</w:t>
      </w:r>
      <w:r w:rsidR="00C06E10">
        <w:t xml:space="preserve"> </w:t>
      </w:r>
      <w:r>
        <w:t>с</w:t>
      </w:r>
      <w:r w:rsidR="00C06E10">
        <w:t xml:space="preserve"> </w:t>
      </w:r>
      <w:r>
        <w:t>прописной</w:t>
      </w:r>
      <w:r w:rsidR="00C06E10">
        <w:t xml:space="preserve"> </w:t>
      </w:r>
      <w:r>
        <w:t>буквы</w:t>
      </w:r>
      <w:r w:rsidR="00C06E10">
        <w:t xml:space="preserve"> </w:t>
      </w:r>
      <w:r>
        <w:t>под</w:t>
      </w:r>
      <w:r w:rsidR="00C06E10">
        <w:t xml:space="preserve"> </w:t>
      </w:r>
      <w:r>
        <w:t>линией,</w:t>
      </w:r>
      <w:r w:rsidR="00C06E10">
        <w:t xml:space="preserve"> </w:t>
      </w:r>
      <w:r>
        <w:t>обозначающей</w:t>
      </w:r>
      <w:r w:rsidR="00C06E10">
        <w:t xml:space="preserve"> </w:t>
      </w:r>
      <w:r>
        <w:t>окончание</w:t>
      </w:r>
      <w:r w:rsidR="00C06E10">
        <w:t xml:space="preserve"> </w:t>
      </w:r>
      <w:r>
        <w:t>таблицы</w:t>
      </w:r>
      <w:r w:rsidR="00C06E10">
        <w:t xml:space="preserve"> </w:t>
      </w:r>
      <w:r>
        <w:t>без</w:t>
      </w:r>
      <w:r w:rsidR="00C06E10">
        <w:t xml:space="preserve"> </w:t>
      </w:r>
      <w:r>
        <w:t>точки</w:t>
      </w:r>
      <w:r w:rsidR="00C06E10">
        <w:t xml:space="preserve"> </w:t>
      </w:r>
      <w:r>
        <w:t>в</w:t>
      </w:r>
      <w:r w:rsidR="00C06E10">
        <w:t xml:space="preserve"> </w:t>
      </w:r>
      <w:r>
        <w:t>конце.</w:t>
      </w:r>
      <w:r w:rsidR="00C06E10">
        <w:t xml:space="preserve"> </w:t>
      </w:r>
      <w:r>
        <w:t>Одно</w:t>
      </w:r>
      <w:r w:rsidR="00C06E10">
        <w:t xml:space="preserve"> </w:t>
      </w:r>
      <w:r>
        <w:t>примечание</w:t>
      </w:r>
      <w:r w:rsidR="00C06E10">
        <w:t xml:space="preserve"> </w:t>
      </w:r>
      <w:r>
        <w:t>не</w:t>
      </w:r>
      <w:r w:rsidR="00C06E10">
        <w:t xml:space="preserve"> </w:t>
      </w:r>
      <w:r>
        <w:t>нумеру</w:t>
      </w:r>
      <w:r w:rsidR="00095C97">
        <w:t>ют</w:t>
      </w:r>
      <w:r>
        <w:t>.</w:t>
      </w:r>
      <w:r w:rsidR="00C06E10">
        <w:t xml:space="preserve"> </w:t>
      </w:r>
    </w:p>
    <w:p w14:paraId="33D4956B" w14:textId="49E46E83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7D74FD90" w14:textId="42BA458D" w:rsidR="00D86614" w:rsidRDefault="00685F3A" w:rsidP="00685F3A">
      <w:pPr>
        <w:pStyle w:val="3"/>
      </w:pPr>
      <w:r>
        <w:t>4.</w:t>
      </w:r>
      <w:r w:rsidR="00D86614">
        <w:t>2.5</w:t>
      </w:r>
      <w:r w:rsidR="00C06E10">
        <w:t xml:space="preserve"> </w:t>
      </w:r>
      <w:r w:rsidR="00D86614">
        <w:t>Формулы</w:t>
      </w:r>
      <w:r w:rsidR="00C06E10">
        <w:t xml:space="preserve"> </w:t>
      </w:r>
    </w:p>
    <w:p w14:paraId="06B2A4BB" w14:textId="77777777" w:rsidR="00685F3A" w:rsidRDefault="00685F3A" w:rsidP="00D86614">
      <w:pPr>
        <w:spacing w:line="360" w:lineRule="atLeast"/>
        <w:ind w:left="0" w:right="36" w:firstLine="709"/>
      </w:pPr>
    </w:p>
    <w:p w14:paraId="3CECCD87" w14:textId="7D0499A8" w:rsidR="00D86614" w:rsidRDefault="00D86614" w:rsidP="00D86614">
      <w:pPr>
        <w:spacing w:line="360" w:lineRule="atLeast"/>
        <w:ind w:left="0" w:right="36" w:firstLine="709"/>
      </w:pPr>
      <w:r>
        <w:t>Все</w:t>
      </w:r>
      <w:r w:rsidR="00C06E10">
        <w:t xml:space="preserve"> </w:t>
      </w:r>
      <w:r>
        <w:t>формулы</w:t>
      </w:r>
      <w:r w:rsidR="00C06E10">
        <w:t xml:space="preserve"> </w:t>
      </w:r>
      <w:r>
        <w:t>следует</w:t>
      </w:r>
      <w:r w:rsidR="00C06E10">
        <w:t xml:space="preserve"> </w:t>
      </w:r>
      <w:r>
        <w:t>выделять</w:t>
      </w:r>
      <w:r w:rsidR="00C06E10">
        <w:t xml:space="preserve"> </w:t>
      </w:r>
      <w:r>
        <w:t>из</w:t>
      </w:r>
      <w:r w:rsidR="00C06E10">
        <w:t xml:space="preserve"> </w:t>
      </w:r>
      <w:r>
        <w:t>текста</w:t>
      </w:r>
      <w:r w:rsidR="00C06E10">
        <w:t xml:space="preserve"> </w:t>
      </w:r>
      <w:r>
        <w:t>в</w:t>
      </w:r>
      <w:r w:rsidR="00C06E10">
        <w:t xml:space="preserve"> </w:t>
      </w:r>
      <w:r>
        <w:t>отдельную</w:t>
      </w:r>
      <w:r w:rsidR="00C06E10">
        <w:t xml:space="preserve"> </w:t>
      </w:r>
      <w:r>
        <w:t>строку.</w:t>
      </w:r>
      <w:r w:rsidR="00C06E10">
        <w:t xml:space="preserve"> </w:t>
      </w:r>
      <w:r>
        <w:t>Формулы</w:t>
      </w:r>
      <w:r w:rsidR="00C06E10">
        <w:t xml:space="preserve"> </w:t>
      </w:r>
      <w:r>
        <w:t>должны</w:t>
      </w:r>
      <w:r w:rsidR="00C06E10">
        <w:t xml:space="preserve"> </w:t>
      </w:r>
      <w:r>
        <w:t>быть</w:t>
      </w:r>
      <w:r w:rsidR="00C06E10">
        <w:t xml:space="preserve"> </w:t>
      </w:r>
      <w:r>
        <w:t>набраны</w:t>
      </w:r>
      <w:r w:rsidR="00C06E10">
        <w:t xml:space="preserve"> </w:t>
      </w:r>
      <w:r>
        <w:t>в</w:t>
      </w:r>
      <w:r w:rsidR="00C06E10">
        <w:t xml:space="preserve"> </w:t>
      </w:r>
      <w:r>
        <w:t>Microsoft</w:t>
      </w:r>
      <w:r w:rsidR="00C06E10">
        <w:t xml:space="preserve"> </w:t>
      </w:r>
      <w:proofErr w:type="spellStart"/>
      <w:r>
        <w:t>Equation</w:t>
      </w:r>
      <w:proofErr w:type="spellEnd"/>
      <w:r w:rsidR="00C06E10">
        <w:t xml:space="preserve"> </w:t>
      </w:r>
      <w:r>
        <w:t>3.0</w:t>
      </w:r>
      <w:r w:rsidR="00C06E10">
        <w:t xml:space="preserve"> </w:t>
      </w:r>
      <w:r>
        <w:t>или</w:t>
      </w:r>
      <w:r w:rsidR="00C06E10">
        <w:t xml:space="preserve"> </w:t>
      </w:r>
      <w:proofErr w:type="spellStart"/>
      <w:r>
        <w:t>MathType</w:t>
      </w:r>
      <w:proofErr w:type="spellEnd"/>
      <w:r w:rsidR="00C06E10">
        <w:t xml:space="preserve"> </w:t>
      </w:r>
      <w:r>
        <w:t>шрифтом</w:t>
      </w:r>
      <w:r w:rsidR="00C06E10">
        <w:t xml:space="preserve"> </w:t>
      </w:r>
      <w:r>
        <w:t>тех</w:t>
      </w:r>
      <w:r w:rsidR="00C06E10">
        <w:t xml:space="preserve"> </w:t>
      </w:r>
      <w:r>
        <w:t>же</w:t>
      </w:r>
      <w:r w:rsidR="00C06E10">
        <w:t xml:space="preserve"> </w:t>
      </w:r>
      <w:r>
        <w:t>гарнитуры</w:t>
      </w:r>
      <w:r w:rsidR="00C06E10">
        <w:t xml:space="preserve"> </w:t>
      </w:r>
      <w:r>
        <w:t>и</w:t>
      </w:r>
      <w:r w:rsidR="00C06E10">
        <w:t xml:space="preserve"> </w:t>
      </w:r>
      <w:r>
        <w:t>кегля,</w:t>
      </w:r>
      <w:r w:rsidR="00C06E10">
        <w:t xml:space="preserve"> </w:t>
      </w:r>
      <w:r>
        <w:t>что</w:t>
      </w:r>
      <w:r w:rsidR="00C06E10">
        <w:t xml:space="preserve"> </w:t>
      </w:r>
      <w:r>
        <w:t>и</w:t>
      </w:r>
      <w:r w:rsidR="00C06E10">
        <w:t xml:space="preserve"> </w:t>
      </w:r>
      <w:r>
        <w:t>основной</w:t>
      </w:r>
      <w:r w:rsidR="00C06E10">
        <w:t xml:space="preserve"> </w:t>
      </w:r>
      <w:r>
        <w:t>текст,</w:t>
      </w:r>
      <w:r w:rsidR="00C06E10">
        <w:t xml:space="preserve"> </w:t>
      </w:r>
      <w:r>
        <w:t>к</w:t>
      </w:r>
      <w:r w:rsidR="00C06E10">
        <w:t xml:space="preserve"> </w:t>
      </w:r>
      <w:r>
        <w:t>которому</w:t>
      </w:r>
      <w:r w:rsidR="00C06E10">
        <w:t xml:space="preserve"> </w:t>
      </w:r>
      <w:r>
        <w:t>они</w:t>
      </w:r>
      <w:r w:rsidR="00C06E10">
        <w:t xml:space="preserve"> </w:t>
      </w:r>
      <w:r>
        <w:t>относятся</w:t>
      </w:r>
      <w:r w:rsidR="00C06E10">
        <w:t xml:space="preserve"> </w:t>
      </w:r>
      <w:r>
        <w:t>(таблица</w:t>
      </w:r>
      <w:r w:rsidR="00C06E10">
        <w:t xml:space="preserve"> </w:t>
      </w:r>
      <w:r w:rsidR="00EC1EFA">
        <w:t>4.2,</w:t>
      </w:r>
      <w:r w:rsidR="00C06E10">
        <w:t xml:space="preserve"> </w:t>
      </w:r>
      <w:r w:rsidR="00EC1EFA">
        <w:t>рисунок</w:t>
      </w:r>
      <w:r w:rsidR="00C06E10">
        <w:t xml:space="preserve"> </w:t>
      </w:r>
      <w:r w:rsidR="00EC1EFA">
        <w:t>4</w:t>
      </w:r>
      <w:r>
        <w:t>.3).</w:t>
      </w:r>
      <w:r w:rsidR="00C06E10">
        <w:t xml:space="preserve"> </w:t>
      </w:r>
    </w:p>
    <w:p w14:paraId="63959406" w14:textId="5395B330" w:rsidR="00D86614" w:rsidRDefault="00C06E10" w:rsidP="00D86614">
      <w:pPr>
        <w:spacing w:line="360" w:lineRule="atLeast"/>
        <w:ind w:left="0" w:right="36" w:firstLine="709"/>
      </w:pPr>
      <w:r>
        <w:t xml:space="preserve"> </w:t>
      </w:r>
    </w:p>
    <w:p w14:paraId="33CBE9D2" w14:textId="1211CADF" w:rsidR="00685F3A" w:rsidRDefault="00685F3A" w:rsidP="00685F3A">
      <w:pPr>
        <w:ind w:left="-3" w:right="-135" w:firstLine="3"/>
      </w:pPr>
      <w:r>
        <w:t>Таблица</w:t>
      </w:r>
      <w:r w:rsidR="00C06E10">
        <w:t xml:space="preserve"> </w:t>
      </w:r>
      <w:r>
        <w:t>2.2</w:t>
      </w:r>
      <w:r w:rsidR="00C06E10">
        <w:t xml:space="preserve"> </w:t>
      </w:r>
      <w:r>
        <w:t>–</w:t>
      </w:r>
      <w:r w:rsidR="00C06E10">
        <w:t xml:space="preserve"> </w:t>
      </w:r>
      <w:r>
        <w:t>Соответствие</w:t>
      </w:r>
      <w:r w:rsidR="00C06E10">
        <w:t xml:space="preserve"> </w:t>
      </w:r>
      <w:r>
        <w:t>типов</w:t>
      </w:r>
      <w:r w:rsidR="00C06E10">
        <w:t xml:space="preserve"> </w:t>
      </w:r>
      <w:r>
        <w:t>элементов</w:t>
      </w:r>
      <w:r w:rsidR="00C06E10">
        <w:t xml:space="preserve"> </w:t>
      </w:r>
    </w:p>
    <w:tbl>
      <w:tblPr>
        <w:tblStyle w:val="TableGrid"/>
        <w:tblW w:w="8730" w:type="dxa"/>
        <w:tblInd w:w="194" w:type="dxa"/>
        <w:tblLayout w:type="fixed"/>
        <w:tblCellMar>
          <w:top w:w="54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365"/>
        <w:gridCol w:w="4365"/>
      </w:tblGrid>
      <w:tr w:rsidR="00685F3A" w14:paraId="60B3C5D3" w14:textId="77777777" w:rsidTr="00685F3A">
        <w:trPr>
          <w:trHeight w:val="266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2010B9" w14:textId="296338AF" w:rsidR="00685F3A" w:rsidRDefault="00685F3A" w:rsidP="00815246">
            <w:pPr>
              <w:spacing w:after="0" w:line="259" w:lineRule="auto"/>
              <w:ind w:left="0" w:right="5" w:firstLine="0"/>
              <w:jc w:val="center"/>
            </w:pPr>
            <w:r>
              <w:rPr>
                <w:sz w:val="24"/>
              </w:rPr>
              <w:t>Типы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элементов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в</w:t>
            </w:r>
            <w:r w:rsidR="00C06E10"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MathType</w:t>
            </w:r>
            <w:proofErr w:type="spellEnd"/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2E7E66" w14:textId="7BA1652A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Типы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элементов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в</w:t>
            </w:r>
            <w:r w:rsidR="00C06E10"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Equation</w:t>
            </w:r>
            <w:proofErr w:type="spellEnd"/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3.0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685F3A" w14:paraId="70E01140" w14:textId="77777777" w:rsidTr="00685F3A">
        <w:trPr>
          <w:trHeight w:val="268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B92763" w14:textId="629A6BE4" w:rsidR="00685F3A" w:rsidRDefault="00685F3A" w:rsidP="00815246">
            <w:pPr>
              <w:spacing w:after="0" w:line="259" w:lineRule="auto"/>
              <w:ind w:left="0" w:right="3" w:firstLine="0"/>
              <w:jc w:val="center"/>
            </w:pPr>
            <w:r>
              <w:rPr>
                <w:sz w:val="24"/>
              </w:rPr>
              <w:t>Full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28E4D8" w14:textId="39AACACA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Обычный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685F3A" w14:paraId="46F4DE87" w14:textId="77777777" w:rsidTr="00685F3A">
        <w:trPr>
          <w:trHeight w:val="266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02BBD5" w14:textId="74F5F4FB" w:rsidR="00685F3A" w:rsidRDefault="00685F3A" w:rsidP="00815246">
            <w:pPr>
              <w:spacing w:after="0" w:line="259" w:lineRule="auto"/>
              <w:ind w:left="0" w:right="3" w:firstLine="0"/>
              <w:jc w:val="center"/>
            </w:pPr>
            <w:proofErr w:type="spellStart"/>
            <w:r>
              <w:rPr>
                <w:sz w:val="24"/>
              </w:rPr>
              <w:t>Subscript</w:t>
            </w:r>
            <w:proofErr w:type="spellEnd"/>
            <w:r>
              <w:rPr>
                <w:sz w:val="24"/>
              </w:rPr>
              <w:t>/</w:t>
            </w:r>
            <w:proofErr w:type="spellStart"/>
            <w:r>
              <w:rPr>
                <w:sz w:val="24"/>
              </w:rPr>
              <w:t>Superscript</w:t>
            </w:r>
            <w:proofErr w:type="spellEnd"/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ECD6B0" w14:textId="449CBFA2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Крупный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индекс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685F3A" w14:paraId="5018F627" w14:textId="77777777" w:rsidTr="00685F3A">
        <w:trPr>
          <w:trHeight w:val="266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09AA8C" w14:textId="14B80C16" w:rsidR="00685F3A" w:rsidRDefault="00685F3A" w:rsidP="00815246">
            <w:pPr>
              <w:spacing w:after="0" w:line="259" w:lineRule="auto"/>
              <w:ind w:left="0" w:right="2" w:firstLine="0"/>
              <w:jc w:val="center"/>
            </w:pPr>
            <w:r>
              <w:rPr>
                <w:sz w:val="24"/>
              </w:rPr>
              <w:t>Sub-</w:t>
            </w:r>
            <w:proofErr w:type="spellStart"/>
            <w:r>
              <w:rPr>
                <w:sz w:val="24"/>
              </w:rPr>
              <w:t>Subscript</w:t>
            </w:r>
            <w:proofErr w:type="spellEnd"/>
            <w:r>
              <w:rPr>
                <w:sz w:val="24"/>
              </w:rPr>
              <w:t>/</w:t>
            </w:r>
            <w:proofErr w:type="spellStart"/>
            <w:r>
              <w:rPr>
                <w:sz w:val="24"/>
              </w:rPr>
              <w:t>Superscript</w:t>
            </w:r>
            <w:proofErr w:type="spellEnd"/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E09DF7" w14:textId="100195F1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Мелкий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индекс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685F3A" w14:paraId="59696084" w14:textId="77777777" w:rsidTr="00685F3A">
        <w:trPr>
          <w:trHeight w:val="266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825E2" w14:textId="24816C06" w:rsidR="00685F3A" w:rsidRDefault="00685F3A" w:rsidP="00815246">
            <w:pPr>
              <w:spacing w:after="0" w:line="259" w:lineRule="auto"/>
              <w:ind w:left="0" w:right="6" w:firstLine="0"/>
              <w:jc w:val="center"/>
            </w:pPr>
            <w:r>
              <w:rPr>
                <w:sz w:val="24"/>
              </w:rPr>
              <w:t>Symbol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C248A3" w14:textId="261D2317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Крупный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символ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685F3A" w14:paraId="24B48F8A" w14:textId="77777777" w:rsidTr="00685F3A">
        <w:trPr>
          <w:trHeight w:val="266"/>
        </w:trPr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A896D9" w14:textId="67027237" w:rsidR="00685F3A" w:rsidRDefault="00685F3A" w:rsidP="00815246">
            <w:pPr>
              <w:spacing w:after="0" w:line="259" w:lineRule="auto"/>
              <w:ind w:left="0" w:right="3" w:firstLine="0"/>
              <w:jc w:val="center"/>
            </w:pPr>
            <w:r>
              <w:rPr>
                <w:sz w:val="24"/>
              </w:rPr>
              <w:t>Sub-Symbol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43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AFD613" w14:textId="1084A288" w:rsidR="00685F3A" w:rsidRDefault="00685F3A" w:rsidP="00685F3A">
            <w:pPr>
              <w:spacing w:after="0" w:line="259" w:lineRule="auto"/>
              <w:ind w:left="0" w:right="1" w:firstLine="0"/>
              <w:jc w:val="center"/>
            </w:pPr>
            <w:r>
              <w:rPr>
                <w:sz w:val="24"/>
              </w:rPr>
              <w:t>Мелкий</w:t>
            </w:r>
            <w:r w:rsidR="00C06E10">
              <w:rPr>
                <w:sz w:val="24"/>
              </w:rPr>
              <w:t xml:space="preserve"> </w:t>
            </w:r>
            <w:r>
              <w:rPr>
                <w:sz w:val="24"/>
              </w:rPr>
              <w:t>символ</w:t>
            </w:r>
            <w:r w:rsidR="00C06E10">
              <w:rPr>
                <w:sz w:val="24"/>
              </w:rPr>
              <w:t xml:space="preserve"> </w:t>
            </w:r>
          </w:p>
        </w:tc>
      </w:tr>
    </w:tbl>
    <w:p w14:paraId="72484989" w14:textId="1CE17ACD" w:rsidR="00685F3A" w:rsidRDefault="00685F3A" w:rsidP="00685F3A"/>
    <w:p w14:paraId="281984BE" w14:textId="17EF9B8F" w:rsidR="00DF3B99" w:rsidRPr="00DF3B99" w:rsidRDefault="00DF3B99" w:rsidP="00DF3B99">
      <w:pPr>
        <w:spacing w:after="5" w:line="266" w:lineRule="auto"/>
        <w:ind w:left="-3" w:right="75"/>
      </w:pPr>
      <w:r w:rsidRPr="00DF3B99">
        <w:t>В</w:t>
      </w:r>
      <w:r w:rsidR="00C06E10">
        <w:t xml:space="preserve"> </w:t>
      </w:r>
      <w:r w:rsidRPr="00DF3B99">
        <w:t>тексте</w:t>
      </w:r>
      <w:r w:rsidR="00C06E10">
        <w:t xml:space="preserve"> </w:t>
      </w:r>
      <w:r w:rsidRPr="00DF3B99">
        <w:t>ПЗ</w:t>
      </w:r>
      <w:r w:rsidR="00C06E10">
        <w:t xml:space="preserve"> </w:t>
      </w:r>
      <w:r w:rsidRPr="00DF3B99">
        <w:t>используют</w:t>
      </w:r>
      <w:r w:rsidR="00C06E10">
        <w:t xml:space="preserve"> </w:t>
      </w:r>
      <w:r w:rsidRPr="00DF3B99">
        <w:t>сквозную</w:t>
      </w:r>
      <w:r w:rsidR="00C06E10">
        <w:t xml:space="preserve"> </w:t>
      </w:r>
      <w:r w:rsidRPr="00DF3B99">
        <w:t>нумерацию</w:t>
      </w:r>
      <w:r w:rsidR="00C06E10">
        <w:t xml:space="preserve"> </w:t>
      </w:r>
      <w:r w:rsidRPr="00DF3B99">
        <w:t>формул.</w:t>
      </w:r>
      <w:r w:rsidR="00C06E10">
        <w:t xml:space="preserve"> </w:t>
      </w:r>
      <w:r w:rsidRPr="00DF3B99">
        <w:t>Порядковые</w:t>
      </w:r>
      <w:r w:rsidR="00C06E10">
        <w:t xml:space="preserve"> </w:t>
      </w:r>
      <w:r w:rsidRPr="00DF3B99">
        <w:t>номера</w:t>
      </w:r>
      <w:r w:rsidR="00C06E10">
        <w:t xml:space="preserve"> </w:t>
      </w:r>
      <w:r w:rsidRPr="00DF3B99">
        <w:t>формул</w:t>
      </w:r>
      <w:r w:rsidR="00C06E10">
        <w:t xml:space="preserve"> </w:t>
      </w:r>
      <w:r w:rsidRPr="00DF3B99">
        <w:t>обозначают</w:t>
      </w:r>
      <w:r w:rsidR="00C06E10">
        <w:t xml:space="preserve"> </w:t>
      </w:r>
      <w:r w:rsidRPr="00DF3B99">
        <w:t>арабскими</w:t>
      </w:r>
      <w:r w:rsidR="00C06E10">
        <w:t xml:space="preserve"> </w:t>
      </w:r>
      <w:r w:rsidRPr="00DF3B99">
        <w:t>цифрами,</w:t>
      </w:r>
      <w:r w:rsidR="00C06E10">
        <w:t xml:space="preserve"> </w:t>
      </w:r>
      <w:r w:rsidRPr="00DF3B99">
        <w:t>заключенными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круглые</w:t>
      </w:r>
      <w:r w:rsidR="00C06E10">
        <w:t xml:space="preserve"> </w:t>
      </w:r>
      <w:r w:rsidRPr="00DF3B99">
        <w:t>скобки,</w:t>
      </w:r>
      <w:r w:rsidR="00C06E10">
        <w:t xml:space="preserve"> </w:t>
      </w:r>
      <w:r w:rsidRPr="00DF3B99">
        <w:t>и</w:t>
      </w:r>
      <w:r w:rsidR="00C06E10">
        <w:t xml:space="preserve"> </w:t>
      </w:r>
      <w:r w:rsidRPr="00DF3B99">
        <w:t>располагают</w:t>
      </w:r>
      <w:r w:rsidR="00C06E10">
        <w:t xml:space="preserve"> </w:t>
      </w:r>
      <w:r w:rsidRPr="00DF3B99">
        <w:t>у</w:t>
      </w:r>
      <w:r w:rsidR="00C06E10">
        <w:t xml:space="preserve"> </w:t>
      </w:r>
      <w:r w:rsidRPr="00DF3B99">
        <w:t>правого</w:t>
      </w:r>
      <w:r w:rsidR="00C06E10">
        <w:t xml:space="preserve"> </w:t>
      </w:r>
      <w:r w:rsidRPr="00DF3B99">
        <w:t>края</w:t>
      </w:r>
      <w:r w:rsidR="00C06E10">
        <w:t xml:space="preserve"> </w:t>
      </w:r>
      <w:r w:rsidRPr="00DF3B99">
        <w:t>строки</w:t>
      </w:r>
      <w:r w:rsidR="00C06E10">
        <w:t xml:space="preserve"> </w:t>
      </w:r>
      <w:r w:rsidRPr="00DF3B99">
        <w:t>без</w:t>
      </w:r>
      <w:r w:rsidR="00C06E10">
        <w:t xml:space="preserve"> </w:t>
      </w:r>
      <w:r w:rsidRPr="00DF3B99">
        <w:t>отступов.</w:t>
      </w:r>
      <w:r w:rsidR="00C06E10">
        <w:t xml:space="preserve"> </w:t>
      </w:r>
    </w:p>
    <w:p w14:paraId="7606401E" w14:textId="04FC29B6" w:rsidR="00DF3B99" w:rsidRPr="00DF3B99" w:rsidRDefault="00DF3B99" w:rsidP="00DF3B99">
      <w:pPr>
        <w:spacing w:after="5" w:line="266" w:lineRule="auto"/>
        <w:ind w:left="-3" w:right="0"/>
      </w:pPr>
      <w:r w:rsidRPr="00DF3B99">
        <w:t>Допускается</w:t>
      </w:r>
      <w:r w:rsidR="00C06E10">
        <w:t xml:space="preserve"> </w:t>
      </w:r>
      <w:r w:rsidRPr="00DF3B99">
        <w:t>нумерация</w:t>
      </w:r>
      <w:r w:rsidR="00C06E10">
        <w:t xml:space="preserve"> </w:t>
      </w:r>
      <w:r w:rsidRPr="00DF3B99">
        <w:t>формул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пределах</w:t>
      </w:r>
      <w:r w:rsidR="00C06E10">
        <w:t xml:space="preserve"> </w:t>
      </w:r>
      <w:r w:rsidRPr="00DF3B99">
        <w:t>раздела.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этом</w:t>
      </w:r>
      <w:r w:rsidR="00C06E10">
        <w:t xml:space="preserve"> </w:t>
      </w:r>
      <w:r w:rsidRPr="00DF3B99">
        <w:t>случае</w:t>
      </w:r>
      <w:r w:rsidR="00C06E10">
        <w:t xml:space="preserve"> </w:t>
      </w:r>
      <w:r w:rsidRPr="00DF3B99">
        <w:t>номер</w:t>
      </w:r>
      <w:r w:rsidR="00C06E10">
        <w:t xml:space="preserve"> </w:t>
      </w:r>
      <w:r w:rsidRPr="00DF3B99">
        <w:t>формулы</w:t>
      </w:r>
      <w:r w:rsidR="00C06E10">
        <w:t xml:space="preserve"> </w:t>
      </w:r>
      <w:r w:rsidRPr="00DF3B99">
        <w:t>состоит</w:t>
      </w:r>
      <w:r w:rsidR="00C06E10">
        <w:t xml:space="preserve"> </w:t>
      </w:r>
      <w:r w:rsidRPr="00DF3B99">
        <w:t>из</w:t>
      </w:r>
      <w:r w:rsidR="00C06E10">
        <w:t xml:space="preserve"> </w:t>
      </w:r>
      <w:r w:rsidRPr="00DF3B99">
        <w:t>номера</w:t>
      </w:r>
      <w:r w:rsidR="00C06E10">
        <w:t xml:space="preserve"> </w:t>
      </w:r>
      <w:r w:rsidRPr="00DF3B99">
        <w:t>раздела</w:t>
      </w:r>
      <w:r w:rsidR="00C06E10">
        <w:t xml:space="preserve"> </w:t>
      </w:r>
      <w:r w:rsidRPr="00DF3B99">
        <w:t>и</w:t>
      </w:r>
      <w:r w:rsidR="00C06E10">
        <w:t xml:space="preserve"> </w:t>
      </w:r>
      <w:r w:rsidRPr="00DF3B99">
        <w:t>порядкового</w:t>
      </w:r>
      <w:r w:rsidR="00C06E10">
        <w:t xml:space="preserve"> </w:t>
      </w:r>
      <w:r w:rsidRPr="00DF3B99">
        <w:t>номера</w:t>
      </w:r>
      <w:r w:rsidR="00C06E10">
        <w:t xml:space="preserve"> </w:t>
      </w:r>
      <w:r w:rsidRPr="00DF3B99">
        <w:t>формулы,</w:t>
      </w:r>
      <w:r w:rsidR="00C06E10">
        <w:t xml:space="preserve"> </w:t>
      </w:r>
      <w:r w:rsidRPr="00DF3B99">
        <w:t>разделенных</w:t>
      </w:r>
      <w:r w:rsidR="00C06E10">
        <w:t xml:space="preserve"> </w:t>
      </w:r>
      <w:r w:rsidRPr="00DF3B99">
        <w:t>точкой.</w:t>
      </w:r>
      <w:r w:rsidR="00C06E10">
        <w:t xml:space="preserve"> </w:t>
      </w:r>
    </w:p>
    <w:p w14:paraId="68D6A998" w14:textId="1050DC61" w:rsidR="00DF3B99" w:rsidRPr="00DF3B99" w:rsidRDefault="00DF3B99" w:rsidP="00DF3B99">
      <w:pPr>
        <w:spacing w:after="13" w:line="259" w:lineRule="auto"/>
        <w:ind w:left="703" w:right="0" w:hanging="10"/>
        <w:jc w:val="left"/>
      </w:pPr>
      <w:r w:rsidRPr="00DF3B99">
        <w:rPr>
          <w:i/>
        </w:rPr>
        <w:lastRenderedPageBreak/>
        <w:t>Например</w:t>
      </w:r>
      <w:r w:rsidRPr="00DF3B99">
        <w:t>:</w:t>
      </w:r>
      <w:r w:rsidR="00C06E10">
        <w:t xml:space="preserve"> </w:t>
      </w:r>
    </w:p>
    <w:p w14:paraId="26FC13AB" w14:textId="65C12E49" w:rsidR="00DF3B99" w:rsidRPr="00DF3B99" w:rsidRDefault="008D028E" w:rsidP="00AC07F5">
      <w:pPr>
        <w:tabs>
          <w:tab w:val="center" w:pos="4568"/>
          <w:tab w:val="right" w:pos="9425"/>
        </w:tabs>
        <w:spacing w:after="0" w:line="259" w:lineRule="auto"/>
        <w:ind w:left="0" w:right="0" w:firstLine="0"/>
        <w:jc w:val="right"/>
      </w:pPr>
      <w:r w:rsidRPr="008D028E">
        <w:rPr>
          <w:rFonts w:ascii="Calibri" w:eastAsia="Calibri" w:hAnsi="Calibri" w:cs="Calibri"/>
          <w:position w:val="-28"/>
          <w:sz w:val="22"/>
        </w:rPr>
        <w:object w:dxaOrig="660" w:dyaOrig="720" w14:anchorId="24627E26">
          <v:shape id="_x0000_i1025" type="#_x0000_t75" style="width:33.5pt;height:36pt" o:ole="">
            <v:imagedata r:id="rId11" o:title=""/>
          </v:shape>
          <o:OLEObject Type="Embed" ProgID="Equation.DSMT4" ShapeID="_x0000_i1025" DrawAspect="Content" ObjectID="_1808652482" r:id="rId12"/>
        </w:object>
      </w:r>
      <w:r w:rsidR="00DF3B99" w:rsidRPr="00DF3B99">
        <w:rPr>
          <w:rFonts w:ascii="Segoe UI Symbol" w:eastAsia="Segoe UI Symbol" w:hAnsi="Segoe UI Symbol" w:cs="Segoe UI Symbol"/>
          <w:sz w:val="29"/>
        </w:rPr>
        <w:tab/>
      </w:r>
      <w:r w:rsidR="00DF3B99" w:rsidRPr="00DF3B99">
        <w:t>(2.1)</w:t>
      </w:r>
    </w:p>
    <w:p w14:paraId="10785607" w14:textId="5DE71B1D" w:rsidR="00DF3B99" w:rsidRPr="00DF3B99" w:rsidRDefault="00DF3B99" w:rsidP="00DF3B99">
      <w:pPr>
        <w:spacing w:after="5" w:line="266" w:lineRule="auto"/>
        <w:ind w:left="-3" w:right="0"/>
      </w:pPr>
      <w:r w:rsidRPr="00DF3B99">
        <w:t>Номер</w:t>
      </w:r>
      <w:r w:rsidR="00C06E10">
        <w:t xml:space="preserve"> </w:t>
      </w:r>
      <w:r w:rsidRPr="00DF3B99">
        <w:t>формулы,</w:t>
      </w:r>
      <w:r w:rsidR="00C06E10">
        <w:t xml:space="preserve"> </w:t>
      </w:r>
      <w:r w:rsidRPr="00DF3B99">
        <w:t>помещенной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приложение,</w:t>
      </w:r>
      <w:r w:rsidR="00C06E10">
        <w:t xml:space="preserve"> </w:t>
      </w:r>
      <w:r w:rsidRPr="00DF3B99">
        <w:t>имеет</w:t>
      </w:r>
      <w:r w:rsidR="00C06E10">
        <w:t xml:space="preserve"> </w:t>
      </w:r>
      <w:r w:rsidRPr="00DF3B99">
        <w:t>следующий</w:t>
      </w:r>
      <w:r w:rsidR="00C06E10">
        <w:t xml:space="preserve"> </w:t>
      </w:r>
      <w:r w:rsidRPr="00DF3B99">
        <w:t>формат:</w:t>
      </w:r>
      <w:r w:rsidR="00C06E10">
        <w:t xml:space="preserve"> </w:t>
      </w:r>
      <w:r w:rsidRPr="00DF3B99">
        <w:t>на</w:t>
      </w:r>
      <w:r w:rsidR="00C06E10">
        <w:t xml:space="preserve"> </w:t>
      </w:r>
      <w:r w:rsidRPr="00DF3B99">
        <w:t>первом</w:t>
      </w:r>
      <w:r w:rsidR="00C06E10">
        <w:t xml:space="preserve"> </w:t>
      </w:r>
      <w:r w:rsidRPr="00DF3B99">
        <w:t>месте</w:t>
      </w:r>
      <w:r w:rsidR="00C06E10">
        <w:t xml:space="preserve"> </w:t>
      </w:r>
      <w:r w:rsidRPr="00DF3B99">
        <w:t>располагается</w:t>
      </w:r>
      <w:r w:rsidR="00C06E10">
        <w:t xml:space="preserve"> </w:t>
      </w:r>
      <w:r w:rsidRPr="00DF3B99">
        <w:t>буквенное</w:t>
      </w:r>
      <w:r w:rsidR="00C06E10">
        <w:t xml:space="preserve"> </w:t>
      </w:r>
      <w:r w:rsidRPr="00DF3B99">
        <w:t>обозначение</w:t>
      </w:r>
      <w:r w:rsidR="00C06E10">
        <w:t xml:space="preserve"> </w:t>
      </w:r>
      <w:r w:rsidRPr="00DF3B99">
        <w:t>приложения,</w:t>
      </w:r>
      <w:r w:rsidR="00C06E10">
        <w:t xml:space="preserve"> </w:t>
      </w:r>
      <w:r w:rsidRPr="00DF3B99">
        <w:t>после</w:t>
      </w:r>
      <w:r w:rsidR="00C06E10">
        <w:t xml:space="preserve"> </w:t>
      </w:r>
      <w:r w:rsidRPr="00DF3B99">
        <w:t>следует</w:t>
      </w:r>
      <w:r w:rsidR="00C06E10">
        <w:t xml:space="preserve"> </w:t>
      </w:r>
      <w:r w:rsidRPr="00DF3B99">
        <w:t>точка</w:t>
      </w:r>
      <w:r w:rsidR="00C06E10">
        <w:t xml:space="preserve"> </w:t>
      </w:r>
      <w:r w:rsidRPr="00DF3B99">
        <w:t>и</w:t>
      </w:r>
      <w:r w:rsidR="00C06E10">
        <w:t xml:space="preserve"> </w:t>
      </w:r>
      <w:r w:rsidRPr="00DF3B99">
        <w:t>затем</w:t>
      </w:r>
      <w:r w:rsidR="00C06E10">
        <w:t xml:space="preserve"> </w:t>
      </w:r>
      <w:r w:rsidRPr="00DF3B99">
        <w:t>–</w:t>
      </w:r>
      <w:r w:rsidR="00C06E10">
        <w:t xml:space="preserve"> </w:t>
      </w:r>
      <w:r w:rsidRPr="00DF3B99">
        <w:t>порядковый</w:t>
      </w:r>
      <w:r w:rsidR="00C06E10">
        <w:t xml:space="preserve"> </w:t>
      </w:r>
      <w:r w:rsidRPr="00DF3B99">
        <w:t>номер</w:t>
      </w:r>
      <w:r w:rsidR="00C06E10">
        <w:t xml:space="preserve"> </w:t>
      </w:r>
      <w:r w:rsidRPr="00DF3B99">
        <w:t>формулы.</w:t>
      </w:r>
      <w:r w:rsidR="00C06E10">
        <w:t xml:space="preserve"> </w:t>
      </w:r>
    </w:p>
    <w:p w14:paraId="7388F5EC" w14:textId="006DE068" w:rsidR="00DF3B99" w:rsidRPr="00DF3B99" w:rsidRDefault="00DF3B99" w:rsidP="00DF3B99">
      <w:pPr>
        <w:spacing w:after="43" w:line="259" w:lineRule="auto"/>
        <w:ind w:left="703" w:right="0" w:hanging="10"/>
        <w:jc w:val="left"/>
      </w:pPr>
      <w:r w:rsidRPr="00DF3B99">
        <w:rPr>
          <w:i/>
        </w:rPr>
        <w:t>Например</w:t>
      </w:r>
      <w:r w:rsidRPr="00DF3B99">
        <w:t>:</w:t>
      </w:r>
      <w:r w:rsidR="00C06E10">
        <w:t xml:space="preserve"> </w:t>
      </w:r>
    </w:p>
    <w:p w14:paraId="71C59C26" w14:textId="01F6A039" w:rsidR="00AC07F5" w:rsidRPr="00DF3B99" w:rsidRDefault="00AC07F5" w:rsidP="00AC07F5">
      <w:pPr>
        <w:tabs>
          <w:tab w:val="center" w:pos="4568"/>
          <w:tab w:val="right" w:pos="9425"/>
        </w:tabs>
        <w:spacing w:after="0" w:line="259" w:lineRule="auto"/>
        <w:ind w:left="0" w:right="0" w:firstLine="0"/>
        <w:jc w:val="right"/>
      </w:pPr>
      <w:r w:rsidRPr="00AC07F5">
        <w:rPr>
          <w:rFonts w:ascii="Calibri" w:eastAsia="Calibri" w:hAnsi="Calibri" w:cs="Calibri"/>
          <w:position w:val="-6"/>
          <w:sz w:val="22"/>
        </w:rPr>
        <w:object w:dxaOrig="800" w:dyaOrig="300" w14:anchorId="64141710">
          <v:shape id="_x0000_i1026" type="#_x0000_t75" style="width:39.5pt;height:15pt" o:ole="">
            <v:imagedata r:id="rId13" o:title=""/>
          </v:shape>
          <o:OLEObject Type="Embed" ProgID="Equation.DSMT4" ShapeID="_x0000_i1026" DrawAspect="Content" ObjectID="_1808652483" r:id="rId14"/>
        </w:object>
      </w:r>
      <w:r w:rsidRPr="00DF3B99">
        <w:rPr>
          <w:rFonts w:ascii="Segoe UI Symbol" w:eastAsia="Segoe UI Symbol" w:hAnsi="Segoe UI Symbol" w:cs="Segoe UI Symbol"/>
          <w:sz w:val="29"/>
        </w:rPr>
        <w:tab/>
      </w:r>
      <w:r w:rsidRPr="00DF3B99">
        <w:t>(2.1)</w:t>
      </w:r>
    </w:p>
    <w:p w14:paraId="48F403C2" w14:textId="79E91A41" w:rsidR="00DF3B99" w:rsidRDefault="00DF3B99" w:rsidP="00DF3B99">
      <w:pPr>
        <w:spacing w:after="149" w:line="266" w:lineRule="auto"/>
        <w:ind w:left="-3" w:right="78"/>
      </w:pPr>
      <w:r w:rsidRPr="00DF3B99">
        <w:t>Нумерация</w:t>
      </w:r>
      <w:r w:rsidR="00C06E10">
        <w:t xml:space="preserve"> </w:t>
      </w:r>
      <w:r w:rsidRPr="00DF3B99">
        <w:t>небольших</w:t>
      </w:r>
      <w:r w:rsidR="00C06E10">
        <w:t xml:space="preserve"> </w:t>
      </w:r>
      <w:r w:rsidRPr="00DF3B99">
        <w:t>формул,</w:t>
      </w:r>
      <w:r w:rsidR="00C06E10">
        <w:t xml:space="preserve"> </w:t>
      </w:r>
      <w:r w:rsidRPr="00DF3B99">
        <w:t>составляющих</w:t>
      </w:r>
      <w:r w:rsidR="00C06E10">
        <w:t xml:space="preserve"> </w:t>
      </w:r>
      <w:r w:rsidRPr="00DF3B99">
        <w:t>единую</w:t>
      </w:r>
      <w:r w:rsidR="00C06E10">
        <w:t xml:space="preserve"> </w:t>
      </w:r>
      <w:r w:rsidRPr="00DF3B99">
        <w:t>группу,</w:t>
      </w:r>
      <w:r w:rsidR="00C06E10">
        <w:t xml:space="preserve"> </w:t>
      </w:r>
      <w:r w:rsidRPr="00DF3B99">
        <w:t>делается</w:t>
      </w:r>
      <w:r w:rsidR="00C06E10">
        <w:t xml:space="preserve"> </w:t>
      </w:r>
      <w:r w:rsidRPr="00DF3B99">
        <w:t>на</w:t>
      </w:r>
      <w:r w:rsidR="00C06E10">
        <w:t xml:space="preserve"> </w:t>
      </w:r>
      <w:r w:rsidRPr="00DF3B99">
        <w:t>одной</w:t>
      </w:r>
      <w:r w:rsidR="00C06E10">
        <w:t xml:space="preserve"> </w:t>
      </w:r>
      <w:r w:rsidRPr="00DF3B99">
        <w:t>строке</w:t>
      </w:r>
      <w:r w:rsidR="00C06E10">
        <w:t xml:space="preserve"> </w:t>
      </w:r>
      <w:r w:rsidRPr="00DF3B99">
        <w:t>и</w:t>
      </w:r>
      <w:r w:rsidR="00C06E10">
        <w:t xml:space="preserve"> </w:t>
      </w:r>
      <w:r w:rsidRPr="00DF3B99">
        <w:t>объединяется</w:t>
      </w:r>
      <w:r w:rsidR="00C06E10">
        <w:t xml:space="preserve"> </w:t>
      </w:r>
      <w:r w:rsidRPr="00DF3B99">
        <w:t>одним</w:t>
      </w:r>
      <w:r w:rsidR="00C06E10">
        <w:t xml:space="preserve"> </w:t>
      </w:r>
      <w:r w:rsidRPr="00DF3B99">
        <w:t>номером.</w:t>
      </w:r>
      <w:r w:rsidR="00C06E10">
        <w:t xml:space="preserve"> </w:t>
      </w:r>
      <w:r w:rsidRPr="00DF3B99">
        <w:rPr>
          <w:i/>
        </w:rPr>
        <w:t>Например</w:t>
      </w:r>
      <w:r w:rsidRPr="00DF3B99">
        <w:t>:</w:t>
      </w:r>
      <w:r w:rsidR="00C06E10">
        <w:t xml:space="preserve"> </w:t>
      </w:r>
    </w:p>
    <w:p w14:paraId="31C32DCB" w14:textId="35533DD3" w:rsidR="00AC07F5" w:rsidRPr="00DF3B99" w:rsidRDefault="00AC07F5" w:rsidP="00AC07F5">
      <w:pPr>
        <w:tabs>
          <w:tab w:val="center" w:pos="4568"/>
          <w:tab w:val="right" w:pos="9425"/>
        </w:tabs>
        <w:spacing w:after="0" w:line="259" w:lineRule="auto"/>
        <w:ind w:left="0" w:right="0" w:firstLine="0"/>
        <w:jc w:val="right"/>
      </w:pPr>
      <w:r w:rsidRPr="00AC07F5">
        <w:rPr>
          <w:rFonts w:ascii="Calibri" w:eastAsia="Calibri" w:hAnsi="Calibri" w:cs="Calibri"/>
          <w:position w:val="-30"/>
          <w:sz w:val="22"/>
        </w:rPr>
        <w:object w:dxaOrig="1480" w:dyaOrig="740" w14:anchorId="3274468C">
          <v:shape id="_x0000_i1027" type="#_x0000_t75" style="width:74.5pt;height:37.5pt" o:ole="">
            <v:imagedata r:id="rId15" o:title=""/>
          </v:shape>
          <o:OLEObject Type="Embed" ProgID="Equation.DSMT4" ShapeID="_x0000_i1027" DrawAspect="Content" ObjectID="_1808652484" r:id="rId16"/>
        </w:object>
      </w:r>
      <w:r w:rsidRPr="00DF3B99">
        <w:rPr>
          <w:rFonts w:ascii="Segoe UI Symbol" w:eastAsia="Segoe UI Symbol" w:hAnsi="Segoe UI Symbol" w:cs="Segoe UI Symbol"/>
          <w:sz w:val="29"/>
        </w:rPr>
        <w:tab/>
      </w:r>
      <w:r w:rsidRPr="00DF3B99">
        <w:t>(2.1)</w:t>
      </w:r>
    </w:p>
    <w:p w14:paraId="04F9E3D7" w14:textId="718C191C" w:rsidR="00DF3B99" w:rsidRPr="00DF3B99" w:rsidRDefault="00DF3B99" w:rsidP="00DF3B99">
      <w:pPr>
        <w:spacing w:after="5" w:line="266" w:lineRule="auto"/>
        <w:ind w:left="-3" w:right="76"/>
      </w:pPr>
      <w:r w:rsidRPr="00DF3B99">
        <w:t>В</w:t>
      </w:r>
      <w:r w:rsidR="00C06E10">
        <w:t xml:space="preserve"> </w:t>
      </w:r>
      <w:r w:rsidRPr="00DF3B99">
        <w:t>тексте</w:t>
      </w:r>
      <w:r w:rsidR="00C06E10">
        <w:t xml:space="preserve"> </w:t>
      </w:r>
      <w:r w:rsidRPr="00DF3B99">
        <w:t>ссылки</w:t>
      </w:r>
      <w:r w:rsidR="00C06E10">
        <w:t xml:space="preserve"> </w:t>
      </w:r>
      <w:r w:rsidRPr="00DF3B99">
        <w:t>на</w:t>
      </w:r>
      <w:r w:rsidR="00C06E10">
        <w:t xml:space="preserve"> </w:t>
      </w:r>
      <w:r w:rsidRPr="00DF3B99">
        <w:t>нумерованные</w:t>
      </w:r>
      <w:r w:rsidR="00C06E10">
        <w:t xml:space="preserve"> </w:t>
      </w:r>
      <w:r w:rsidRPr="00DF3B99">
        <w:t>формулы</w:t>
      </w:r>
      <w:r w:rsidR="00C06E10">
        <w:t xml:space="preserve"> </w:t>
      </w:r>
      <w:r w:rsidRPr="00DF3B99">
        <w:t>оформляют</w:t>
      </w:r>
      <w:r w:rsidR="00C06E10">
        <w:t xml:space="preserve"> </w:t>
      </w:r>
      <w:r w:rsidRPr="00DF3B99">
        <w:t>следующим</w:t>
      </w:r>
      <w:r w:rsidR="00C06E10">
        <w:t xml:space="preserve"> </w:t>
      </w:r>
      <w:r w:rsidRPr="00DF3B99">
        <w:t>образом:</w:t>
      </w:r>
      <w:r w:rsidR="00C06E10">
        <w:t xml:space="preserve"> </w:t>
      </w:r>
      <w:r w:rsidRPr="00DF3B99">
        <w:t>их</w:t>
      </w:r>
      <w:r w:rsidR="00C06E10">
        <w:t xml:space="preserve"> </w:t>
      </w:r>
      <w:r w:rsidRPr="00DF3B99">
        <w:t>номера</w:t>
      </w:r>
      <w:r w:rsidR="00C06E10">
        <w:t xml:space="preserve"> </w:t>
      </w:r>
      <w:r w:rsidRPr="00DF3B99">
        <w:t>заключают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круглые</w:t>
      </w:r>
      <w:r w:rsidR="00C06E10">
        <w:t xml:space="preserve"> </w:t>
      </w:r>
      <w:r w:rsidRPr="00DF3B99">
        <w:t>скобки</w:t>
      </w:r>
      <w:r w:rsidR="00C06E10">
        <w:t xml:space="preserve"> </w:t>
      </w:r>
      <w:r w:rsidRPr="00DF3B99">
        <w:t>и,</w:t>
      </w:r>
      <w:r w:rsidR="00C06E10">
        <w:t xml:space="preserve"> </w:t>
      </w:r>
      <w:r w:rsidRPr="00DF3B99">
        <w:t>таким</w:t>
      </w:r>
      <w:r w:rsidR="00C06E10">
        <w:t xml:space="preserve"> </w:t>
      </w:r>
      <w:r w:rsidRPr="00DF3B99">
        <w:t>образом,</w:t>
      </w:r>
      <w:r w:rsidR="00C06E10">
        <w:t xml:space="preserve"> </w:t>
      </w:r>
      <w:r w:rsidRPr="00DF3B99">
        <w:t>воспроизводят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той</w:t>
      </w:r>
      <w:r w:rsidR="00C06E10">
        <w:t xml:space="preserve"> </w:t>
      </w:r>
      <w:r w:rsidRPr="00DF3B99">
        <w:t>же</w:t>
      </w:r>
      <w:r w:rsidR="00C06E10">
        <w:t xml:space="preserve"> </w:t>
      </w:r>
      <w:r w:rsidRPr="00DF3B99">
        <w:t>форме,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которой</w:t>
      </w:r>
      <w:r w:rsidR="00C06E10">
        <w:t xml:space="preserve"> </w:t>
      </w:r>
      <w:r w:rsidRPr="00DF3B99">
        <w:t>они</w:t>
      </w:r>
      <w:r w:rsidR="00C06E10">
        <w:t xml:space="preserve"> </w:t>
      </w:r>
      <w:r w:rsidRPr="00DF3B99">
        <w:t>стоят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строке</w:t>
      </w:r>
      <w:r w:rsidR="00C06E10">
        <w:t xml:space="preserve"> </w:t>
      </w:r>
      <w:r w:rsidRPr="00DF3B99">
        <w:t>формулы.</w:t>
      </w:r>
      <w:r w:rsidR="00C06E10">
        <w:t xml:space="preserve"> </w:t>
      </w:r>
    </w:p>
    <w:p w14:paraId="01A65087" w14:textId="3991672E" w:rsidR="00DF3B99" w:rsidRPr="00DF3B99" w:rsidRDefault="00DF3B99" w:rsidP="00DF3B99">
      <w:pPr>
        <w:spacing w:after="13" w:line="259" w:lineRule="auto"/>
        <w:ind w:left="703" w:right="0" w:hanging="10"/>
        <w:jc w:val="left"/>
      </w:pPr>
      <w:r w:rsidRPr="00DF3B99">
        <w:rPr>
          <w:i/>
        </w:rPr>
        <w:t>Например</w:t>
      </w:r>
      <w:r w:rsidRPr="00DF3B99">
        <w:t>:</w:t>
      </w:r>
      <w:r w:rsidR="00C06E10">
        <w:t xml:space="preserve"> </w:t>
      </w:r>
    </w:p>
    <w:p w14:paraId="646BFEF7" w14:textId="10160E81" w:rsidR="00DF3B99" w:rsidRPr="00DF3B99" w:rsidRDefault="00DF3B99" w:rsidP="00022B54">
      <w:pPr>
        <w:numPr>
          <w:ilvl w:val="0"/>
          <w:numId w:val="9"/>
        </w:numPr>
        <w:spacing w:after="5" w:line="266" w:lineRule="auto"/>
        <w:ind w:right="0"/>
      </w:pPr>
      <w:r w:rsidRPr="00DF3B99">
        <w:t>«…</w:t>
      </w:r>
      <w:r w:rsidR="00C06E10">
        <w:t xml:space="preserve"> </w:t>
      </w:r>
      <w:r w:rsidRPr="00DF3B99">
        <w:t>в</w:t>
      </w:r>
      <w:r w:rsidR="00C06E10">
        <w:t xml:space="preserve"> </w:t>
      </w:r>
      <w:r w:rsidRPr="00DF3B99">
        <w:t>формуле</w:t>
      </w:r>
      <w:r w:rsidR="00C06E10">
        <w:t xml:space="preserve"> </w:t>
      </w:r>
      <w:r w:rsidRPr="00DF3B99">
        <w:t>(3.7)»;</w:t>
      </w:r>
      <w:r w:rsidR="00C06E10">
        <w:t xml:space="preserve"> </w:t>
      </w:r>
    </w:p>
    <w:p w14:paraId="1E214537" w14:textId="689EF00A" w:rsidR="00DF3B99" w:rsidRPr="00DF3B99" w:rsidRDefault="00DF3B99" w:rsidP="00022B54">
      <w:pPr>
        <w:numPr>
          <w:ilvl w:val="0"/>
          <w:numId w:val="9"/>
        </w:numPr>
        <w:spacing w:after="5" w:line="266" w:lineRule="auto"/>
        <w:ind w:right="0"/>
      </w:pPr>
      <w:r w:rsidRPr="00DF3B99">
        <w:t>«из</w:t>
      </w:r>
      <w:r w:rsidR="00C06E10">
        <w:t xml:space="preserve"> </w:t>
      </w:r>
      <w:r w:rsidRPr="00DF3B99">
        <w:t>уравнения</w:t>
      </w:r>
      <w:r w:rsidR="00C06E10">
        <w:t xml:space="preserve"> </w:t>
      </w:r>
      <w:r w:rsidRPr="00DF3B99">
        <w:t>(5.1)</w:t>
      </w:r>
      <w:r w:rsidR="00C06E10">
        <w:t xml:space="preserve"> </w:t>
      </w:r>
      <w:r w:rsidRPr="00DF3B99">
        <w:t>следует</w:t>
      </w:r>
      <w:r w:rsidR="00C06E10">
        <w:t xml:space="preserve"> </w:t>
      </w:r>
      <w:r w:rsidRPr="00DF3B99">
        <w:t>…».</w:t>
      </w:r>
      <w:r w:rsidR="00C06E10">
        <w:t xml:space="preserve"> </w:t>
      </w:r>
    </w:p>
    <w:p w14:paraId="263B2F46" w14:textId="3A4E0038" w:rsidR="00DF3B99" w:rsidRDefault="00DF3B99" w:rsidP="00685F3A"/>
    <w:p w14:paraId="41858785" w14:textId="1E216C67" w:rsidR="00164504" w:rsidRPr="00164504" w:rsidRDefault="00164504" w:rsidP="00164504">
      <w:pPr>
        <w:pStyle w:val="3"/>
      </w:pPr>
      <w:r>
        <w:t>4</w:t>
      </w:r>
      <w:r w:rsidRPr="00164504">
        <w:t>.</w:t>
      </w:r>
      <w:r>
        <w:t>2</w:t>
      </w:r>
      <w:r w:rsidRPr="00164504">
        <w:t>.6</w:t>
      </w:r>
      <w:r w:rsidR="00C06E10">
        <w:t xml:space="preserve"> </w:t>
      </w:r>
      <w:r w:rsidRPr="00164504">
        <w:t>Единицы</w:t>
      </w:r>
      <w:r w:rsidR="00C06E10">
        <w:t xml:space="preserve"> </w:t>
      </w:r>
      <w:r w:rsidRPr="00164504">
        <w:t>измерения</w:t>
      </w:r>
      <w:r w:rsidR="00C06E10">
        <w:t xml:space="preserve"> </w:t>
      </w:r>
    </w:p>
    <w:p w14:paraId="3AACC9CA" w14:textId="0E611B58" w:rsidR="00164504" w:rsidRPr="00164504" w:rsidRDefault="00C06E10" w:rsidP="00164504">
      <w:pPr>
        <w:spacing w:after="18" w:line="259" w:lineRule="auto"/>
        <w:ind w:left="708" w:right="0" w:firstLine="0"/>
        <w:jc w:val="left"/>
      </w:pPr>
      <w:r>
        <w:rPr>
          <w:b/>
        </w:rPr>
        <w:t xml:space="preserve"> </w:t>
      </w:r>
    </w:p>
    <w:p w14:paraId="11C6275F" w14:textId="54F0E1B9" w:rsidR="00164504" w:rsidRPr="00164504" w:rsidRDefault="00164504" w:rsidP="00164504">
      <w:pPr>
        <w:spacing w:after="86" w:line="266" w:lineRule="auto"/>
        <w:ind w:left="-3" w:right="0"/>
      </w:pPr>
      <w:r w:rsidRPr="00164504">
        <w:t>Обозначения</w:t>
      </w:r>
      <w:r w:rsidR="00C06E10">
        <w:t xml:space="preserve"> </w:t>
      </w:r>
      <w:r w:rsidRPr="00164504">
        <w:t>единиц</w:t>
      </w:r>
      <w:r w:rsidR="00C06E10">
        <w:t xml:space="preserve"> </w:t>
      </w:r>
      <w:r w:rsidRPr="00164504">
        <w:t>следует</w:t>
      </w:r>
      <w:r w:rsidR="00C06E10">
        <w:t xml:space="preserve"> </w:t>
      </w:r>
      <w:r w:rsidRPr="00164504">
        <w:t>применять</w:t>
      </w:r>
      <w:r w:rsidR="00C06E10">
        <w:t xml:space="preserve"> </w:t>
      </w:r>
      <w:r w:rsidRPr="00164504">
        <w:t>после</w:t>
      </w:r>
      <w:r w:rsidR="00C06E10">
        <w:t xml:space="preserve"> </w:t>
      </w:r>
      <w:r w:rsidRPr="00164504">
        <w:t>числовых</w:t>
      </w:r>
      <w:r w:rsidR="00C06E10">
        <w:t xml:space="preserve"> </w:t>
      </w:r>
      <w:r w:rsidRPr="00164504">
        <w:t>значений</w:t>
      </w:r>
      <w:r w:rsidR="00C06E10">
        <w:t xml:space="preserve"> </w:t>
      </w:r>
      <w:r w:rsidRPr="00164504">
        <w:t>величин</w:t>
      </w:r>
      <w:r w:rsidR="00C06E10">
        <w:t xml:space="preserve"> </w:t>
      </w:r>
      <w:r w:rsidRPr="00164504">
        <w:t>и</w:t>
      </w:r>
      <w:r w:rsidR="00C06E10">
        <w:t xml:space="preserve"> </w:t>
      </w:r>
      <w:r w:rsidRPr="00164504">
        <w:t>помещать</w:t>
      </w:r>
      <w:r w:rsidR="00C06E10">
        <w:t xml:space="preserve"> </w:t>
      </w:r>
      <w:r w:rsidRPr="00164504">
        <w:t>в</w:t>
      </w:r>
      <w:r w:rsidR="00C06E10">
        <w:t xml:space="preserve"> </w:t>
      </w:r>
      <w:r w:rsidRPr="00164504">
        <w:t>строку</w:t>
      </w:r>
      <w:r w:rsidR="00C06E10">
        <w:t xml:space="preserve"> </w:t>
      </w:r>
      <w:r w:rsidRPr="00164504">
        <w:t>с</w:t>
      </w:r>
      <w:r w:rsidR="00C06E10">
        <w:t xml:space="preserve"> </w:t>
      </w:r>
      <w:r w:rsidRPr="00164504">
        <w:t>ними</w:t>
      </w:r>
      <w:r w:rsidR="00C06E10">
        <w:t xml:space="preserve"> </w:t>
      </w:r>
      <w:r w:rsidRPr="00164504">
        <w:t>(без</w:t>
      </w:r>
      <w:r w:rsidR="00C06E10">
        <w:t xml:space="preserve"> </w:t>
      </w:r>
      <w:r w:rsidRPr="00164504">
        <w:t>переноса</w:t>
      </w:r>
      <w:r w:rsidR="00C06E10">
        <w:t xml:space="preserve"> </w:t>
      </w:r>
      <w:r w:rsidRPr="00164504">
        <w:t>на</w:t>
      </w:r>
      <w:r w:rsidR="00C06E10">
        <w:t xml:space="preserve"> </w:t>
      </w:r>
      <w:r w:rsidRPr="00164504">
        <w:t>следующую</w:t>
      </w:r>
      <w:r w:rsidR="00C06E10">
        <w:t xml:space="preserve"> </w:t>
      </w:r>
      <w:r w:rsidRPr="00164504">
        <w:t>строку).</w:t>
      </w:r>
      <w:r w:rsidR="00C06E10">
        <w:t xml:space="preserve"> </w:t>
      </w:r>
      <w:r w:rsidRPr="00164504">
        <w:t>Между</w:t>
      </w:r>
      <w:r w:rsidR="00C06E10">
        <w:t xml:space="preserve"> </w:t>
      </w:r>
      <w:r w:rsidRPr="00164504">
        <w:t>последней</w:t>
      </w:r>
      <w:r w:rsidR="00C06E10">
        <w:t xml:space="preserve"> </w:t>
      </w:r>
      <w:r w:rsidRPr="00164504">
        <w:t>цифрой</w:t>
      </w:r>
      <w:r w:rsidR="00C06E10">
        <w:t xml:space="preserve"> </w:t>
      </w:r>
      <w:r w:rsidRPr="00164504">
        <w:t>числа</w:t>
      </w:r>
      <w:r w:rsidR="00C06E10">
        <w:t xml:space="preserve"> </w:t>
      </w:r>
      <w:r w:rsidRPr="00164504">
        <w:t>и</w:t>
      </w:r>
      <w:r w:rsidR="00C06E10">
        <w:t xml:space="preserve"> </w:t>
      </w:r>
      <w:r w:rsidRPr="00164504">
        <w:t>обозначением</w:t>
      </w:r>
      <w:r w:rsidR="00C06E10">
        <w:t xml:space="preserve"> </w:t>
      </w:r>
      <w:r w:rsidRPr="00164504">
        <w:t>единицы</w:t>
      </w:r>
      <w:r w:rsidR="00C06E10">
        <w:t xml:space="preserve"> </w:t>
      </w:r>
      <w:r w:rsidRPr="00164504">
        <w:t>следует</w:t>
      </w:r>
      <w:r w:rsidR="00C06E10">
        <w:t xml:space="preserve"> </w:t>
      </w:r>
      <w:r w:rsidRPr="00164504">
        <w:t>оставлять</w:t>
      </w:r>
      <w:r w:rsidR="00C06E10">
        <w:t xml:space="preserve"> </w:t>
      </w:r>
      <w:r w:rsidRPr="00164504">
        <w:t>неразрывный</w:t>
      </w:r>
      <w:r w:rsidR="00C06E10">
        <w:t xml:space="preserve"> </w:t>
      </w:r>
      <w:r w:rsidRPr="00164504">
        <w:t>(жесткий)</w:t>
      </w:r>
      <w:r w:rsidR="00C06E10">
        <w:t xml:space="preserve"> </w:t>
      </w:r>
      <w:r w:rsidRPr="00164504">
        <w:t>пробел,</w:t>
      </w:r>
      <w:r w:rsidR="00C06E10">
        <w:t xml:space="preserve"> </w:t>
      </w:r>
      <w:r w:rsidRPr="00164504">
        <w:t>в</w:t>
      </w:r>
      <w:r w:rsidR="00C06E10">
        <w:t xml:space="preserve"> </w:t>
      </w:r>
      <w:r w:rsidRPr="00164504">
        <w:t>том</w:t>
      </w:r>
      <w:r w:rsidR="00C06E10">
        <w:t xml:space="preserve"> </w:t>
      </w:r>
      <w:r w:rsidRPr="00164504">
        <w:t>числе</w:t>
      </w:r>
      <w:r w:rsidR="00C06E10">
        <w:t xml:space="preserve"> </w:t>
      </w:r>
      <w:r w:rsidRPr="00164504">
        <w:t>перед</w:t>
      </w:r>
      <w:r w:rsidR="00C06E10">
        <w:t xml:space="preserve"> </w:t>
      </w:r>
      <w:r w:rsidRPr="00164504">
        <w:rPr>
          <w:rFonts w:ascii="Symbol" w:eastAsia="Segoe UI Symbol" w:hAnsi="Symbol" w:cs="Segoe UI Symbol"/>
        </w:rPr>
        <w:t></w:t>
      </w:r>
      <w:r w:rsidRPr="00164504">
        <w:t>С</w:t>
      </w:r>
      <w:r w:rsidR="00C06E10">
        <w:t xml:space="preserve"> </w:t>
      </w:r>
      <w:r w:rsidRPr="00164504">
        <w:t>и</w:t>
      </w:r>
      <w:r w:rsidR="00C06E10">
        <w:t xml:space="preserve"> </w:t>
      </w:r>
      <w:r w:rsidRPr="00164504">
        <w:t>%.</w:t>
      </w:r>
      <w:r w:rsidR="00C06E10">
        <w:t xml:space="preserve"> </w:t>
      </w:r>
      <w:r w:rsidRPr="00164504">
        <w:t>Специальные</w:t>
      </w:r>
      <w:r w:rsidR="00C06E10">
        <w:t xml:space="preserve"> </w:t>
      </w:r>
      <w:r w:rsidRPr="00164504">
        <w:t>знаки,</w:t>
      </w:r>
      <w:r w:rsidR="00C06E10">
        <w:t xml:space="preserve"> </w:t>
      </w:r>
      <w:r w:rsidRPr="00164504">
        <w:t>поднятые</w:t>
      </w:r>
      <w:r w:rsidR="00C06E10">
        <w:t xml:space="preserve"> </w:t>
      </w:r>
      <w:r w:rsidRPr="00164504">
        <w:t>над</w:t>
      </w:r>
      <w:r w:rsidR="00C06E10">
        <w:t xml:space="preserve"> </w:t>
      </w:r>
      <w:r w:rsidRPr="00164504">
        <w:t>строкой,</w:t>
      </w:r>
      <w:r w:rsidR="00C06E10">
        <w:t xml:space="preserve"> </w:t>
      </w:r>
      <w:r w:rsidRPr="00164504">
        <w:t>–</w:t>
      </w:r>
      <w:r w:rsidR="00C06E10">
        <w:t xml:space="preserve"> </w:t>
      </w:r>
      <w:r w:rsidRPr="00164504">
        <w:t>угловые</w:t>
      </w:r>
      <w:r w:rsidR="00C06E10">
        <w:t xml:space="preserve"> </w:t>
      </w:r>
      <w:r w:rsidRPr="00164504">
        <w:t>градус</w:t>
      </w:r>
      <w:r w:rsidR="00C06E10">
        <w:t xml:space="preserve"> </w:t>
      </w:r>
      <w:r w:rsidRPr="00164504">
        <w:t>(…</w:t>
      </w:r>
      <w:r w:rsidRPr="00164504">
        <w:rPr>
          <w:rFonts w:ascii="Symbol" w:eastAsia="Segoe UI Symbol" w:hAnsi="Symbol" w:cs="Segoe UI Symbol"/>
        </w:rPr>
        <w:t></w:t>
      </w:r>
      <w:r w:rsidRPr="00164504">
        <w:t>),</w:t>
      </w:r>
      <w:r w:rsidR="00C06E10">
        <w:t xml:space="preserve"> </w:t>
      </w:r>
      <w:r w:rsidRPr="00164504">
        <w:t>минуту</w:t>
      </w:r>
      <w:r w:rsidR="00C06E10">
        <w:t xml:space="preserve"> </w:t>
      </w:r>
      <w:r w:rsidRPr="00164504">
        <w:t>(…</w:t>
      </w:r>
      <w:r w:rsidRPr="00164504">
        <w:rPr>
          <w:rFonts w:ascii="Symbol" w:eastAsia="Segoe UI Symbol" w:hAnsi="Symbol" w:cs="Segoe UI Symbol"/>
        </w:rPr>
        <w:t></w:t>
      </w:r>
      <w:r w:rsidRPr="00164504">
        <w:t>),</w:t>
      </w:r>
      <w:r w:rsidR="00C06E10">
        <w:t xml:space="preserve"> </w:t>
      </w:r>
      <w:r w:rsidRPr="00164504">
        <w:t>секунду</w:t>
      </w:r>
      <w:r w:rsidR="00C06E10">
        <w:t xml:space="preserve"> </w:t>
      </w:r>
      <w:r w:rsidRPr="00164504">
        <w:t>(…</w:t>
      </w:r>
      <w:r w:rsidRPr="00164504">
        <w:rPr>
          <w:rFonts w:ascii="Symbol" w:eastAsia="Segoe UI Symbol" w:hAnsi="Symbol" w:cs="Segoe UI Symbol"/>
        </w:rPr>
        <w:t></w:t>
      </w:r>
      <w:r w:rsidRPr="00164504">
        <w:rPr>
          <w:rFonts w:ascii="Symbol" w:eastAsia="Segoe UI Symbol" w:hAnsi="Symbol" w:cs="Segoe UI Symbol"/>
        </w:rPr>
        <w:t></w:t>
      </w:r>
      <w:r w:rsidRPr="00164504">
        <w:t>)</w:t>
      </w:r>
      <w:r w:rsidR="00C06E10">
        <w:t xml:space="preserve"> </w:t>
      </w:r>
      <w:r w:rsidRPr="00164504">
        <w:t>–</w:t>
      </w:r>
      <w:r w:rsidR="00C06E10">
        <w:t xml:space="preserve"> </w:t>
      </w:r>
      <w:r w:rsidRPr="00164504">
        <w:t>пишут</w:t>
      </w:r>
      <w:r w:rsidR="00C06E10">
        <w:t xml:space="preserve"> </w:t>
      </w:r>
      <w:r w:rsidRPr="00164504">
        <w:t>слитно</w:t>
      </w:r>
      <w:r w:rsidR="00C06E10">
        <w:t xml:space="preserve"> </w:t>
      </w:r>
      <w:r w:rsidRPr="00164504">
        <w:t>с</w:t>
      </w:r>
      <w:r w:rsidR="00C06E10">
        <w:t xml:space="preserve"> </w:t>
      </w:r>
      <w:r w:rsidRPr="00164504">
        <w:t>последней</w:t>
      </w:r>
      <w:r w:rsidR="00C06E10">
        <w:t xml:space="preserve"> </w:t>
      </w:r>
      <w:r w:rsidRPr="00164504">
        <w:t>цифрой.</w:t>
      </w:r>
      <w:r w:rsidR="00C06E10">
        <w:t xml:space="preserve"> </w:t>
      </w:r>
    </w:p>
    <w:p w14:paraId="79E12AF2" w14:textId="4C5DAF14" w:rsidR="00164504" w:rsidRPr="00164504" w:rsidRDefault="00164504" w:rsidP="00164504">
      <w:pPr>
        <w:spacing w:after="82" w:line="266" w:lineRule="auto"/>
        <w:ind w:left="708" w:right="0" w:firstLine="0"/>
      </w:pPr>
      <w:r w:rsidRPr="00164504">
        <w:rPr>
          <w:i/>
        </w:rPr>
        <w:t>Наприме</w:t>
      </w:r>
      <w:r w:rsidRPr="00164504">
        <w:t>р:</w:t>
      </w:r>
      <w:r w:rsidR="00C06E10">
        <w:t xml:space="preserve"> </w:t>
      </w:r>
      <w:r w:rsidRPr="00164504">
        <w:t>20,5</w:t>
      </w:r>
      <w:r w:rsidR="00C06E10">
        <w:t xml:space="preserve"> </w:t>
      </w:r>
      <w:r w:rsidRPr="00164504">
        <w:t>кг;</w:t>
      </w:r>
      <w:r w:rsidR="00C06E10">
        <w:t xml:space="preserve"> </w:t>
      </w:r>
      <w:r w:rsidRPr="00164504">
        <w:t>362</w:t>
      </w:r>
      <w:r w:rsidR="00C06E10">
        <w:t xml:space="preserve"> </w:t>
      </w:r>
      <w:r w:rsidRPr="00164504">
        <w:rPr>
          <w:rFonts w:ascii="Symbol" w:eastAsia="Segoe UI Symbol" w:hAnsi="Symbol" w:cs="Segoe UI Symbol"/>
        </w:rPr>
        <w:t></w:t>
      </w:r>
      <w:r w:rsidRPr="00164504">
        <w:t>С;</w:t>
      </w:r>
      <w:r w:rsidR="00C06E10">
        <w:t xml:space="preserve"> </w:t>
      </w:r>
      <w:r w:rsidRPr="00164504">
        <w:t>30</w:t>
      </w:r>
      <w:r w:rsidRPr="00164504">
        <w:rPr>
          <w:rFonts w:ascii="Symbol" w:eastAsia="Segoe UI Symbol" w:hAnsi="Symbol" w:cs="Segoe UI Symbol"/>
        </w:rPr>
        <w:t></w:t>
      </w:r>
      <w:r w:rsidRPr="00164504">
        <w:t>15</w:t>
      </w:r>
      <w:r w:rsidRPr="00164504">
        <w:rPr>
          <w:rFonts w:ascii="Symbol" w:eastAsia="Segoe UI Symbol" w:hAnsi="Symbol" w:cs="Segoe UI Symbol"/>
        </w:rPr>
        <w:t></w:t>
      </w:r>
      <w:r w:rsidRPr="00164504">
        <w:t>42</w:t>
      </w:r>
      <w:r w:rsidRPr="00164504">
        <w:rPr>
          <w:rFonts w:ascii="Symbol" w:eastAsia="Segoe UI Symbol" w:hAnsi="Symbol" w:cs="Segoe UI Symbol"/>
        </w:rPr>
        <w:t></w:t>
      </w:r>
      <w:r w:rsidRPr="00164504">
        <w:rPr>
          <w:rFonts w:ascii="Symbol" w:eastAsia="Segoe UI Symbol" w:hAnsi="Symbol" w:cs="Segoe UI Symbol"/>
        </w:rPr>
        <w:t></w:t>
      </w:r>
      <w:r w:rsidRPr="00164504">
        <w:t>;</w:t>
      </w:r>
      <w:r w:rsidR="00C06E10">
        <w:t xml:space="preserve"> </w:t>
      </w:r>
      <w:r w:rsidRPr="00164504">
        <w:t>5</w:t>
      </w:r>
      <w:r w:rsidR="00C06E10">
        <w:t xml:space="preserve"> </w:t>
      </w:r>
      <w:r w:rsidRPr="00164504">
        <w:t>%.</w:t>
      </w:r>
      <w:r w:rsidR="00C06E10">
        <w:t xml:space="preserve"> </w:t>
      </w:r>
    </w:p>
    <w:p w14:paraId="4E397209" w14:textId="4D7FA448" w:rsidR="00164504" w:rsidRPr="00164504" w:rsidRDefault="00164504" w:rsidP="00164504">
      <w:pPr>
        <w:spacing w:after="88" w:line="266" w:lineRule="auto"/>
        <w:ind w:left="-3" w:right="0"/>
      </w:pPr>
      <w:r w:rsidRPr="00164504">
        <w:t>Не</w:t>
      </w:r>
      <w:r w:rsidR="00C06E10">
        <w:t xml:space="preserve"> </w:t>
      </w:r>
      <w:r w:rsidRPr="00164504">
        <w:t>допускается</w:t>
      </w:r>
      <w:r w:rsidR="00C06E10">
        <w:t xml:space="preserve"> </w:t>
      </w:r>
      <w:r w:rsidRPr="00164504">
        <w:t>комбинировать</w:t>
      </w:r>
      <w:r w:rsidR="00C06E10">
        <w:t xml:space="preserve"> </w:t>
      </w:r>
      <w:r w:rsidRPr="00164504">
        <w:t>сокращенные</w:t>
      </w:r>
      <w:r w:rsidR="00C06E10">
        <w:t xml:space="preserve"> </w:t>
      </w:r>
      <w:r w:rsidRPr="00164504">
        <w:t>обозначения</w:t>
      </w:r>
      <w:r w:rsidR="00C06E10">
        <w:t xml:space="preserve"> </w:t>
      </w:r>
      <w:r w:rsidRPr="00164504">
        <w:t>и</w:t>
      </w:r>
      <w:r w:rsidR="00C06E10">
        <w:t xml:space="preserve"> </w:t>
      </w:r>
      <w:r w:rsidRPr="00164504">
        <w:t>полные</w:t>
      </w:r>
      <w:r w:rsidR="00C06E10">
        <w:t xml:space="preserve"> </w:t>
      </w:r>
      <w:r w:rsidRPr="00164504">
        <w:t>наименования</w:t>
      </w:r>
      <w:r w:rsidR="00C06E10">
        <w:t xml:space="preserve"> </w:t>
      </w:r>
      <w:r w:rsidRPr="00164504">
        <w:t>единиц.</w:t>
      </w:r>
      <w:r w:rsidR="00C06E10">
        <w:t xml:space="preserve"> </w:t>
      </w:r>
    </w:p>
    <w:p w14:paraId="0CD8A14F" w14:textId="25703E95" w:rsidR="00164504" w:rsidRPr="00164504" w:rsidRDefault="00164504" w:rsidP="00164504">
      <w:pPr>
        <w:spacing w:after="5" w:line="266" w:lineRule="auto"/>
        <w:ind w:left="708" w:right="0" w:firstLine="0"/>
      </w:pPr>
      <w:r w:rsidRPr="00164504">
        <w:rPr>
          <w:i/>
        </w:rPr>
        <w:t>Например</w:t>
      </w:r>
      <w:r w:rsidRPr="00164504">
        <w:t>:</w:t>
      </w:r>
      <w:r w:rsidR="00C06E10">
        <w:t xml:space="preserve"> </w:t>
      </w:r>
      <w:r w:rsidRPr="00164504">
        <w:t>неправильно</w:t>
      </w:r>
      <w:r w:rsidR="00C06E10">
        <w:t xml:space="preserve"> </w:t>
      </w:r>
      <w:r w:rsidRPr="00164504">
        <w:t>–</w:t>
      </w:r>
      <w:r w:rsidR="00C06E10">
        <w:t xml:space="preserve"> </w:t>
      </w:r>
      <w:r w:rsidRPr="00164504">
        <w:t>20</w:t>
      </w:r>
      <w:r w:rsidR="00C06E10">
        <w:t xml:space="preserve"> </w:t>
      </w:r>
      <w:r w:rsidRPr="00164504">
        <w:t>км</w:t>
      </w:r>
      <w:r w:rsidR="00C06E10">
        <w:t xml:space="preserve"> </w:t>
      </w:r>
      <w:r w:rsidRPr="00164504">
        <w:t>в</w:t>
      </w:r>
      <w:r w:rsidR="00C06E10">
        <w:t xml:space="preserve"> </w:t>
      </w:r>
      <w:r w:rsidRPr="00164504">
        <w:t>час;</w:t>
      </w:r>
      <w:r w:rsidR="00C06E10">
        <w:t xml:space="preserve"> </w:t>
      </w:r>
      <w:r w:rsidRPr="00164504">
        <w:t>правильно</w:t>
      </w:r>
      <w:r w:rsidR="00C06E10">
        <w:t xml:space="preserve"> </w:t>
      </w:r>
      <w:r w:rsidRPr="00164504">
        <w:t>–</w:t>
      </w:r>
      <w:r w:rsidR="00C06E10">
        <w:t xml:space="preserve"> </w:t>
      </w:r>
      <w:r w:rsidRPr="00164504">
        <w:t>20</w:t>
      </w:r>
      <w:r w:rsidR="00C06E10">
        <w:t xml:space="preserve"> </w:t>
      </w:r>
      <w:r w:rsidRPr="00164504">
        <w:rPr>
          <w:sz w:val="27"/>
        </w:rPr>
        <w:t>км</w:t>
      </w:r>
      <w:r w:rsidR="00EF0980">
        <w:rPr>
          <w:sz w:val="27"/>
        </w:rPr>
        <w:t>/ч</w:t>
      </w:r>
      <w:r w:rsidRPr="00164504">
        <w:rPr>
          <w:sz w:val="27"/>
        </w:rPr>
        <w:t>.</w:t>
      </w:r>
      <w:r w:rsidR="00C06E10">
        <w:t xml:space="preserve"> </w:t>
      </w:r>
    </w:p>
    <w:p w14:paraId="085D690A" w14:textId="5090CD43" w:rsidR="00EF0980" w:rsidRDefault="00164504" w:rsidP="00164504">
      <w:pPr>
        <w:spacing w:after="5" w:line="266" w:lineRule="auto"/>
        <w:ind w:left="-3" w:right="80"/>
      </w:pPr>
      <w:r w:rsidRPr="00164504">
        <w:t>Буквенные</w:t>
      </w:r>
      <w:r w:rsidR="00C06E10">
        <w:t xml:space="preserve"> </w:t>
      </w:r>
      <w:r w:rsidRPr="00164504">
        <w:t>обозначения</w:t>
      </w:r>
      <w:r w:rsidR="00C06E10">
        <w:t xml:space="preserve"> </w:t>
      </w:r>
      <w:r w:rsidRPr="00164504">
        <w:t>единиц,</w:t>
      </w:r>
      <w:r w:rsidR="00C06E10">
        <w:t xml:space="preserve"> </w:t>
      </w:r>
      <w:r w:rsidRPr="00164504">
        <w:t>входящих</w:t>
      </w:r>
      <w:r w:rsidR="00C06E10">
        <w:t xml:space="preserve"> </w:t>
      </w:r>
      <w:r w:rsidRPr="00164504">
        <w:t>в</w:t>
      </w:r>
      <w:r w:rsidR="00C06E10">
        <w:t xml:space="preserve"> </w:t>
      </w:r>
      <w:r w:rsidRPr="00164504">
        <w:t>произведение,</w:t>
      </w:r>
      <w:r w:rsidR="00C06E10">
        <w:t xml:space="preserve"> </w:t>
      </w:r>
      <w:r w:rsidRPr="00164504">
        <w:t>следует</w:t>
      </w:r>
      <w:r w:rsidR="00C06E10">
        <w:t xml:space="preserve"> </w:t>
      </w:r>
      <w:r w:rsidRPr="00164504">
        <w:t>отделять</w:t>
      </w:r>
      <w:r w:rsidR="00C06E10">
        <w:t xml:space="preserve"> </w:t>
      </w:r>
      <w:r w:rsidRPr="00164504">
        <w:t>точками</w:t>
      </w:r>
      <w:r w:rsidR="00C06E10">
        <w:t xml:space="preserve"> </w:t>
      </w:r>
      <w:r w:rsidRPr="00164504">
        <w:t>на</w:t>
      </w:r>
      <w:r w:rsidR="00C06E10">
        <w:t xml:space="preserve"> </w:t>
      </w:r>
      <w:r w:rsidRPr="00164504">
        <w:t>средней</w:t>
      </w:r>
      <w:r w:rsidR="00C06E10">
        <w:t xml:space="preserve"> </w:t>
      </w:r>
      <w:r w:rsidRPr="00164504">
        <w:t>линии</w:t>
      </w:r>
      <w:r w:rsidR="00C06E10">
        <w:t xml:space="preserve"> </w:t>
      </w:r>
      <w:r w:rsidRPr="00164504">
        <w:t>как</w:t>
      </w:r>
      <w:r w:rsidR="00C06E10">
        <w:t xml:space="preserve"> </w:t>
      </w:r>
      <w:r w:rsidRPr="00164504">
        <w:t>знаками</w:t>
      </w:r>
      <w:r w:rsidR="00C06E10">
        <w:t xml:space="preserve"> </w:t>
      </w:r>
      <w:r w:rsidRPr="00164504">
        <w:t>умножения.</w:t>
      </w:r>
      <w:r w:rsidR="00C06E10">
        <w:t xml:space="preserve"> </w:t>
      </w:r>
    </w:p>
    <w:p w14:paraId="6DB10599" w14:textId="732FABED" w:rsidR="00164504" w:rsidRPr="00164504" w:rsidRDefault="00164504" w:rsidP="00164504">
      <w:pPr>
        <w:spacing w:after="5" w:line="266" w:lineRule="auto"/>
        <w:ind w:left="-3" w:right="80"/>
      </w:pPr>
      <w:r w:rsidRPr="00164504">
        <w:rPr>
          <w:i/>
        </w:rPr>
        <w:t>Например:</w:t>
      </w:r>
      <w:r w:rsidR="00C06E10">
        <w:rPr>
          <w:i/>
        </w:rPr>
        <w:t xml:space="preserve"> </w:t>
      </w:r>
    </w:p>
    <w:p w14:paraId="3B30BDBC" w14:textId="44537EA3" w:rsidR="00164504" w:rsidRPr="00164504" w:rsidRDefault="00B2390C" w:rsidP="00164504">
      <w:pPr>
        <w:tabs>
          <w:tab w:val="center" w:pos="1883"/>
          <w:tab w:val="center" w:pos="3481"/>
          <w:tab w:val="center" w:pos="3908"/>
        </w:tabs>
        <w:spacing w:after="5" w:line="266" w:lineRule="auto"/>
        <w:ind w:left="0" w:right="0" w:firstLine="0"/>
        <w:jc w:val="left"/>
      </w:pPr>
      <w:r>
        <w:rPr>
          <w:rFonts w:ascii="Calibri" w:eastAsia="Calibri" w:hAnsi="Calibri" w:cs="Calibri"/>
          <w:sz w:val="22"/>
        </w:rPr>
        <w:tab/>
      </w:r>
      <w:r w:rsidR="00164504" w:rsidRPr="00164504">
        <w:t>а)</w:t>
      </w:r>
      <w:r w:rsidR="00C06E10">
        <w:t xml:space="preserve"> </w:t>
      </w:r>
      <w:r w:rsidR="00164504" w:rsidRPr="00164504">
        <w:t>правильно:</w:t>
      </w:r>
      <w:r w:rsidR="00C06E10">
        <w:t xml:space="preserve"> </w:t>
      </w:r>
      <w:proofErr w:type="spellStart"/>
      <w:r w:rsidR="00164504" w:rsidRPr="00164504">
        <w:t>Н</w:t>
      </w:r>
      <w:r w:rsidR="00EF0980" w:rsidRPr="00164504">
        <w:rPr>
          <w:rFonts w:ascii="Symbol" w:eastAsia="Segoe UI Symbol" w:hAnsi="Symbol" w:cs="Segoe UI Symbol"/>
        </w:rPr>
        <w:t></w:t>
      </w:r>
      <w:r w:rsidR="00164504" w:rsidRPr="00164504">
        <w:t>м</w:t>
      </w:r>
      <w:proofErr w:type="spellEnd"/>
      <w:r w:rsidR="00164504" w:rsidRPr="00164504">
        <w:rPr>
          <w:rFonts w:ascii="Symbol" w:hAnsi="Symbol"/>
        </w:rPr>
        <w:t></w:t>
      </w:r>
      <w:r>
        <w:rPr>
          <w:rFonts w:ascii="Symbol" w:hAnsi="Symbol"/>
        </w:rPr>
        <w:t></w:t>
      </w:r>
      <w:proofErr w:type="spellStart"/>
      <w:r w:rsidR="00EF0980">
        <w:t>Па</w:t>
      </w:r>
      <w:r w:rsidR="00EF0980" w:rsidRPr="00164504">
        <w:rPr>
          <w:rFonts w:ascii="Symbol" w:eastAsia="Segoe UI Symbol" w:hAnsi="Symbol" w:cs="Segoe UI Symbol"/>
        </w:rPr>
        <w:t></w:t>
      </w:r>
      <w:r w:rsidR="00164504" w:rsidRPr="00164504">
        <w:t>с</w:t>
      </w:r>
      <w:proofErr w:type="spellEnd"/>
      <w:r w:rsidR="00164504" w:rsidRPr="00164504">
        <w:rPr>
          <w:rFonts w:ascii="Symbol" w:hAnsi="Symbol"/>
        </w:rPr>
        <w:t></w:t>
      </w:r>
      <w:r w:rsidR="00164504" w:rsidRPr="00164504">
        <w:rPr>
          <w:rFonts w:ascii="Symbol" w:eastAsia="Segoe UI Symbol" w:hAnsi="Symbol" w:cs="Segoe UI Symbol"/>
        </w:rPr>
        <w:tab/>
      </w:r>
      <w:r w:rsidR="00C06E10">
        <w:t xml:space="preserve"> </w:t>
      </w:r>
    </w:p>
    <w:p w14:paraId="57EBB893" w14:textId="6BEDFD40" w:rsidR="00164504" w:rsidRPr="00164504" w:rsidRDefault="00B2390C" w:rsidP="00B2390C">
      <w:pPr>
        <w:tabs>
          <w:tab w:val="center" w:pos="1883"/>
          <w:tab w:val="center" w:pos="3481"/>
          <w:tab w:val="center" w:pos="3908"/>
        </w:tabs>
        <w:spacing w:after="5" w:line="266" w:lineRule="auto"/>
        <w:ind w:left="0" w:right="0" w:firstLine="0"/>
        <w:jc w:val="left"/>
      </w:pPr>
      <w:r>
        <w:tab/>
      </w:r>
      <w:r w:rsidR="00164504" w:rsidRPr="00164504">
        <w:t>б)</w:t>
      </w:r>
      <w:r w:rsidR="00C06E10">
        <w:t xml:space="preserve"> </w:t>
      </w:r>
      <w:r w:rsidR="00164504" w:rsidRPr="00164504">
        <w:t>неправильно:</w:t>
      </w:r>
      <w:r w:rsidR="00C06E10">
        <w:t xml:space="preserve"> </w:t>
      </w:r>
      <w:proofErr w:type="spellStart"/>
      <w:r w:rsidR="00164504" w:rsidRPr="00164504">
        <w:t>Нм</w:t>
      </w:r>
      <w:proofErr w:type="spellEnd"/>
      <w:r w:rsidR="00164504" w:rsidRPr="00164504">
        <w:t>;</w:t>
      </w:r>
      <w:r w:rsidR="00C06E10">
        <w:t xml:space="preserve"> </w:t>
      </w:r>
      <w:r w:rsidR="00164504" w:rsidRPr="00164504">
        <w:rPr>
          <w:sz w:val="27"/>
        </w:rPr>
        <w:t>Пас.</w:t>
      </w:r>
      <w:r w:rsidR="00C06E10">
        <w:t xml:space="preserve"> </w:t>
      </w:r>
    </w:p>
    <w:p w14:paraId="5D6B381D" w14:textId="0023F12D" w:rsidR="00164504" w:rsidRDefault="00164504" w:rsidP="00685F3A"/>
    <w:p w14:paraId="51226A60" w14:textId="1ECEAA72" w:rsidR="00383234" w:rsidRPr="00383234" w:rsidRDefault="00383234" w:rsidP="00746534">
      <w:pPr>
        <w:pStyle w:val="3"/>
      </w:pPr>
      <w:r>
        <w:lastRenderedPageBreak/>
        <w:t>4.</w:t>
      </w:r>
      <w:r w:rsidRPr="00383234">
        <w:t>2.7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</w:p>
    <w:p w14:paraId="3057BF2A" w14:textId="7AE65075" w:rsidR="00383234" w:rsidRPr="00383234" w:rsidRDefault="00C06E10" w:rsidP="00383234">
      <w:pPr>
        <w:spacing w:after="0" w:line="259" w:lineRule="auto"/>
        <w:ind w:left="0" w:right="3" w:firstLine="0"/>
        <w:jc w:val="center"/>
      </w:pPr>
      <w:r>
        <w:rPr>
          <w:b/>
        </w:rPr>
        <w:t xml:space="preserve"> </w:t>
      </w:r>
    </w:p>
    <w:p w14:paraId="314D8361" w14:textId="19DA0C6A" w:rsidR="00383234" w:rsidRPr="00383234" w:rsidRDefault="00383234" w:rsidP="00383234">
      <w:pPr>
        <w:spacing w:after="5" w:line="266" w:lineRule="auto"/>
        <w:ind w:left="-3" w:right="0"/>
      </w:pPr>
      <w:r w:rsidRPr="00383234">
        <w:t>В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помещают</w:t>
      </w:r>
      <w:r w:rsidR="00C06E10">
        <w:t xml:space="preserve"> </w:t>
      </w:r>
      <w:r w:rsidRPr="00383234">
        <w:t>материал,</w:t>
      </w:r>
      <w:r w:rsidR="00C06E10">
        <w:t xml:space="preserve"> </w:t>
      </w:r>
      <w:r w:rsidRPr="00383234">
        <w:t>дополняющий</w:t>
      </w:r>
      <w:r w:rsidR="00C06E10">
        <w:t xml:space="preserve"> </w:t>
      </w:r>
      <w:r w:rsidRPr="00383234">
        <w:t>текст</w:t>
      </w:r>
      <w:r w:rsidR="00C06E10">
        <w:t xml:space="preserve"> </w:t>
      </w:r>
      <w:r w:rsidRPr="00383234">
        <w:t>ПЗ,</w:t>
      </w:r>
      <w:r w:rsidR="00C06E10">
        <w:t xml:space="preserve"> </w:t>
      </w:r>
      <w:r w:rsidRPr="00383234">
        <w:t>например:</w:t>
      </w:r>
      <w:r w:rsidR="00C06E10">
        <w:t xml:space="preserve"> </w:t>
      </w:r>
      <w:r w:rsidRPr="00383234">
        <w:t>графический</w:t>
      </w:r>
      <w:r w:rsidR="00C06E10">
        <w:t xml:space="preserve"> </w:t>
      </w:r>
      <w:r w:rsidRPr="00383234">
        <w:t>материал;</w:t>
      </w:r>
      <w:r w:rsidR="00C06E10">
        <w:t xml:space="preserve"> </w:t>
      </w:r>
      <w:r w:rsidRPr="00383234">
        <w:t>таблицы;</w:t>
      </w:r>
      <w:r w:rsidR="00C06E10">
        <w:t xml:space="preserve"> </w:t>
      </w:r>
      <w:r w:rsidRPr="00383234">
        <w:t>расчеты;</w:t>
      </w:r>
      <w:r w:rsidR="00C06E10">
        <w:t xml:space="preserve"> </w:t>
      </w:r>
      <w:r w:rsidRPr="00383234">
        <w:t>описания</w:t>
      </w:r>
      <w:r w:rsidR="00C06E10">
        <w:t xml:space="preserve"> </w:t>
      </w:r>
      <w:r w:rsidRPr="00383234">
        <w:t>аппаратуры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приборов,</w:t>
      </w:r>
      <w:r w:rsidR="00C06E10">
        <w:t xml:space="preserve"> </w:t>
      </w:r>
      <w:r w:rsidRPr="00383234">
        <w:t>алгоритмов;</w:t>
      </w:r>
      <w:r w:rsidR="00C06E10">
        <w:t xml:space="preserve"> </w:t>
      </w:r>
      <w:r w:rsidRPr="00383234">
        <w:t>листинги</w:t>
      </w:r>
      <w:r w:rsidR="00C06E10">
        <w:t xml:space="preserve"> </w:t>
      </w:r>
      <w:r w:rsidRPr="00383234">
        <w:t>программ;</w:t>
      </w:r>
      <w:r w:rsidR="00C06E10">
        <w:t xml:space="preserve"> </w:t>
      </w:r>
      <w:r w:rsidRPr="00383234">
        <w:t>акт</w:t>
      </w:r>
      <w:r w:rsidR="00C06E10">
        <w:t xml:space="preserve"> </w:t>
      </w:r>
      <w:r w:rsidRPr="00383234">
        <w:t>внедрения</w:t>
      </w:r>
      <w:r w:rsidR="00C06E10">
        <w:t xml:space="preserve"> </w:t>
      </w:r>
      <w:r w:rsidRPr="00383234">
        <w:t>научного</w:t>
      </w:r>
      <w:r w:rsidR="00C06E10">
        <w:t xml:space="preserve"> </w:t>
      </w:r>
      <w:r w:rsidRPr="00383234">
        <w:t>исследования</w:t>
      </w:r>
      <w:r w:rsidR="00C06E10">
        <w:t xml:space="preserve"> </w:t>
      </w:r>
      <w:r w:rsidRPr="00383234">
        <w:t>(при</w:t>
      </w:r>
      <w:r w:rsidR="00C06E10">
        <w:t xml:space="preserve"> </w:t>
      </w:r>
      <w:r w:rsidRPr="00383234">
        <w:t>наличии)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т.</w:t>
      </w:r>
      <w:r w:rsidR="00C06E10">
        <w:t xml:space="preserve"> </w:t>
      </w:r>
      <w:r w:rsidRPr="00383234">
        <w:t>д.</w:t>
      </w:r>
      <w:r w:rsidR="00C06E10">
        <w:t xml:space="preserve"> </w:t>
      </w:r>
      <w:r w:rsidRPr="00383234">
        <w:t>Также</w:t>
      </w:r>
      <w:r w:rsidR="00C06E10">
        <w:t xml:space="preserve"> </w:t>
      </w:r>
      <w:r w:rsidRPr="00383234">
        <w:t>допускается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качестве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использовать</w:t>
      </w:r>
      <w:r w:rsidR="00C06E10">
        <w:t xml:space="preserve"> </w:t>
      </w:r>
      <w:r w:rsidRPr="00383234">
        <w:t>самостоятельные</w:t>
      </w:r>
      <w:r w:rsidR="00C06E10">
        <w:t xml:space="preserve"> </w:t>
      </w:r>
      <w:r w:rsidRPr="00383234">
        <w:t>конструкторские</w:t>
      </w:r>
      <w:r w:rsidR="00C06E10">
        <w:t xml:space="preserve"> </w:t>
      </w:r>
      <w:r w:rsidRPr="00383234">
        <w:t>документы</w:t>
      </w:r>
      <w:r w:rsidR="00C06E10">
        <w:t xml:space="preserve"> </w:t>
      </w:r>
      <w:r w:rsidRPr="00383234">
        <w:t>(габаритные</w:t>
      </w:r>
      <w:r w:rsidR="00C06E10">
        <w:t xml:space="preserve"> </w:t>
      </w:r>
      <w:r w:rsidRPr="00383234">
        <w:t>чертежи,</w:t>
      </w:r>
      <w:r w:rsidR="00C06E10">
        <w:t xml:space="preserve"> </w:t>
      </w:r>
      <w:r w:rsidRPr="00383234">
        <w:t>схемы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др.).</w:t>
      </w:r>
      <w:r w:rsidR="00C06E10">
        <w:t xml:space="preserve"> </w:t>
      </w:r>
    </w:p>
    <w:p w14:paraId="05B5E0E8" w14:textId="01896F23" w:rsidR="00383234" w:rsidRPr="00383234" w:rsidRDefault="00383234" w:rsidP="00383234">
      <w:pPr>
        <w:spacing w:after="5" w:line="266" w:lineRule="auto"/>
        <w:ind w:left="-3" w:right="0"/>
      </w:pPr>
      <w:r w:rsidRPr="00383234">
        <w:t>Как</w:t>
      </w:r>
      <w:r w:rsidR="00C06E10">
        <w:t xml:space="preserve"> </w:t>
      </w:r>
      <w:r w:rsidRPr="00383234">
        <w:t>правило,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выполняют</w:t>
      </w:r>
      <w:r w:rsidR="00C06E10">
        <w:t xml:space="preserve"> </w:t>
      </w:r>
      <w:r w:rsidRPr="00383234">
        <w:t>на</w:t>
      </w:r>
      <w:r w:rsidR="00C06E10">
        <w:t xml:space="preserve"> </w:t>
      </w:r>
      <w:r w:rsidRPr="00383234">
        <w:t>листах</w:t>
      </w:r>
      <w:r w:rsidR="00C06E10">
        <w:t xml:space="preserve"> </w:t>
      </w:r>
      <w:r w:rsidRPr="00383234">
        <w:t>формата</w:t>
      </w:r>
      <w:r w:rsidR="00C06E10">
        <w:t xml:space="preserve"> </w:t>
      </w:r>
      <w:r w:rsidRPr="00383234">
        <w:t>А4.</w:t>
      </w:r>
      <w:r w:rsidR="00C06E10">
        <w:t xml:space="preserve"> </w:t>
      </w:r>
      <w:r w:rsidRPr="00383234">
        <w:t>Допускается</w:t>
      </w:r>
      <w:r w:rsidR="00C06E10">
        <w:t xml:space="preserve"> </w:t>
      </w:r>
      <w:r w:rsidRPr="00383234">
        <w:t>оформлять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на</w:t>
      </w:r>
      <w:r w:rsidR="00C06E10">
        <w:t xml:space="preserve"> </w:t>
      </w:r>
      <w:r w:rsidRPr="00383234">
        <w:t>листах</w:t>
      </w:r>
      <w:r w:rsidR="00C06E10">
        <w:t xml:space="preserve"> </w:t>
      </w:r>
      <w:r w:rsidRPr="00383234">
        <w:t>формата</w:t>
      </w:r>
      <w:r w:rsidR="00C06E10">
        <w:t xml:space="preserve"> </w:t>
      </w:r>
      <w:r w:rsidRPr="00383234">
        <w:t>А3,</w:t>
      </w:r>
      <w:r w:rsidR="00C06E10">
        <w:t xml:space="preserve"> </w:t>
      </w:r>
      <w:r w:rsidRPr="00383234">
        <w:t>А2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А1</w:t>
      </w:r>
      <w:r w:rsidR="00C06E10">
        <w:t xml:space="preserve"> </w:t>
      </w:r>
      <w:r w:rsidRPr="00383234">
        <w:t>по</w:t>
      </w:r>
      <w:r w:rsidR="00C06E10">
        <w:t xml:space="preserve"> </w:t>
      </w:r>
      <w:r w:rsidRPr="00383234">
        <w:t>ГОСТ</w:t>
      </w:r>
      <w:r w:rsidR="00C06E10">
        <w:t xml:space="preserve"> </w:t>
      </w:r>
      <w:r w:rsidRPr="00383234">
        <w:t>2.301</w:t>
      </w:r>
      <w:r w:rsidR="00C06E10">
        <w:t xml:space="preserve"> </w:t>
      </w:r>
      <w:r w:rsidRPr="00383234">
        <w:t>[8].</w:t>
      </w:r>
      <w:r w:rsidR="00C06E10">
        <w:t xml:space="preserve"> </w:t>
      </w:r>
    </w:p>
    <w:p w14:paraId="2D81CE64" w14:textId="4573DCD3" w:rsidR="00383234" w:rsidRPr="00383234" w:rsidRDefault="00383234" w:rsidP="00383234">
      <w:pPr>
        <w:spacing w:after="5" w:line="266" w:lineRule="auto"/>
        <w:ind w:left="708" w:right="0" w:firstLine="0"/>
      </w:pPr>
      <w:r w:rsidRPr="00383234">
        <w:t>На</w:t>
      </w:r>
      <w:r w:rsidR="00C06E10">
        <w:t xml:space="preserve"> </w:t>
      </w:r>
      <w:r w:rsidRPr="00383234">
        <w:t>все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тексте</w:t>
      </w:r>
      <w:r w:rsidR="00C06E10">
        <w:t xml:space="preserve"> </w:t>
      </w:r>
      <w:r w:rsidRPr="00383234">
        <w:t>ПЗ</w:t>
      </w:r>
      <w:r w:rsidR="00C06E10">
        <w:t xml:space="preserve"> </w:t>
      </w:r>
      <w:r w:rsidRPr="00383234">
        <w:t>должны</w:t>
      </w:r>
      <w:r w:rsidR="00C06E10">
        <w:t xml:space="preserve"> </w:t>
      </w:r>
      <w:r w:rsidRPr="00383234">
        <w:t>быть</w:t>
      </w:r>
      <w:r w:rsidR="00C06E10">
        <w:t xml:space="preserve"> </w:t>
      </w:r>
      <w:r w:rsidRPr="00383234">
        <w:t>даны</w:t>
      </w:r>
      <w:r w:rsidR="00C06E10">
        <w:t xml:space="preserve"> </w:t>
      </w:r>
      <w:r w:rsidRPr="00383234">
        <w:t>ссылки.</w:t>
      </w:r>
      <w:r w:rsidR="00C06E10">
        <w:t xml:space="preserve"> </w:t>
      </w:r>
    </w:p>
    <w:p w14:paraId="67D7AF50" w14:textId="47EB796C" w:rsidR="00383234" w:rsidRPr="00383234" w:rsidRDefault="00383234" w:rsidP="00383234">
      <w:pPr>
        <w:spacing w:after="13" w:line="259" w:lineRule="auto"/>
        <w:ind w:left="703" w:right="0" w:hanging="10"/>
        <w:jc w:val="left"/>
      </w:pPr>
      <w:r w:rsidRPr="00383234">
        <w:rPr>
          <w:i/>
        </w:rPr>
        <w:t>Например</w:t>
      </w:r>
      <w:r w:rsidRPr="00383234">
        <w:t>:</w:t>
      </w:r>
      <w:r w:rsidR="00C06E10">
        <w:t xml:space="preserve"> </w:t>
      </w:r>
    </w:p>
    <w:p w14:paraId="586D79DC" w14:textId="10FB4831" w:rsidR="00383234" w:rsidRPr="00383234" w:rsidRDefault="00383234" w:rsidP="00383234">
      <w:pPr>
        <w:spacing w:after="5" w:line="266" w:lineRule="auto"/>
        <w:ind w:left="-3" w:right="76"/>
      </w:pPr>
      <w:r w:rsidRPr="00383234">
        <w:t>«Денежная</w:t>
      </w:r>
      <w:r w:rsidR="00C06E10">
        <w:t xml:space="preserve"> </w:t>
      </w:r>
      <w:r w:rsidRPr="00383234">
        <w:t>масса</w:t>
      </w:r>
      <w:r w:rsidR="00C06E10">
        <w:t xml:space="preserve"> </w:t>
      </w:r>
      <w:r w:rsidRPr="00383234">
        <w:t>постоянно</w:t>
      </w:r>
      <w:r w:rsidR="00C06E10">
        <w:t xml:space="preserve"> </w:t>
      </w:r>
      <w:r w:rsidRPr="00383234">
        <w:t>растет;</w:t>
      </w:r>
      <w:r w:rsidR="00C06E10">
        <w:t xml:space="preserve"> </w:t>
      </w:r>
      <w:r w:rsidRPr="00383234">
        <w:t>динамика</w:t>
      </w:r>
      <w:r w:rsidR="00C06E10">
        <w:t xml:space="preserve"> </w:t>
      </w:r>
      <w:r w:rsidRPr="00383234">
        <w:t>роста</w:t>
      </w:r>
      <w:r w:rsidR="00C06E10">
        <w:t xml:space="preserve"> </w:t>
      </w:r>
      <w:r w:rsidRPr="00383234">
        <w:t>наглядно</w:t>
      </w:r>
      <w:r w:rsidR="00C06E10">
        <w:t xml:space="preserve"> </w:t>
      </w:r>
      <w:r w:rsidRPr="00383234">
        <w:t>проиллюстрирована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приложении</w:t>
      </w:r>
      <w:r w:rsidR="00C06E10">
        <w:t xml:space="preserve"> </w:t>
      </w:r>
      <w:r w:rsidRPr="00383234">
        <w:t>В»</w:t>
      </w:r>
      <w:r w:rsidR="00C06E10">
        <w:t xml:space="preserve"> </w:t>
      </w:r>
      <w:r w:rsidRPr="00383234">
        <w:t>или</w:t>
      </w:r>
      <w:r w:rsidR="00C06E10">
        <w:t xml:space="preserve"> </w:t>
      </w:r>
      <w:r w:rsidRPr="00383234">
        <w:t>«Рост</w:t>
      </w:r>
      <w:r w:rsidR="00C06E10">
        <w:t xml:space="preserve"> </w:t>
      </w:r>
      <w:r w:rsidRPr="00383234">
        <w:t>экономики</w:t>
      </w:r>
      <w:r w:rsidR="00C06E10">
        <w:t xml:space="preserve"> </w:t>
      </w:r>
      <w:r w:rsidRPr="00383234">
        <w:t>сопровождался</w:t>
      </w:r>
      <w:r w:rsidR="00C06E10">
        <w:t xml:space="preserve"> </w:t>
      </w:r>
      <w:r w:rsidRPr="00383234">
        <w:t>ростом</w:t>
      </w:r>
      <w:r w:rsidR="00C06E10">
        <w:t xml:space="preserve"> </w:t>
      </w:r>
      <w:r w:rsidRPr="00383234">
        <w:t>валового</w:t>
      </w:r>
      <w:r w:rsidR="00C06E10">
        <w:t xml:space="preserve"> </w:t>
      </w:r>
      <w:r w:rsidRPr="00383234">
        <w:t>внутреннего</w:t>
      </w:r>
      <w:r w:rsidR="00C06E10">
        <w:t xml:space="preserve"> </w:t>
      </w:r>
      <w:r w:rsidRPr="00383234">
        <w:t>продукта</w:t>
      </w:r>
      <w:r w:rsidR="00C06E10">
        <w:t xml:space="preserve"> </w:t>
      </w:r>
      <w:r w:rsidRPr="00383234">
        <w:t>(приложение</w:t>
      </w:r>
      <w:r w:rsidR="00C06E10">
        <w:t xml:space="preserve"> </w:t>
      </w:r>
      <w:r w:rsidRPr="00383234">
        <w:t>К)».</w:t>
      </w:r>
      <w:r w:rsidR="00C06E10">
        <w:t xml:space="preserve"> </w:t>
      </w:r>
    </w:p>
    <w:p w14:paraId="7AE8D90A" w14:textId="5CF82C71" w:rsidR="00383234" w:rsidRPr="00383234" w:rsidRDefault="00383234" w:rsidP="00383234">
      <w:pPr>
        <w:spacing w:after="5" w:line="266" w:lineRule="auto"/>
        <w:ind w:left="-3" w:right="0"/>
      </w:pPr>
      <w:r w:rsidRPr="00383234">
        <w:t>Приложения</w:t>
      </w:r>
      <w:r w:rsidR="00C06E10">
        <w:t xml:space="preserve"> </w:t>
      </w:r>
      <w:r w:rsidRPr="00383234">
        <w:t>следует</w:t>
      </w:r>
      <w:r w:rsidR="00C06E10">
        <w:t xml:space="preserve"> </w:t>
      </w:r>
      <w:r w:rsidRPr="00383234">
        <w:t>располагать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порядке</w:t>
      </w:r>
      <w:r w:rsidR="00C06E10">
        <w:t xml:space="preserve"> </w:t>
      </w:r>
      <w:r w:rsidRPr="00383234">
        <w:t>следования</w:t>
      </w:r>
      <w:r w:rsidR="00C06E10">
        <w:t xml:space="preserve"> </w:t>
      </w:r>
      <w:r w:rsidRPr="00383234">
        <w:t>ссылок</w:t>
      </w:r>
      <w:r w:rsidR="00C06E10">
        <w:t xml:space="preserve"> </w:t>
      </w:r>
      <w:r w:rsidRPr="00383234">
        <w:t>на</w:t>
      </w:r>
      <w:r w:rsidR="00C06E10">
        <w:t xml:space="preserve"> </w:t>
      </w:r>
      <w:r w:rsidRPr="00383234">
        <w:t>них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тексте.</w:t>
      </w:r>
      <w:r w:rsidR="00C06E10">
        <w:t xml:space="preserve"> </w:t>
      </w:r>
    </w:p>
    <w:p w14:paraId="51DB58F5" w14:textId="029BC532" w:rsidR="00383234" w:rsidRPr="00383234" w:rsidRDefault="00383234" w:rsidP="00383234">
      <w:pPr>
        <w:spacing w:after="5" w:line="266" w:lineRule="auto"/>
        <w:ind w:left="-3" w:right="0"/>
      </w:pPr>
      <w:r w:rsidRPr="00383234">
        <w:t>Приложения</w:t>
      </w:r>
      <w:r w:rsidR="00C06E10">
        <w:t xml:space="preserve"> </w:t>
      </w:r>
      <w:r w:rsidRPr="00383234">
        <w:t>обозначают</w:t>
      </w:r>
      <w:r w:rsidR="00C06E10">
        <w:t xml:space="preserve"> </w:t>
      </w:r>
      <w:r w:rsidRPr="00383234">
        <w:t>заглавными</w:t>
      </w:r>
      <w:r w:rsidR="00C06E10">
        <w:t xml:space="preserve"> </w:t>
      </w:r>
      <w:r w:rsidRPr="00383234">
        <w:t>буквами</w:t>
      </w:r>
      <w:r w:rsidR="00C06E10">
        <w:t xml:space="preserve"> </w:t>
      </w:r>
      <w:r w:rsidRPr="00383234">
        <w:t>русского</w:t>
      </w:r>
      <w:r w:rsidR="00C06E10">
        <w:t xml:space="preserve"> </w:t>
      </w:r>
      <w:r w:rsidRPr="00383234">
        <w:t>алфавита,</w:t>
      </w:r>
      <w:r w:rsidR="00C06E10">
        <w:t xml:space="preserve"> </w:t>
      </w:r>
      <w:r w:rsidRPr="00383234">
        <w:t>начиная</w:t>
      </w:r>
      <w:r w:rsidR="00C06E10">
        <w:t xml:space="preserve"> </w:t>
      </w:r>
      <w:r w:rsidRPr="00383234">
        <w:t>с</w:t>
      </w:r>
      <w:r w:rsidR="00C06E10">
        <w:t xml:space="preserve"> </w:t>
      </w:r>
      <w:r w:rsidRPr="00383234">
        <w:t>А,</w:t>
      </w:r>
      <w:r w:rsidR="00C06E10">
        <w:t xml:space="preserve"> </w:t>
      </w:r>
      <w:r w:rsidRPr="00383234">
        <w:t>за</w:t>
      </w:r>
      <w:r w:rsidR="00C06E10">
        <w:t xml:space="preserve"> </w:t>
      </w:r>
      <w:r w:rsidRPr="00383234">
        <w:t>исключением</w:t>
      </w:r>
      <w:r w:rsidR="00C06E10">
        <w:t xml:space="preserve"> </w:t>
      </w:r>
      <w:r w:rsidRPr="00383234">
        <w:t>букв</w:t>
      </w:r>
      <w:r w:rsidR="00C06E10">
        <w:t xml:space="preserve"> </w:t>
      </w:r>
      <w:r w:rsidRPr="00383234">
        <w:t>Ё,</w:t>
      </w:r>
      <w:r w:rsidR="00C06E10">
        <w:t xml:space="preserve"> </w:t>
      </w:r>
      <w:r w:rsidRPr="00383234">
        <w:t>Й,</w:t>
      </w:r>
      <w:r w:rsidR="00C06E10">
        <w:t xml:space="preserve"> </w:t>
      </w:r>
      <w:r w:rsidRPr="00383234">
        <w:t>З,</w:t>
      </w:r>
      <w:r w:rsidR="00C06E10">
        <w:t xml:space="preserve"> </w:t>
      </w:r>
      <w:r w:rsidRPr="00383234">
        <w:t>О,</w:t>
      </w:r>
      <w:r w:rsidR="00C06E10">
        <w:t xml:space="preserve"> </w:t>
      </w:r>
      <w:r w:rsidRPr="00383234">
        <w:t>Ч,</w:t>
      </w:r>
      <w:r w:rsidR="00C06E10">
        <w:t xml:space="preserve"> </w:t>
      </w:r>
      <w:r w:rsidRPr="00383234">
        <w:t>Ъ,</w:t>
      </w:r>
      <w:r w:rsidR="00C06E10">
        <w:t xml:space="preserve"> </w:t>
      </w:r>
      <w:r w:rsidRPr="00383234">
        <w:t>Ы,</w:t>
      </w:r>
      <w:r w:rsidR="00C06E10">
        <w:t xml:space="preserve"> </w:t>
      </w:r>
      <w:r w:rsidRPr="00383234">
        <w:t>Ь.</w:t>
      </w:r>
      <w:r w:rsidR="00C06E10">
        <w:t xml:space="preserve"> </w:t>
      </w:r>
      <w:r w:rsidRPr="00383234">
        <w:t>Допускается</w:t>
      </w:r>
      <w:r w:rsidR="00C06E10">
        <w:t xml:space="preserve"> </w:t>
      </w:r>
      <w:r w:rsidRPr="00383234">
        <w:t>обозначение</w:t>
      </w:r>
      <w:r w:rsidR="00C06E10">
        <w:t xml:space="preserve"> </w:t>
      </w:r>
      <w:r w:rsidRPr="00383234">
        <w:t>приложений</w:t>
      </w:r>
      <w:r w:rsidR="00C06E10">
        <w:t xml:space="preserve"> </w:t>
      </w:r>
      <w:r w:rsidRPr="00383234">
        <w:t>буквами</w:t>
      </w:r>
      <w:r w:rsidR="00C06E10">
        <w:t xml:space="preserve"> </w:t>
      </w:r>
      <w:r w:rsidRPr="00383234">
        <w:t>латинского</w:t>
      </w:r>
      <w:r w:rsidR="00C06E10">
        <w:t xml:space="preserve"> </w:t>
      </w:r>
      <w:r w:rsidRPr="00383234">
        <w:t>алфавита,</w:t>
      </w:r>
      <w:r w:rsidR="00C06E10">
        <w:t xml:space="preserve"> </w:t>
      </w:r>
      <w:r w:rsidRPr="00383234">
        <w:t>за</w:t>
      </w:r>
      <w:r w:rsidR="00C06E10">
        <w:t xml:space="preserve"> </w:t>
      </w:r>
      <w:r w:rsidRPr="00383234">
        <w:t>исключением</w:t>
      </w:r>
      <w:r w:rsidR="00C06E10">
        <w:t xml:space="preserve"> </w:t>
      </w:r>
      <w:r w:rsidRPr="00383234">
        <w:t>букв</w:t>
      </w:r>
      <w:r w:rsidR="00C06E10">
        <w:t xml:space="preserve"> </w:t>
      </w:r>
      <w:r w:rsidRPr="00383234">
        <w:t>I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O.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случае</w:t>
      </w:r>
      <w:r w:rsidR="00C06E10">
        <w:t xml:space="preserve"> </w:t>
      </w:r>
      <w:r w:rsidRPr="00383234">
        <w:t>полного</w:t>
      </w:r>
      <w:r w:rsidR="00C06E10">
        <w:t xml:space="preserve"> </w:t>
      </w:r>
      <w:r w:rsidRPr="00383234">
        <w:t>использования</w:t>
      </w:r>
      <w:r w:rsidR="00C06E10">
        <w:t xml:space="preserve"> </w:t>
      </w:r>
      <w:r w:rsidRPr="00383234">
        <w:t>букв</w:t>
      </w:r>
      <w:r w:rsidR="00C06E10">
        <w:t xml:space="preserve"> </w:t>
      </w:r>
      <w:r w:rsidRPr="00383234">
        <w:t>русского</w:t>
      </w:r>
      <w:r w:rsidR="00C06E10">
        <w:t xml:space="preserve"> </w:t>
      </w:r>
      <w:r w:rsidRPr="00383234">
        <w:t>и</w:t>
      </w:r>
      <w:r w:rsidR="00C06E10">
        <w:t xml:space="preserve"> </w:t>
      </w:r>
      <w:r w:rsidRPr="00383234">
        <w:t>латинского</w:t>
      </w:r>
      <w:r w:rsidR="00C06E10">
        <w:t xml:space="preserve"> </w:t>
      </w:r>
      <w:r w:rsidRPr="00383234">
        <w:t>алфавитов</w:t>
      </w:r>
      <w:r w:rsidR="00C06E10">
        <w:t xml:space="preserve"> </w:t>
      </w:r>
      <w:r w:rsidRPr="00383234">
        <w:t>допускается</w:t>
      </w:r>
      <w:r w:rsidR="00C06E10">
        <w:t xml:space="preserve"> </w:t>
      </w:r>
      <w:r w:rsidRPr="00383234">
        <w:t>обозначать</w:t>
      </w:r>
      <w:r w:rsidR="00C06E10">
        <w:t xml:space="preserve"> </w:t>
      </w:r>
      <w:r w:rsidRPr="00383234">
        <w:t>приложения</w:t>
      </w:r>
      <w:r w:rsidR="00C06E10">
        <w:t xml:space="preserve"> </w:t>
      </w:r>
      <w:r w:rsidRPr="00383234">
        <w:t>арабскими</w:t>
      </w:r>
      <w:r w:rsidR="00C06E10">
        <w:t xml:space="preserve"> </w:t>
      </w:r>
      <w:r w:rsidRPr="00383234">
        <w:t>цифрами.</w:t>
      </w:r>
      <w:r w:rsidR="00C06E10">
        <w:t xml:space="preserve"> </w:t>
      </w:r>
    </w:p>
    <w:p w14:paraId="66F08073" w14:textId="4A2CFCCF" w:rsidR="00383234" w:rsidRPr="00383234" w:rsidRDefault="00383234" w:rsidP="00383234">
      <w:pPr>
        <w:spacing w:after="5" w:line="266" w:lineRule="auto"/>
        <w:ind w:left="-3" w:right="0"/>
      </w:pPr>
      <w:r w:rsidRPr="00383234">
        <w:t>Приложение</w:t>
      </w:r>
      <w:r w:rsidR="00C06E10">
        <w:t xml:space="preserve"> </w:t>
      </w:r>
      <w:r w:rsidRPr="00383234">
        <w:t>должно</w:t>
      </w:r>
      <w:r w:rsidR="00C06E10">
        <w:t xml:space="preserve"> </w:t>
      </w:r>
      <w:r w:rsidRPr="00383234">
        <w:t>иметь</w:t>
      </w:r>
      <w:r w:rsidR="00C06E10">
        <w:t xml:space="preserve"> </w:t>
      </w:r>
      <w:r w:rsidRPr="00383234">
        <w:t>заголовок,</w:t>
      </w:r>
      <w:r w:rsidR="00C06E10">
        <w:t xml:space="preserve"> </w:t>
      </w:r>
      <w:r w:rsidRPr="00383234">
        <w:t>который</w:t>
      </w:r>
      <w:r w:rsidR="00C06E10">
        <w:t xml:space="preserve"> </w:t>
      </w:r>
      <w:r w:rsidRPr="00383234">
        <w:t>записывают</w:t>
      </w:r>
      <w:r w:rsidR="00C06E10">
        <w:t xml:space="preserve"> </w:t>
      </w:r>
      <w:r w:rsidRPr="00383234">
        <w:t>с</w:t>
      </w:r>
      <w:r w:rsidR="00C06E10">
        <w:t xml:space="preserve"> </w:t>
      </w:r>
      <w:r w:rsidRPr="00383234">
        <w:t>прописной</w:t>
      </w:r>
      <w:r w:rsidR="00C06E10">
        <w:t xml:space="preserve"> </w:t>
      </w:r>
      <w:r w:rsidRPr="00383234">
        <w:t>буквы,</w:t>
      </w:r>
      <w:r w:rsidR="00C06E10">
        <w:t xml:space="preserve"> </w:t>
      </w:r>
      <w:r w:rsidRPr="00383234">
        <w:t>полужирным</w:t>
      </w:r>
      <w:r w:rsidR="00C06E10">
        <w:t xml:space="preserve"> </w:t>
      </w:r>
      <w:r w:rsidRPr="00383234">
        <w:t>шрифтом,</w:t>
      </w:r>
      <w:r w:rsidR="00C06E10">
        <w:t xml:space="preserve"> </w:t>
      </w:r>
      <w:r w:rsidRPr="00383234">
        <w:t>отдельной</w:t>
      </w:r>
      <w:r w:rsidR="00C06E10">
        <w:t xml:space="preserve"> </w:t>
      </w:r>
      <w:r w:rsidRPr="00383234">
        <w:t>строкой</w:t>
      </w:r>
      <w:r w:rsidR="00C06E10">
        <w:t xml:space="preserve"> </w:t>
      </w:r>
      <w:r w:rsidRPr="00383234">
        <w:t>по</w:t>
      </w:r>
      <w:r w:rsidR="00C06E10">
        <w:t xml:space="preserve"> </w:t>
      </w:r>
      <w:r w:rsidRPr="00383234">
        <w:t>центру</w:t>
      </w:r>
      <w:r w:rsidR="00C06E10">
        <w:t xml:space="preserve"> </w:t>
      </w:r>
      <w:r w:rsidRPr="00383234">
        <w:t>без</w:t>
      </w:r>
      <w:r w:rsidR="00C06E10">
        <w:t xml:space="preserve"> </w:t>
      </w:r>
      <w:r w:rsidRPr="00383234">
        <w:t>точки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конце.</w:t>
      </w:r>
      <w:r w:rsidR="00C06E10">
        <w:t xml:space="preserve"> </w:t>
      </w:r>
    </w:p>
    <w:p w14:paraId="337CA6A0" w14:textId="76A6B715" w:rsidR="00383234" w:rsidRPr="00383234" w:rsidRDefault="00383234" w:rsidP="00383234">
      <w:pPr>
        <w:spacing w:after="13" w:line="259" w:lineRule="auto"/>
        <w:ind w:left="703" w:right="0" w:hanging="10"/>
        <w:jc w:val="left"/>
      </w:pPr>
      <w:r w:rsidRPr="00383234">
        <w:rPr>
          <w:i/>
        </w:rPr>
        <w:t>Например</w:t>
      </w:r>
      <w:r w:rsidRPr="00383234">
        <w:t>:</w:t>
      </w:r>
      <w:r w:rsidR="00C06E10">
        <w:t xml:space="preserve"> </w:t>
      </w:r>
    </w:p>
    <w:p w14:paraId="501122B6" w14:textId="3C9D3BE4" w:rsidR="00383234" w:rsidRPr="00383234" w:rsidRDefault="00383234" w:rsidP="00383234">
      <w:pPr>
        <w:spacing w:after="5" w:line="259" w:lineRule="auto"/>
        <w:ind w:left="228" w:right="288" w:hanging="10"/>
        <w:jc w:val="center"/>
      </w:pPr>
      <w:r w:rsidRPr="00383234">
        <w:rPr>
          <w:b/>
        </w:rPr>
        <w:t>ПРИЛОЖЕНИЕ</w:t>
      </w:r>
      <w:r w:rsidR="00C06E10">
        <w:rPr>
          <w:b/>
        </w:rPr>
        <w:t xml:space="preserve"> </w:t>
      </w:r>
      <w:r w:rsidRPr="00383234">
        <w:rPr>
          <w:b/>
        </w:rPr>
        <w:t>В</w:t>
      </w:r>
      <w:r w:rsidR="00C06E10">
        <w:rPr>
          <w:b/>
        </w:rPr>
        <w:t xml:space="preserve"> </w:t>
      </w:r>
    </w:p>
    <w:p w14:paraId="3C6D911C" w14:textId="24851370" w:rsidR="00383234" w:rsidRPr="00383234" w:rsidRDefault="00383234" w:rsidP="00383234">
      <w:pPr>
        <w:spacing w:after="4" w:line="259" w:lineRule="auto"/>
        <w:ind w:left="90" w:right="149" w:hanging="10"/>
        <w:jc w:val="center"/>
      </w:pPr>
      <w:r w:rsidRPr="00383234">
        <w:rPr>
          <w:i/>
        </w:rPr>
        <w:t>(строка)</w:t>
      </w:r>
      <w:r w:rsidR="00C06E10">
        <w:rPr>
          <w:b/>
        </w:rPr>
        <w:t xml:space="preserve"> </w:t>
      </w:r>
    </w:p>
    <w:p w14:paraId="5264B5B7" w14:textId="230FB32B" w:rsidR="00383234" w:rsidRPr="00383234" w:rsidRDefault="00383234" w:rsidP="00383234">
      <w:pPr>
        <w:spacing w:after="5" w:line="259" w:lineRule="auto"/>
        <w:ind w:left="228" w:right="291" w:hanging="10"/>
        <w:jc w:val="center"/>
      </w:pPr>
      <w:r w:rsidRPr="00383234">
        <w:rPr>
          <w:b/>
        </w:rPr>
        <w:t>Диаграмма</w:t>
      </w:r>
      <w:r w:rsidR="00C06E10">
        <w:rPr>
          <w:b/>
        </w:rPr>
        <w:t xml:space="preserve"> </w:t>
      </w:r>
      <w:r w:rsidRPr="00383234">
        <w:rPr>
          <w:b/>
        </w:rPr>
        <w:t>темпов</w:t>
      </w:r>
      <w:r w:rsidR="00C06E10">
        <w:rPr>
          <w:b/>
        </w:rPr>
        <w:t xml:space="preserve"> </w:t>
      </w:r>
      <w:r w:rsidRPr="00383234">
        <w:rPr>
          <w:b/>
        </w:rPr>
        <w:t>роста</w:t>
      </w:r>
      <w:r w:rsidR="00C06E10">
        <w:rPr>
          <w:b/>
        </w:rPr>
        <w:t xml:space="preserve"> </w:t>
      </w:r>
    </w:p>
    <w:p w14:paraId="7C9BFF73" w14:textId="74B2A49A" w:rsidR="00383234" w:rsidRPr="00383234" w:rsidRDefault="00C06E10" w:rsidP="00383234">
      <w:pPr>
        <w:spacing w:after="0" w:line="259" w:lineRule="auto"/>
        <w:ind w:left="0" w:right="3" w:firstLine="0"/>
        <w:jc w:val="center"/>
      </w:pPr>
      <w:r>
        <w:rPr>
          <w:b/>
        </w:rPr>
        <w:t xml:space="preserve"> </w:t>
      </w:r>
    </w:p>
    <w:p w14:paraId="13888BEF" w14:textId="6F19AC0C" w:rsidR="00921064" w:rsidRDefault="00383234" w:rsidP="00383234">
      <w:pPr>
        <w:ind w:right="7"/>
      </w:pPr>
      <w:r w:rsidRPr="00383234">
        <w:t>Если</w:t>
      </w:r>
      <w:r w:rsidR="00C06E10">
        <w:t xml:space="preserve"> </w:t>
      </w:r>
      <w:r w:rsidRPr="00383234">
        <w:t>в</w:t>
      </w:r>
      <w:r w:rsidR="00C06E10">
        <w:t xml:space="preserve"> </w:t>
      </w:r>
      <w:r w:rsidRPr="00383234">
        <w:t>документе</w:t>
      </w:r>
      <w:r w:rsidR="00C06E10">
        <w:t xml:space="preserve"> </w:t>
      </w:r>
      <w:r w:rsidRPr="00383234">
        <w:t>одно</w:t>
      </w:r>
      <w:r w:rsidR="00C06E10">
        <w:t xml:space="preserve"> </w:t>
      </w:r>
      <w:r w:rsidRPr="00383234">
        <w:t>приложение,</w:t>
      </w:r>
      <w:r w:rsidR="00C06E10">
        <w:t xml:space="preserve"> </w:t>
      </w:r>
      <w:r w:rsidRPr="00383234">
        <w:t>его</w:t>
      </w:r>
      <w:r w:rsidR="00C06E10">
        <w:t xml:space="preserve"> </w:t>
      </w:r>
      <w:r w:rsidRPr="00383234">
        <w:t>обозначают</w:t>
      </w:r>
      <w:r w:rsidR="00C06E10">
        <w:t xml:space="preserve"> </w:t>
      </w:r>
      <w:r w:rsidRPr="00383234">
        <w:t>«Приложение</w:t>
      </w:r>
      <w:r w:rsidR="00C06E10">
        <w:t xml:space="preserve"> </w:t>
      </w:r>
      <w:r w:rsidRPr="00383234">
        <w:t>А».</w:t>
      </w:r>
    </w:p>
    <w:p w14:paraId="649FD460" w14:textId="77777777" w:rsidR="00383234" w:rsidRPr="00054559" w:rsidRDefault="00383234" w:rsidP="00383234">
      <w:pPr>
        <w:ind w:right="7"/>
      </w:pPr>
    </w:p>
    <w:p w14:paraId="0B748945" w14:textId="5096C901" w:rsidR="00370A9D" w:rsidRPr="00384639" w:rsidRDefault="006A07E6" w:rsidP="00770859">
      <w:pPr>
        <w:pStyle w:val="1"/>
        <w:rPr>
          <w:caps/>
        </w:rPr>
      </w:pPr>
      <w:bookmarkStart w:id="14" w:name="_Hlk65050381"/>
      <w:bookmarkStart w:id="15" w:name="_Toc65050604"/>
      <w:bookmarkStart w:id="16" w:name="_Toc193975789"/>
      <w:r w:rsidRPr="00384639">
        <w:rPr>
          <w:caps/>
        </w:rPr>
        <w:t>5.</w:t>
      </w:r>
      <w:r w:rsidR="00C06E10">
        <w:rPr>
          <w:caps/>
        </w:rPr>
        <w:t xml:space="preserve"> </w:t>
      </w:r>
      <w:bookmarkEnd w:id="14"/>
      <w:r w:rsidRPr="00384639">
        <w:rPr>
          <w:caps/>
        </w:rPr>
        <w:t>КРИТЕРИИ</w:t>
      </w:r>
      <w:r w:rsidR="00C06E10">
        <w:rPr>
          <w:caps/>
        </w:rPr>
        <w:t xml:space="preserve"> </w:t>
      </w:r>
      <w:r w:rsidRPr="00384639">
        <w:rPr>
          <w:caps/>
        </w:rPr>
        <w:t>ОЦЕНИВАНИЯ</w:t>
      </w:r>
      <w:r w:rsidR="00C06E10">
        <w:rPr>
          <w:caps/>
        </w:rPr>
        <w:t xml:space="preserve"> </w:t>
      </w:r>
      <w:r w:rsidR="007C7D30" w:rsidRPr="00384639">
        <w:rPr>
          <w:caps/>
        </w:rPr>
        <w:t>КУРСОВО</w:t>
      </w:r>
      <w:r w:rsidR="00384639" w:rsidRPr="00384639">
        <w:rPr>
          <w:caps/>
        </w:rPr>
        <w:t>Й</w:t>
      </w:r>
      <w:r w:rsidR="00C06E10">
        <w:rPr>
          <w:caps/>
        </w:rPr>
        <w:t xml:space="preserve"> </w:t>
      </w:r>
      <w:bookmarkEnd w:id="15"/>
      <w:r w:rsidR="00384639" w:rsidRPr="00384639">
        <w:rPr>
          <w:caps/>
        </w:rPr>
        <w:t>раБОТы</w:t>
      </w:r>
      <w:bookmarkEnd w:id="16"/>
      <w:r w:rsidR="00C06E10">
        <w:rPr>
          <w:caps/>
        </w:rPr>
        <w:t xml:space="preserve"> </w:t>
      </w:r>
    </w:p>
    <w:p w14:paraId="068EAAEC" w14:textId="77777777" w:rsidR="00384639" w:rsidRDefault="00384639" w:rsidP="00A66456">
      <w:pPr>
        <w:spacing w:line="340" w:lineRule="atLeast"/>
        <w:ind w:left="6" w:right="329" w:firstLine="840"/>
      </w:pPr>
    </w:p>
    <w:p w14:paraId="10C2E101" w14:textId="1AF4C20C" w:rsidR="00370A9D" w:rsidRPr="00054559" w:rsidRDefault="006A07E6" w:rsidP="00A66456">
      <w:pPr>
        <w:spacing w:line="340" w:lineRule="atLeast"/>
        <w:ind w:left="6" w:right="329" w:firstLine="840"/>
      </w:pPr>
      <w:r w:rsidRPr="00054559">
        <w:t>Консультации</w:t>
      </w:r>
      <w:r w:rsidR="00C06E10">
        <w:t xml:space="preserve"> </w:t>
      </w:r>
      <w:r w:rsidRPr="00054559">
        <w:t>проводятся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кафедре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установленные</w:t>
      </w:r>
      <w:r w:rsidR="00C06E10">
        <w:t xml:space="preserve"> </w:t>
      </w:r>
      <w:r w:rsidRPr="00054559">
        <w:t>часы,</w:t>
      </w:r>
      <w:r w:rsidR="00C06E10">
        <w:t xml:space="preserve"> </w:t>
      </w:r>
      <w:r w:rsidRPr="00054559">
        <w:t>либо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письменном</w:t>
      </w:r>
      <w:r w:rsidR="00C06E10">
        <w:t xml:space="preserve"> </w:t>
      </w:r>
      <w:r w:rsidRPr="00054559">
        <w:t>виде.</w:t>
      </w:r>
      <w:r w:rsidR="00C06E10">
        <w:t xml:space="preserve"> </w:t>
      </w:r>
      <w:r w:rsidRPr="00054559">
        <w:t>Во</w:t>
      </w:r>
      <w:r w:rsidR="00C06E10">
        <w:t xml:space="preserve"> </w:t>
      </w:r>
      <w:r w:rsidRPr="00054559">
        <w:t>время</w:t>
      </w:r>
      <w:r w:rsidR="00C06E10">
        <w:t xml:space="preserve"> </w:t>
      </w:r>
      <w:r w:rsidRPr="00054559">
        <w:t>консультаций</w:t>
      </w:r>
      <w:r w:rsidR="00C06E10">
        <w:t xml:space="preserve"> </w:t>
      </w:r>
      <w:r w:rsidRPr="00054559">
        <w:t>руководитель</w:t>
      </w:r>
      <w:r w:rsidR="00C06E10">
        <w:t xml:space="preserve"> </w:t>
      </w:r>
      <w:r w:rsidR="007C7D30" w:rsidRPr="00054559">
        <w:t>курсово</w:t>
      </w:r>
      <w:r w:rsidR="00384639">
        <w:t>й</w:t>
      </w:r>
      <w:r w:rsidR="00C06E10">
        <w:t xml:space="preserve"> </w:t>
      </w:r>
      <w:r w:rsidR="00384639">
        <w:t>работы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дает</w:t>
      </w:r>
      <w:r w:rsidR="00C06E10">
        <w:t xml:space="preserve"> </w:t>
      </w:r>
      <w:r w:rsidRPr="00054559">
        <w:t>студенту</w:t>
      </w:r>
      <w:r w:rsidR="00C06E10">
        <w:t xml:space="preserve"> </w:t>
      </w:r>
      <w:r w:rsidRPr="00054559">
        <w:t>готовых</w:t>
      </w:r>
      <w:r w:rsidR="00C06E10">
        <w:t xml:space="preserve"> </w:t>
      </w:r>
      <w:r w:rsidRPr="00054559">
        <w:t>решений,</w:t>
      </w:r>
      <w:r w:rsidR="00C06E10">
        <w:t xml:space="preserve"> </w:t>
      </w:r>
      <w:r w:rsidRPr="00054559">
        <w:t>а</w:t>
      </w:r>
      <w:r w:rsidR="00C06E10">
        <w:t xml:space="preserve"> </w:t>
      </w:r>
      <w:r w:rsidRPr="00054559">
        <w:t>путем</w:t>
      </w:r>
      <w:r w:rsidR="00C06E10">
        <w:t xml:space="preserve"> </w:t>
      </w:r>
      <w:r w:rsidRPr="00054559">
        <w:t>постановки</w:t>
      </w:r>
      <w:r w:rsidR="00C06E10">
        <w:t xml:space="preserve"> </w:t>
      </w:r>
      <w:r w:rsidRPr="00054559">
        <w:t>наводящих</w:t>
      </w:r>
      <w:r w:rsidR="00C06E10">
        <w:t xml:space="preserve"> </w:t>
      </w:r>
      <w:r w:rsidRPr="00054559">
        <w:t>вопросов</w:t>
      </w:r>
      <w:r w:rsidR="00C06E10">
        <w:t xml:space="preserve"> </w:t>
      </w:r>
      <w:r w:rsidRPr="00054559">
        <w:t>помогает</w:t>
      </w:r>
      <w:r w:rsidR="00C06E10">
        <w:t xml:space="preserve"> </w:t>
      </w:r>
      <w:r w:rsidRPr="00054559">
        <w:t>студенту</w:t>
      </w:r>
      <w:r w:rsidR="00C06E10">
        <w:t xml:space="preserve"> </w:t>
      </w:r>
      <w:r w:rsidRPr="00054559">
        <w:t>понять</w:t>
      </w:r>
      <w:r w:rsidR="00C06E10">
        <w:t xml:space="preserve"> </w:t>
      </w:r>
      <w:r w:rsidRPr="00054559">
        <w:t>допущенные</w:t>
      </w:r>
      <w:r w:rsidR="00C06E10">
        <w:t xml:space="preserve"> </w:t>
      </w:r>
      <w:r w:rsidRPr="00054559">
        <w:t>ошибк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найти</w:t>
      </w:r>
      <w:r w:rsidR="00C06E10">
        <w:t xml:space="preserve"> </w:t>
      </w:r>
      <w:r w:rsidRPr="00054559">
        <w:t>правильный</w:t>
      </w:r>
      <w:r w:rsidR="00C06E10">
        <w:t xml:space="preserve"> </w:t>
      </w:r>
      <w:r w:rsidRPr="00054559">
        <w:t>путь</w:t>
      </w:r>
      <w:r w:rsidR="00C06E10">
        <w:t xml:space="preserve"> </w:t>
      </w:r>
      <w:r w:rsidRPr="00054559">
        <w:t>к</w:t>
      </w:r>
      <w:r w:rsidR="00C06E10">
        <w:t xml:space="preserve"> </w:t>
      </w:r>
      <w:r w:rsidRPr="00054559">
        <w:t>решению</w:t>
      </w:r>
      <w:r w:rsidR="00C06E10">
        <w:t xml:space="preserve"> </w:t>
      </w:r>
      <w:r w:rsidRPr="00054559">
        <w:t>вопроса.</w:t>
      </w:r>
      <w:r w:rsidR="00C06E10">
        <w:t xml:space="preserve"> </w:t>
      </w:r>
      <w:r w:rsidRPr="00054559">
        <w:t>Руководитель</w:t>
      </w:r>
      <w:r w:rsidR="00C06E10">
        <w:t xml:space="preserve"> </w:t>
      </w:r>
      <w:r w:rsidRPr="00054559">
        <w:t>дает</w:t>
      </w:r>
      <w:r w:rsidR="00C06E10">
        <w:t xml:space="preserve"> </w:t>
      </w:r>
      <w:r w:rsidRPr="00054559">
        <w:t>указания</w:t>
      </w:r>
      <w:r w:rsidR="00C06E10">
        <w:t xml:space="preserve"> </w:t>
      </w:r>
      <w:r w:rsidRPr="00054559">
        <w:t>лишь</w:t>
      </w:r>
      <w:r w:rsidR="00C06E10">
        <w:t xml:space="preserve"> </w:t>
      </w:r>
      <w:r w:rsidRPr="00054559">
        <w:lastRenderedPageBreak/>
        <w:t>после</w:t>
      </w:r>
      <w:r w:rsidR="00C06E10">
        <w:t xml:space="preserve"> </w:t>
      </w:r>
      <w:r w:rsidRPr="00054559">
        <w:t>того,</w:t>
      </w:r>
      <w:r w:rsidR="00C06E10">
        <w:t xml:space="preserve"> </w:t>
      </w:r>
      <w:r w:rsidRPr="00054559">
        <w:t>как</w:t>
      </w:r>
      <w:r w:rsidR="00C06E10">
        <w:t xml:space="preserve"> </w:t>
      </w:r>
      <w:r w:rsidRPr="00054559">
        <w:t>убедится,</w:t>
      </w:r>
      <w:r w:rsidR="00C06E10">
        <w:t xml:space="preserve"> </w:t>
      </w:r>
      <w:r w:rsidRPr="00054559">
        <w:t>что</w:t>
      </w:r>
      <w:r w:rsidR="00C06E10">
        <w:t xml:space="preserve"> </w:t>
      </w:r>
      <w:r w:rsidRPr="00054559">
        <w:t>студент</w:t>
      </w:r>
      <w:r w:rsidR="00C06E10">
        <w:t xml:space="preserve"> </w:t>
      </w:r>
      <w:r w:rsidRPr="00054559">
        <w:t>достаточно</w:t>
      </w:r>
      <w:r w:rsidR="00C06E10">
        <w:t xml:space="preserve"> </w:t>
      </w:r>
      <w:r w:rsidRPr="00054559">
        <w:t>ознакомился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данным</w:t>
      </w:r>
      <w:r w:rsidR="00C06E10">
        <w:t xml:space="preserve"> </w:t>
      </w:r>
      <w:r w:rsidRPr="00054559">
        <w:t>вопросом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онял</w:t>
      </w:r>
      <w:r w:rsidR="00C06E10">
        <w:t xml:space="preserve"> </w:t>
      </w:r>
      <w:r w:rsidRPr="00054559">
        <w:t>его</w:t>
      </w:r>
      <w:r w:rsidR="00C06E10">
        <w:t xml:space="preserve"> </w:t>
      </w:r>
      <w:r w:rsidRPr="00054559">
        <w:t>сущность.</w:t>
      </w:r>
      <w:r w:rsidR="00C06E10">
        <w:t xml:space="preserve"> </w:t>
      </w:r>
      <w:r w:rsidRPr="00054559">
        <w:t>Основной</w:t>
      </w:r>
      <w:r w:rsidR="00C06E10">
        <w:t xml:space="preserve"> </w:t>
      </w:r>
      <w:r w:rsidRPr="00054559">
        <w:t>целью</w:t>
      </w:r>
      <w:r w:rsidR="00C06E10">
        <w:t xml:space="preserve"> </w:t>
      </w:r>
      <w:r w:rsidRPr="00054559">
        <w:t>при</w:t>
      </w:r>
      <w:r w:rsidR="00C06E10">
        <w:t xml:space="preserve"> </w:t>
      </w:r>
      <w:r w:rsidRPr="00054559">
        <w:t>этом</w:t>
      </w:r>
      <w:r w:rsidR="00C06E10">
        <w:t xml:space="preserve"> </w:t>
      </w:r>
      <w:r w:rsidRPr="00054559">
        <w:t>является</w:t>
      </w:r>
      <w:r w:rsidR="00C06E10">
        <w:t xml:space="preserve"> </w:t>
      </w:r>
      <w:r w:rsidRPr="00054559">
        <w:t>развитие</w:t>
      </w:r>
      <w:r w:rsidR="00C06E10">
        <w:t xml:space="preserve"> </w:t>
      </w:r>
      <w:r w:rsidRPr="00054559">
        <w:t>у</w:t>
      </w:r>
      <w:r w:rsidR="00C06E10">
        <w:t xml:space="preserve"> </w:t>
      </w:r>
      <w:r w:rsidRPr="00054559">
        <w:t>студента</w:t>
      </w:r>
      <w:r w:rsidR="00C06E10">
        <w:t xml:space="preserve"> </w:t>
      </w:r>
      <w:r w:rsidRPr="00054559">
        <w:t>творческих</w:t>
      </w:r>
      <w:r w:rsidR="00C06E10">
        <w:t xml:space="preserve"> </w:t>
      </w:r>
      <w:r w:rsidRPr="00054559">
        <w:t>навыков,</w:t>
      </w:r>
      <w:r w:rsidR="00C06E10">
        <w:t xml:space="preserve"> </w:t>
      </w:r>
      <w:r w:rsidRPr="00054559">
        <w:t>умения</w:t>
      </w:r>
      <w:r w:rsidR="00C06E10">
        <w:t xml:space="preserve"> </w:t>
      </w:r>
      <w:r w:rsidRPr="00054559">
        <w:t>обосновать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доказать</w:t>
      </w:r>
      <w:r w:rsidR="00C06E10">
        <w:t xml:space="preserve"> </w:t>
      </w:r>
      <w:r w:rsidRPr="00054559">
        <w:t>наиболее</w:t>
      </w:r>
      <w:r w:rsidR="00C06E10">
        <w:t xml:space="preserve"> </w:t>
      </w:r>
      <w:r w:rsidRPr="00054559">
        <w:t>важные</w:t>
      </w:r>
      <w:r w:rsidR="00C06E10">
        <w:t xml:space="preserve"> </w:t>
      </w:r>
      <w:r w:rsidRPr="00054559">
        <w:t>положения</w:t>
      </w:r>
      <w:r w:rsidR="00C06E10">
        <w:t xml:space="preserve"> </w:t>
      </w:r>
      <w:r w:rsidR="00CB2B38">
        <w:t>работы</w:t>
      </w:r>
      <w:r w:rsidRPr="00054559">
        <w:t>.</w:t>
      </w:r>
      <w:r w:rsidR="00C06E10">
        <w:t xml:space="preserve"> </w:t>
      </w:r>
    </w:p>
    <w:p w14:paraId="1F3E9B0A" w14:textId="4957E53A" w:rsidR="00156747" w:rsidRPr="00054559" w:rsidRDefault="00156747" w:rsidP="00A66456">
      <w:pPr>
        <w:spacing w:line="340" w:lineRule="atLeast"/>
        <w:ind w:left="6" w:right="329" w:firstLine="840"/>
      </w:pPr>
      <w:r w:rsidRPr="00054559">
        <w:t>Положительная</w:t>
      </w:r>
      <w:r w:rsidR="00C06E10">
        <w:t xml:space="preserve"> </w:t>
      </w:r>
      <w:r w:rsidRPr="00054559">
        <w:t>оценка</w:t>
      </w:r>
      <w:r w:rsidR="00C06E10">
        <w:t xml:space="preserve"> </w:t>
      </w:r>
      <w:r w:rsidRPr="00054559">
        <w:t>выставляется</w:t>
      </w:r>
      <w:r w:rsidR="00C06E10">
        <w:t xml:space="preserve"> </w:t>
      </w:r>
      <w:r w:rsidRPr="00054559">
        <w:t>при</w:t>
      </w:r>
      <w:r w:rsidR="00C06E10">
        <w:t xml:space="preserve"> </w:t>
      </w:r>
      <w:r w:rsidRPr="00054559">
        <w:t>условии,</w:t>
      </w:r>
      <w:r w:rsidR="00C06E10">
        <w:t xml:space="preserve"> </w:t>
      </w:r>
      <w:r w:rsidRPr="00054559">
        <w:t>что</w:t>
      </w:r>
      <w:r w:rsidR="00C06E10">
        <w:t xml:space="preserve"> </w:t>
      </w:r>
      <w:r w:rsidR="00673463">
        <w:t>выполнены</w:t>
      </w:r>
      <w:r w:rsidR="00C06E10">
        <w:t xml:space="preserve"> </w:t>
      </w:r>
      <w:proofErr w:type="gramStart"/>
      <w:r>
        <w:t>все</w:t>
      </w:r>
      <w:r w:rsidR="00C06E10">
        <w:t xml:space="preserve"> </w:t>
      </w:r>
      <w:r>
        <w:t>этапы</w:t>
      </w:r>
      <w:r w:rsidR="00C06E10">
        <w:t xml:space="preserve"> </w:t>
      </w:r>
      <w:r>
        <w:t>работы</w:t>
      </w:r>
      <w:proofErr w:type="gramEnd"/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вся</w:t>
      </w:r>
      <w:r w:rsidR="00C06E10">
        <w:t xml:space="preserve"> </w:t>
      </w:r>
      <w:r w:rsidRPr="00054559">
        <w:t>сопутствующая</w:t>
      </w:r>
      <w:r w:rsidR="00C06E10">
        <w:t xml:space="preserve"> </w:t>
      </w:r>
      <w:r w:rsidRPr="00054559">
        <w:t>документация</w:t>
      </w:r>
      <w:r w:rsidR="00C06E10">
        <w:t xml:space="preserve"> </w:t>
      </w:r>
      <w:r w:rsidRPr="00054559">
        <w:t>оформлена</w:t>
      </w:r>
      <w:r w:rsidR="00C06E10">
        <w:t xml:space="preserve"> </w:t>
      </w:r>
      <w:r w:rsidRPr="00054559">
        <w:t>верно</w:t>
      </w:r>
      <w:r w:rsidRPr="00156747">
        <w:t>.</w:t>
      </w:r>
      <w:r w:rsidR="00C06E10">
        <w:t xml:space="preserve"> </w:t>
      </w:r>
      <w:r w:rsidRPr="00054559">
        <w:t>Представление</w:t>
      </w:r>
      <w:r w:rsidR="00C06E10">
        <w:t xml:space="preserve"> </w:t>
      </w:r>
      <w:r w:rsidRPr="00054559">
        <w:t>только</w:t>
      </w:r>
      <w:r w:rsidR="00C06E10">
        <w:t xml:space="preserve"> </w:t>
      </w:r>
      <w:r>
        <w:t>модели</w:t>
      </w:r>
      <w:r w:rsidR="00C06E10">
        <w:t xml:space="preserve"> </w:t>
      </w:r>
      <w:r>
        <w:t>данных,</w:t>
      </w:r>
      <w:r w:rsidR="00C06E10">
        <w:t xml:space="preserve"> </w:t>
      </w:r>
      <w:r w:rsidRPr="00054559">
        <w:t>текста</w:t>
      </w:r>
      <w:r w:rsidR="00C06E10">
        <w:t xml:space="preserve"> </w:t>
      </w:r>
      <w:r w:rsidRPr="00054559">
        <w:t>отлаженной</w:t>
      </w:r>
      <w:r w:rsidR="00C06E10">
        <w:t xml:space="preserve"> </w:t>
      </w:r>
      <w:r w:rsidRPr="00054559">
        <w:t>программы</w:t>
      </w:r>
      <w:r w:rsidR="00C06E10">
        <w:t xml:space="preserve"> </w:t>
      </w:r>
      <w:r>
        <w:t>и</w:t>
      </w:r>
      <w:r w:rsidR="00C06E10">
        <w:t xml:space="preserve"> </w:t>
      </w:r>
      <w:r w:rsidR="00384639">
        <w:t>результатов</w:t>
      </w:r>
      <w:r w:rsidR="00C06E10">
        <w:t xml:space="preserve"> </w:t>
      </w:r>
      <w:r w:rsidR="00384639">
        <w:t>расчетов</w:t>
      </w:r>
      <w:r w:rsidR="00C06E10">
        <w:t xml:space="preserve"> </w:t>
      </w:r>
      <w:r w:rsidRPr="00054559">
        <w:t>без</w:t>
      </w:r>
      <w:r w:rsidR="00C06E10">
        <w:t xml:space="preserve"> </w:t>
      </w:r>
      <w:r w:rsidRPr="00054559">
        <w:t>сопутствующей</w:t>
      </w:r>
      <w:r w:rsidR="00C06E10">
        <w:t xml:space="preserve"> </w:t>
      </w:r>
      <w:r w:rsidRPr="00054559">
        <w:t>или</w:t>
      </w:r>
      <w:r w:rsidR="00C06E10">
        <w:t xml:space="preserve"> </w:t>
      </w:r>
      <w:r w:rsidRPr="00054559">
        <w:t>неправильно</w:t>
      </w:r>
      <w:r w:rsidR="00C06E10">
        <w:t xml:space="preserve"> </w:t>
      </w:r>
      <w:r w:rsidRPr="00054559">
        <w:t>оформленной</w:t>
      </w:r>
      <w:r w:rsidR="00C06E10">
        <w:t xml:space="preserve"> </w:t>
      </w:r>
      <w:r w:rsidRPr="00054559">
        <w:t>документации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позволяет</w:t>
      </w:r>
      <w:r w:rsidR="00C06E10">
        <w:t xml:space="preserve"> </w:t>
      </w:r>
      <w:r w:rsidRPr="00054559">
        <w:t>претендовать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положительную</w:t>
      </w:r>
      <w:r w:rsidR="00C06E10">
        <w:t xml:space="preserve"> </w:t>
      </w:r>
      <w:r w:rsidRPr="00054559">
        <w:t>оценку.</w:t>
      </w:r>
      <w:r w:rsidR="00C06E10">
        <w:t xml:space="preserve"> </w:t>
      </w:r>
      <w:r w:rsidRPr="00054559">
        <w:t>Небрежность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огрешности</w:t>
      </w:r>
      <w:r w:rsidR="00C06E10">
        <w:t xml:space="preserve"> </w:t>
      </w:r>
      <w:r w:rsidRPr="00054559">
        <w:t>оформления</w:t>
      </w:r>
      <w:r w:rsidR="00C06E10">
        <w:t xml:space="preserve"> </w:t>
      </w:r>
      <w:r w:rsidRPr="00054559">
        <w:t>снижают</w:t>
      </w:r>
      <w:r w:rsidR="00C06E10">
        <w:t xml:space="preserve"> </w:t>
      </w:r>
      <w:r w:rsidRPr="00054559">
        <w:t>итоговый</w:t>
      </w:r>
      <w:r w:rsidR="00C06E10">
        <w:t xml:space="preserve"> </w:t>
      </w:r>
      <w:r w:rsidRPr="00054559">
        <w:t>балл.</w:t>
      </w:r>
      <w:r w:rsidR="00C06E10">
        <w:t xml:space="preserve"> </w:t>
      </w:r>
    </w:p>
    <w:p w14:paraId="3FCE8089" w14:textId="2BD3FDFA" w:rsidR="00156747" w:rsidRPr="00054559" w:rsidRDefault="00156747" w:rsidP="00A66456">
      <w:pPr>
        <w:spacing w:line="340" w:lineRule="atLeast"/>
        <w:ind w:left="6" w:right="329" w:firstLine="840"/>
      </w:pPr>
      <w:r w:rsidRPr="00054559">
        <w:t>Оценка</w:t>
      </w:r>
      <w:r w:rsidR="00C06E10">
        <w:t xml:space="preserve"> </w:t>
      </w:r>
      <w:r w:rsidRPr="00054559">
        <w:t>за</w:t>
      </w:r>
      <w:r w:rsidR="00C06E10">
        <w:t xml:space="preserve"> </w:t>
      </w:r>
      <w:r w:rsidR="00384639" w:rsidRPr="00054559">
        <w:t>курсов</w:t>
      </w:r>
      <w:r w:rsidR="00384639">
        <w:t>ую</w:t>
      </w:r>
      <w:r w:rsidR="00C06E10">
        <w:t xml:space="preserve"> </w:t>
      </w:r>
      <w:r w:rsidR="00384639">
        <w:t>работу</w:t>
      </w:r>
      <w:r w:rsidR="00C06E10">
        <w:t xml:space="preserve"> </w:t>
      </w:r>
      <w:r w:rsidRPr="00054559">
        <w:t>выставляется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титульном</w:t>
      </w:r>
      <w:r w:rsidR="00C06E10">
        <w:t xml:space="preserve"> </w:t>
      </w:r>
      <w:r w:rsidRPr="00054559">
        <w:t>листе</w:t>
      </w:r>
      <w:r w:rsidR="00C06E10">
        <w:t xml:space="preserve"> </w:t>
      </w:r>
      <w:r w:rsidRPr="00054559">
        <w:t>пояснительной</w:t>
      </w:r>
      <w:r w:rsidR="00C06E10">
        <w:t xml:space="preserve"> </w:t>
      </w:r>
      <w:r w:rsidRPr="00054559">
        <w:t>записк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аттестационной</w:t>
      </w:r>
      <w:r w:rsidR="00C06E10">
        <w:t xml:space="preserve"> </w:t>
      </w:r>
      <w:r w:rsidRPr="00054559">
        <w:t>ведомости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пятибалльной</w:t>
      </w:r>
      <w:r w:rsidR="00C06E10">
        <w:t xml:space="preserve"> </w:t>
      </w:r>
      <w:r w:rsidRPr="00054559">
        <w:t>системе.</w:t>
      </w:r>
      <w:r w:rsidR="00C06E10">
        <w:t xml:space="preserve"> </w:t>
      </w:r>
    </w:p>
    <w:p w14:paraId="7025E08F" w14:textId="6462F624" w:rsidR="00370A9D" w:rsidRPr="00054559" w:rsidRDefault="006A07E6" w:rsidP="00A66456">
      <w:pPr>
        <w:spacing w:line="340" w:lineRule="atLeast"/>
        <w:ind w:left="6" w:right="329" w:firstLine="840"/>
      </w:pPr>
      <w:r w:rsidRPr="00054559">
        <w:t>Максимальное</w:t>
      </w:r>
      <w:r w:rsidR="00C06E10">
        <w:t xml:space="preserve"> </w:t>
      </w:r>
      <w:r w:rsidRPr="00054559">
        <w:t>количество</w:t>
      </w:r>
      <w:r w:rsidR="00C06E10">
        <w:t xml:space="preserve"> </w:t>
      </w:r>
      <w:r w:rsidRPr="00054559">
        <w:t>баллов,</w:t>
      </w:r>
      <w:r w:rsidR="00C06E10">
        <w:t xml:space="preserve"> </w:t>
      </w:r>
      <w:r w:rsidRPr="00054559">
        <w:t>которое</w:t>
      </w:r>
      <w:r w:rsidR="00C06E10">
        <w:t xml:space="preserve"> </w:t>
      </w:r>
      <w:r w:rsidRPr="00054559">
        <w:t>можно</w:t>
      </w:r>
      <w:r w:rsidR="00C06E10">
        <w:t xml:space="preserve"> </w:t>
      </w:r>
      <w:r w:rsidRPr="00054559">
        <w:t>получить</w:t>
      </w:r>
      <w:r w:rsidR="00C06E10">
        <w:t xml:space="preserve"> </w:t>
      </w:r>
      <w:r w:rsidRPr="00054559">
        <w:t>за</w:t>
      </w:r>
      <w:r w:rsidR="00C06E10">
        <w:t xml:space="preserve"> </w:t>
      </w:r>
      <w:r w:rsidRPr="00054559">
        <w:t>выполненную</w:t>
      </w:r>
      <w:r w:rsidR="00C06E10">
        <w:t xml:space="preserve"> </w:t>
      </w:r>
      <w:r w:rsidR="00384639" w:rsidRPr="00054559">
        <w:t>курсов</w:t>
      </w:r>
      <w:r w:rsidR="00384639">
        <w:t>ую</w:t>
      </w:r>
      <w:r w:rsidR="00C06E10">
        <w:t xml:space="preserve"> </w:t>
      </w:r>
      <w:r w:rsidR="00384639">
        <w:t>работу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00.</w:t>
      </w:r>
      <w:r w:rsidR="00C06E10">
        <w:t xml:space="preserve"> </w:t>
      </w:r>
    </w:p>
    <w:p w14:paraId="7824B127" w14:textId="787A13CF" w:rsidR="00370A9D" w:rsidRPr="00054559" w:rsidRDefault="006A07E6" w:rsidP="00A66456">
      <w:pPr>
        <w:spacing w:line="340" w:lineRule="atLeast"/>
        <w:ind w:left="6" w:right="331"/>
      </w:pPr>
      <w:r w:rsidRPr="00054559">
        <w:t>В</w:t>
      </w:r>
      <w:r w:rsidR="00C06E10">
        <w:t xml:space="preserve"> </w:t>
      </w:r>
      <w:r w:rsidRPr="00054559">
        <w:t>табл</w:t>
      </w:r>
      <w:r w:rsidR="00422CE5">
        <w:t>ице</w:t>
      </w:r>
      <w:r w:rsidR="00C06E10">
        <w:t xml:space="preserve"> </w:t>
      </w:r>
      <w:r w:rsidR="00E95E8F">
        <w:t>5.</w:t>
      </w:r>
      <w:r w:rsidRPr="00054559">
        <w:t>1</w:t>
      </w:r>
      <w:r w:rsidR="00C06E10">
        <w:t xml:space="preserve"> </w:t>
      </w:r>
      <w:r w:rsidRPr="00054559">
        <w:t>приведено</w:t>
      </w:r>
      <w:r w:rsidR="00C06E10">
        <w:t xml:space="preserve"> </w:t>
      </w:r>
      <w:r w:rsidRPr="00054559">
        <w:t>примерное</w:t>
      </w:r>
      <w:r w:rsidR="00C06E10">
        <w:t xml:space="preserve"> </w:t>
      </w:r>
      <w:r w:rsidRPr="00054559">
        <w:t>распределение</w:t>
      </w:r>
      <w:r w:rsidR="00C06E10">
        <w:t xml:space="preserve"> </w:t>
      </w:r>
      <w:r w:rsidRPr="00054559">
        <w:t>баллов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="00CF5A81" w:rsidRPr="00054559">
        <w:t>каждому</w:t>
      </w:r>
      <w:r w:rsidR="00C06E10">
        <w:t xml:space="preserve"> </w:t>
      </w:r>
      <w:r w:rsidR="00CF5A81" w:rsidRPr="00054559">
        <w:t>критерию</w:t>
      </w:r>
      <w:r w:rsidRPr="00054559">
        <w:t>.</w:t>
      </w:r>
      <w:r w:rsidR="00C06E10">
        <w:t xml:space="preserve"> </w:t>
      </w:r>
      <w:r w:rsidRPr="00054559">
        <w:t>Общее</w:t>
      </w:r>
      <w:r w:rsidR="00C06E10">
        <w:t xml:space="preserve"> </w:t>
      </w:r>
      <w:r w:rsidRPr="00054559">
        <w:t>количество</w:t>
      </w:r>
      <w:r w:rsidR="00C06E10">
        <w:t xml:space="preserve"> </w:t>
      </w:r>
      <w:r w:rsidRPr="00054559">
        <w:t>баллов,</w:t>
      </w:r>
      <w:r w:rsidR="00C06E10">
        <w:t xml:space="preserve"> </w:t>
      </w:r>
      <w:r w:rsidRPr="00054559">
        <w:t>получаемое</w:t>
      </w:r>
      <w:r w:rsidR="00C06E10">
        <w:t xml:space="preserve"> </w:t>
      </w:r>
      <w:r w:rsidRPr="00054559">
        <w:t>за</w:t>
      </w:r>
      <w:r w:rsidR="00C06E10">
        <w:t xml:space="preserve"> </w:t>
      </w:r>
      <w:r w:rsidRPr="00054559">
        <w:t>выполнение</w:t>
      </w:r>
      <w:r w:rsidR="00C06E10">
        <w:t xml:space="preserve"> </w:t>
      </w:r>
      <w:r w:rsidR="00CB2B38" w:rsidRPr="00054559">
        <w:t>курсово</w:t>
      </w:r>
      <w:r w:rsidR="00CB2B38">
        <w:t>й</w:t>
      </w:r>
      <w:r w:rsidR="00C06E10">
        <w:t xml:space="preserve"> </w:t>
      </w:r>
      <w:r w:rsidR="00CB2B38">
        <w:t>работы</w:t>
      </w:r>
      <w:r w:rsidRPr="00054559">
        <w:t>,</w:t>
      </w:r>
      <w:r w:rsidR="00C06E10">
        <w:t xml:space="preserve"> </w:t>
      </w:r>
      <w:r w:rsidRPr="00054559">
        <w:t>вычисляется</w:t>
      </w:r>
      <w:r w:rsidR="00C06E10">
        <w:t xml:space="preserve"> </w:t>
      </w:r>
      <w:r w:rsidRPr="00054559">
        <w:t>как</w:t>
      </w:r>
      <w:r w:rsidR="00C06E10">
        <w:t xml:space="preserve"> </w:t>
      </w:r>
      <w:r w:rsidRPr="00054559">
        <w:t>сумма</w:t>
      </w:r>
      <w:r w:rsidR="00C06E10">
        <w:t xml:space="preserve"> </w:t>
      </w:r>
      <w:r w:rsidRPr="00054559">
        <w:t>всех</w:t>
      </w:r>
      <w:r w:rsidR="00C06E10">
        <w:t xml:space="preserve"> </w:t>
      </w:r>
      <w:r w:rsidRPr="00054559">
        <w:t>баллов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критериям</w:t>
      </w:r>
      <w:r w:rsidR="00C06E10">
        <w:t xml:space="preserve"> </w:t>
      </w:r>
      <w:r w:rsidRPr="00054559">
        <w:t>оценивания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учетом</w:t>
      </w:r>
      <w:r w:rsidR="00C06E10">
        <w:t xml:space="preserve"> </w:t>
      </w:r>
      <w:r w:rsidRPr="00054559">
        <w:t>особенности</w:t>
      </w:r>
      <w:r w:rsidR="00C06E10">
        <w:t xml:space="preserve"> </w:t>
      </w:r>
      <w:r w:rsidRPr="00054559">
        <w:t>тематики</w:t>
      </w:r>
      <w:r w:rsidR="00C06E10">
        <w:t xml:space="preserve"> </w:t>
      </w:r>
      <w:r w:rsidR="00CB2B38" w:rsidRPr="00054559">
        <w:t>курсово</w:t>
      </w:r>
      <w:r w:rsidR="00CB2B38">
        <w:t>й</w:t>
      </w:r>
      <w:r w:rsidR="00C06E10">
        <w:t xml:space="preserve"> </w:t>
      </w:r>
      <w:r w:rsidR="00CB2B38">
        <w:t>работы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итоговый</w:t>
      </w:r>
      <w:r w:rsidR="00C06E10">
        <w:t xml:space="preserve"> </w:t>
      </w:r>
      <w:r w:rsidRPr="00054559">
        <w:t>балл.</w:t>
      </w:r>
      <w:r w:rsidR="00C06E10">
        <w:t xml:space="preserve"> </w:t>
      </w:r>
      <w:r w:rsidR="00CF5A81" w:rsidRPr="00054559">
        <w:t>Минимальное</w:t>
      </w:r>
      <w:r w:rsidR="00C06E10">
        <w:t xml:space="preserve"> </w:t>
      </w:r>
      <w:r w:rsidR="00CF5A81" w:rsidRPr="00054559">
        <w:t>количество</w:t>
      </w:r>
      <w:r w:rsidR="00C06E10">
        <w:t xml:space="preserve"> </w:t>
      </w:r>
      <w:r w:rsidRPr="00054559">
        <w:t>критериев</w:t>
      </w:r>
      <w:r w:rsidR="00C06E10">
        <w:t xml:space="preserve"> </w:t>
      </w:r>
      <w:r w:rsidRPr="00054559">
        <w:t>оценивания</w:t>
      </w:r>
      <w:r w:rsidR="00C06E10">
        <w:t xml:space="preserve"> </w:t>
      </w:r>
      <w:r w:rsidR="00CB2B38" w:rsidRPr="00054559">
        <w:t>курсово</w:t>
      </w:r>
      <w:r w:rsidR="00CB2B38">
        <w:t>й</w:t>
      </w:r>
      <w:r w:rsidR="00C06E10">
        <w:t xml:space="preserve"> </w:t>
      </w:r>
      <w:r w:rsidR="00CB2B38">
        <w:t>работы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менее</w:t>
      </w:r>
      <w:r w:rsidR="00C06E10">
        <w:t xml:space="preserve"> </w:t>
      </w:r>
      <w:r w:rsidRPr="00054559">
        <w:t>трех.</w:t>
      </w:r>
      <w:r w:rsidR="00C06E10">
        <w:t xml:space="preserve"> </w:t>
      </w:r>
    </w:p>
    <w:p w14:paraId="32AD11E4" w14:textId="5B98FDC3" w:rsidR="00370A9D" w:rsidRPr="00054559" w:rsidRDefault="006A07E6" w:rsidP="00A66456">
      <w:pPr>
        <w:spacing w:line="340" w:lineRule="atLeast"/>
        <w:ind w:left="6" w:right="36"/>
      </w:pPr>
      <w:r w:rsidRPr="00054559">
        <w:t>После</w:t>
      </w:r>
      <w:r w:rsidR="00C06E10">
        <w:t xml:space="preserve"> </w:t>
      </w:r>
      <w:r w:rsidRPr="00054559">
        <w:t>подсчета</w:t>
      </w:r>
      <w:r w:rsidR="00C06E10">
        <w:t xml:space="preserve"> </w:t>
      </w:r>
      <w:r w:rsidRPr="00054559">
        <w:t>итоговый</w:t>
      </w:r>
      <w:r w:rsidR="00C06E10">
        <w:t xml:space="preserve"> </w:t>
      </w:r>
      <w:r w:rsidRPr="00054559">
        <w:t>балл</w:t>
      </w:r>
      <w:r w:rsidR="00C06E10">
        <w:t xml:space="preserve"> </w:t>
      </w:r>
      <w:r w:rsidRPr="00054559">
        <w:t>переводится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оценку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основании</w:t>
      </w:r>
      <w:r w:rsidR="00C06E10">
        <w:t xml:space="preserve"> </w:t>
      </w:r>
      <w:r w:rsidRPr="00054559">
        <w:t>таблицы</w:t>
      </w:r>
      <w:r w:rsidR="00C06E10">
        <w:t xml:space="preserve"> </w:t>
      </w:r>
      <w:r w:rsidRPr="00054559">
        <w:t>соответствия</w:t>
      </w:r>
      <w:r w:rsidR="00C06E10">
        <w:t xml:space="preserve"> </w:t>
      </w:r>
      <w:r w:rsidRPr="00054559">
        <w:t>(табл.</w:t>
      </w:r>
      <w:r w:rsidR="00C06E10">
        <w:t xml:space="preserve"> </w:t>
      </w:r>
      <w:r w:rsidR="00E95E8F">
        <w:t>5.</w:t>
      </w:r>
      <w:r w:rsidRPr="00054559">
        <w:t>2).</w:t>
      </w:r>
      <w:r w:rsidR="00C06E10">
        <w:t xml:space="preserve">  </w:t>
      </w:r>
    </w:p>
    <w:p w14:paraId="3F9EB0A7" w14:textId="77777777" w:rsidR="00D537FC" w:rsidRDefault="00D537FC" w:rsidP="00D537FC">
      <w:pPr>
        <w:spacing w:after="160" w:line="259" w:lineRule="auto"/>
        <w:ind w:left="0" w:right="0" w:firstLine="0"/>
        <w:jc w:val="left"/>
      </w:pPr>
    </w:p>
    <w:p w14:paraId="6ED323A0" w14:textId="0F36DF41" w:rsidR="00370A9D" w:rsidRPr="00054559" w:rsidRDefault="006A07E6" w:rsidP="00D537FC">
      <w:pPr>
        <w:spacing w:after="160" w:line="259" w:lineRule="auto"/>
        <w:ind w:left="0" w:right="0" w:firstLine="0"/>
        <w:jc w:val="left"/>
      </w:pPr>
      <w:r w:rsidRPr="00054559">
        <w:t>Таблица</w:t>
      </w:r>
      <w:r w:rsidR="00C06E10">
        <w:t xml:space="preserve"> </w:t>
      </w:r>
      <w:r w:rsidR="00770859">
        <w:t>5.</w:t>
      </w:r>
      <w:r w:rsidRPr="00054559">
        <w:t>1</w:t>
      </w:r>
      <w:r w:rsidR="00C06E10">
        <w:t xml:space="preserve"> </w:t>
      </w:r>
      <w:r w:rsidR="00770859">
        <w:t>–</w:t>
      </w:r>
      <w:r w:rsidR="00C06E10">
        <w:t xml:space="preserve"> </w:t>
      </w:r>
      <w:r w:rsidR="00770859" w:rsidRPr="00054559">
        <w:t>Примерные</w:t>
      </w:r>
      <w:r w:rsidR="00C06E10">
        <w:t xml:space="preserve"> </w:t>
      </w:r>
      <w:r w:rsidRPr="00054559">
        <w:t>варианты</w:t>
      </w:r>
      <w:r w:rsidR="00C06E10">
        <w:t xml:space="preserve"> </w:t>
      </w:r>
      <w:r w:rsidRPr="00054559">
        <w:t>структуры</w:t>
      </w:r>
      <w:r w:rsidR="00C06E10">
        <w:t xml:space="preserve"> </w:t>
      </w:r>
      <w:r w:rsidRPr="00054559">
        <w:t>оценки</w:t>
      </w:r>
      <w:r w:rsidR="00C06E10">
        <w:t xml:space="preserve"> </w:t>
      </w:r>
      <w:r w:rsidR="00CB2B38" w:rsidRPr="00054559">
        <w:t>курсово</w:t>
      </w:r>
      <w:r w:rsidR="00CB2B38">
        <w:t>й</w:t>
      </w:r>
      <w:r w:rsidR="00C06E10">
        <w:t xml:space="preserve"> </w:t>
      </w:r>
      <w:r w:rsidR="00CB2B38">
        <w:t>работы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критериям</w:t>
      </w:r>
      <w:r w:rsidR="00C06E10">
        <w:t xml:space="preserve"> </w:t>
      </w:r>
    </w:p>
    <w:tbl>
      <w:tblPr>
        <w:tblStyle w:val="TableGrid"/>
        <w:tblW w:w="9213" w:type="dxa"/>
        <w:tblInd w:w="137" w:type="dxa"/>
        <w:tblCellMar>
          <w:left w:w="62" w:type="dxa"/>
          <w:bottom w:w="6" w:type="dxa"/>
          <w:right w:w="31" w:type="dxa"/>
        </w:tblCellMar>
        <w:tblLook w:val="04A0" w:firstRow="1" w:lastRow="0" w:firstColumn="1" w:lastColumn="0" w:noHBand="0" w:noVBand="1"/>
      </w:tblPr>
      <w:tblGrid>
        <w:gridCol w:w="361"/>
        <w:gridCol w:w="8023"/>
        <w:gridCol w:w="829"/>
      </w:tblGrid>
      <w:tr w:rsidR="00370A9D" w:rsidRPr="00054559" w14:paraId="1655AF80" w14:textId="77777777" w:rsidTr="00770859">
        <w:trPr>
          <w:trHeight w:val="370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0A9E85" w14:textId="1C848A3A" w:rsidR="00370A9D" w:rsidRPr="00054559" w:rsidRDefault="006A07E6">
            <w:pPr>
              <w:spacing w:after="0" w:line="259" w:lineRule="auto"/>
              <w:ind w:left="39" w:right="0" w:firstLine="0"/>
            </w:pPr>
            <w:r w:rsidRPr="00054559">
              <w:rPr>
                <w:sz w:val="24"/>
              </w:rPr>
              <w:t>№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7035A5" w14:textId="610C17D3" w:rsidR="00370A9D" w:rsidRPr="00054559" w:rsidRDefault="006A07E6">
            <w:pPr>
              <w:spacing w:after="0" w:line="259" w:lineRule="auto"/>
              <w:ind w:left="0" w:right="34" w:firstLine="0"/>
              <w:jc w:val="center"/>
            </w:pPr>
            <w:r w:rsidRPr="00054559">
              <w:rPr>
                <w:sz w:val="24"/>
              </w:rPr>
              <w:t>Критерий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оценки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курсовых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работ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C6F946" w14:textId="5CAA3948" w:rsidR="00370A9D" w:rsidRPr="00054559" w:rsidRDefault="006A07E6">
            <w:pPr>
              <w:spacing w:after="0" w:line="259" w:lineRule="auto"/>
              <w:ind w:left="31" w:right="0" w:firstLine="0"/>
            </w:pPr>
            <w:r w:rsidRPr="00054559">
              <w:rPr>
                <w:sz w:val="24"/>
              </w:rPr>
              <w:t>Баллы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F63D9D" w:rsidRPr="00054559" w14:paraId="136FA836" w14:textId="77777777" w:rsidTr="006C2B8F">
        <w:trPr>
          <w:trHeight w:val="372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3A7666" w14:textId="374AA218" w:rsidR="00F63D9D" w:rsidRPr="00F63D9D" w:rsidRDefault="00F63D9D" w:rsidP="00F63D9D">
            <w:pPr>
              <w:spacing w:after="0" w:line="259" w:lineRule="auto"/>
              <w:ind w:left="92" w:right="0"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DD0A0A" w14:textId="5D1EA2CF" w:rsidR="00F63D9D" w:rsidRPr="00F63D9D" w:rsidRDefault="00F63D9D" w:rsidP="00F63D9D">
            <w:pPr>
              <w:spacing w:after="0" w:line="259" w:lineRule="auto"/>
              <w:ind w:left="0" w:right="0" w:firstLine="0"/>
              <w:jc w:val="left"/>
              <w:rPr>
                <w:lang w:val="en-US"/>
              </w:rPr>
            </w:pPr>
            <w:proofErr w:type="spellStart"/>
            <w:r w:rsidRPr="00F63D9D">
              <w:rPr>
                <w:lang w:val="en-US"/>
              </w:rPr>
              <w:t>Теоретическая</w:t>
            </w:r>
            <w:proofErr w:type="spellEnd"/>
            <w:r w:rsidR="00C06E10">
              <w:rPr>
                <w:lang w:val="en-US"/>
              </w:rPr>
              <w:t xml:space="preserve"> </w:t>
            </w:r>
            <w:proofErr w:type="spellStart"/>
            <w:r w:rsidRPr="00F63D9D">
              <w:rPr>
                <w:lang w:val="en-US"/>
              </w:rPr>
              <w:t>часть</w:t>
            </w:r>
            <w:proofErr w:type="spellEnd"/>
            <w:r w:rsidR="00C06E10">
              <w:rPr>
                <w:lang w:val="en-US"/>
              </w:rPr>
              <w:t xml:space="preserve">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D6D328" w14:textId="53FC733D" w:rsidR="00F63D9D" w:rsidRPr="00F63D9D" w:rsidRDefault="00F63D9D" w:rsidP="00F63D9D">
            <w:pPr>
              <w:spacing w:after="0" w:line="259" w:lineRule="auto"/>
              <w:ind w:left="0" w:right="31" w:firstLine="0"/>
              <w:jc w:val="center"/>
              <w:rPr>
                <w:lang w:val="en-US"/>
              </w:rPr>
            </w:pPr>
            <w:r w:rsidRPr="00F63D9D">
              <w:rPr>
                <w:lang w:val="en-US"/>
              </w:rPr>
              <w:t>15</w:t>
            </w:r>
          </w:p>
        </w:tc>
      </w:tr>
      <w:tr w:rsidR="00F63D9D" w:rsidRPr="00054559" w14:paraId="31F12529" w14:textId="77777777" w:rsidTr="006C2B8F">
        <w:trPr>
          <w:trHeight w:val="372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1B22F4" w14:textId="453934CE" w:rsidR="00F63D9D" w:rsidRPr="00F63D9D" w:rsidRDefault="00F63D9D" w:rsidP="00F63D9D">
            <w:pPr>
              <w:spacing w:after="0" w:line="259" w:lineRule="auto"/>
              <w:ind w:left="92" w:right="0" w:firstLine="0"/>
              <w:jc w:val="left"/>
              <w:rPr>
                <w:lang w:val="en-US"/>
              </w:rPr>
            </w:pPr>
            <w:r w:rsidRPr="00F63D9D">
              <w:rPr>
                <w:lang w:val="en-US"/>
              </w:rPr>
              <w:t>2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8B38D" w14:textId="19547D0D" w:rsidR="00F63D9D" w:rsidRPr="00F63D9D" w:rsidRDefault="00F63D9D" w:rsidP="00F63D9D">
            <w:pPr>
              <w:spacing w:after="0" w:line="259" w:lineRule="auto"/>
              <w:ind w:left="0" w:right="0" w:firstLine="0"/>
              <w:jc w:val="left"/>
              <w:rPr>
                <w:lang w:val="en-US"/>
              </w:rPr>
            </w:pPr>
            <w:proofErr w:type="spellStart"/>
            <w:r w:rsidRPr="00F63D9D">
              <w:rPr>
                <w:lang w:val="en-US"/>
              </w:rPr>
              <w:t>Аналитическая</w:t>
            </w:r>
            <w:proofErr w:type="spellEnd"/>
            <w:r w:rsidR="00C06E10">
              <w:rPr>
                <w:lang w:val="en-US"/>
              </w:rPr>
              <w:t xml:space="preserve"> </w:t>
            </w:r>
            <w:proofErr w:type="spellStart"/>
            <w:r w:rsidRPr="00F63D9D">
              <w:rPr>
                <w:lang w:val="en-US"/>
              </w:rPr>
              <w:t>часть</w:t>
            </w:r>
            <w:proofErr w:type="spellEnd"/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ACD195" w14:textId="56BE4CF2" w:rsidR="00F63D9D" w:rsidRPr="00F63D9D" w:rsidRDefault="00F63D9D" w:rsidP="00F63D9D">
            <w:pPr>
              <w:spacing w:after="0" w:line="259" w:lineRule="auto"/>
              <w:ind w:left="0" w:right="31" w:firstLine="0"/>
              <w:jc w:val="center"/>
              <w:rPr>
                <w:lang w:val="en-US"/>
              </w:rPr>
            </w:pPr>
            <w:r w:rsidRPr="00F63D9D">
              <w:rPr>
                <w:lang w:val="en-US"/>
              </w:rPr>
              <w:t>15</w:t>
            </w:r>
          </w:p>
        </w:tc>
      </w:tr>
      <w:tr w:rsidR="00F63D9D" w:rsidRPr="00054559" w14:paraId="4FB4A8E1" w14:textId="77777777" w:rsidTr="006C2B8F">
        <w:trPr>
          <w:trHeight w:val="370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06513F8" w14:textId="25C66BF2" w:rsidR="00F63D9D" w:rsidRPr="00F63D9D" w:rsidRDefault="00F63D9D" w:rsidP="00F63D9D">
            <w:pPr>
              <w:spacing w:after="0" w:line="259" w:lineRule="auto"/>
              <w:ind w:left="92" w:right="0" w:firstLine="0"/>
              <w:jc w:val="left"/>
              <w:rPr>
                <w:lang w:val="en-US"/>
              </w:rPr>
            </w:pPr>
            <w:r w:rsidRPr="00F63D9D">
              <w:rPr>
                <w:lang w:val="en-US"/>
              </w:rPr>
              <w:t>3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BBBCC8" w14:textId="26D1795A" w:rsidR="00F63D9D" w:rsidRPr="00F63D9D" w:rsidRDefault="00F63D9D" w:rsidP="00F63D9D">
            <w:pPr>
              <w:spacing w:after="0" w:line="259" w:lineRule="auto"/>
              <w:ind w:left="0" w:right="0" w:firstLine="0"/>
              <w:jc w:val="left"/>
              <w:rPr>
                <w:lang w:val="en-US"/>
              </w:rPr>
            </w:pPr>
            <w:proofErr w:type="spellStart"/>
            <w:r w:rsidRPr="00F63D9D">
              <w:rPr>
                <w:lang w:val="en-US"/>
              </w:rPr>
              <w:t>Практическая</w:t>
            </w:r>
            <w:proofErr w:type="spellEnd"/>
            <w:r w:rsidR="00C06E10">
              <w:rPr>
                <w:lang w:val="en-US"/>
              </w:rPr>
              <w:t xml:space="preserve"> </w:t>
            </w:r>
            <w:proofErr w:type="spellStart"/>
            <w:r w:rsidRPr="00F63D9D">
              <w:rPr>
                <w:lang w:val="en-US"/>
              </w:rPr>
              <w:t>часть</w:t>
            </w:r>
            <w:proofErr w:type="spellEnd"/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45F42A" w14:textId="4E733E49" w:rsidR="00F63D9D" w:rsidRPr="00F63D9D" w:rsidRDefault="00F63D9D" w:rsidP="00F63D9D">
            <w:pPr>
              <w:spacing w:after="0" w:line="259" w:lineRule="auto"/>
              <w:ind w:left="0" w:right="31" w:firstLine="0"/>
              <w:jc w:val="center"/>
              <w:rPr>
                <w:lang w:val="en-US"/>
              </w:rPr>
            </w:pPr>
            <w:r w:rsidRPr="00F63D9D">
              <w:rPr>
                <w:lang w:val="en-US"/>
              </w:rPr>
              <w:t>15</w:t>
            </w:r>
          </w:p>
        </w:tc>
      </w:tr>
      <w:tr w:rsidR="00F63D9D" w:rsidRPr="00054559" w14:paraId="5B825484" w14:textId="77777777" w:rsidTr="006C2B8F">
        <w:trPr>
          <w:trHeight w:val="370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7A21B62" w14:textId="725A7583" w:rsidR="00F63D9D" w:rsidRPr="00F63D9D" w:rsidRDefault="00F63D9D" w:rsidP="00F63D9D">
            <w:pPr>
              <w:spacing w:after="0" w:line="259" w:lineRule="auto"/>
              <w:ind w:left="92" w:right="0"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015047" w14:textId="05301724" w:rsidR="00F63D9D" w:rsidRPr="00F63D9D" w:rsidRDefault="00F63D9D" w:rsidP="00F63D9D">
            <w:pPr>
              <w:spacing w:after="0" w:line="259" w:lineRule="auto"/>
              <w:ind w:left="0" w:right="0" w:firstLine="0"/>
              <w:jc w:val="left"/>
              <w:rPr>
                <w:lang w:val="en-US"/>
              </w:rPr>
            </w:pPr>
            <w:proofErr w:type="spellStart"/>
            <w:r w:rsidRPr="00F63D9D">
              <w:rPr>
                <w:lang w:val="en-US"/>
              </w:rPr>
              <w:t>Оформление</w:t>
            </w:r>
            <w:proofErr w:type="spellEnd"/>
            <w:r w:rsidR="00C06E10">
              <w:rPr>
                <w:lang w:val="en-US"/>
              </w:rPr>
              <w:t xml:space="preserve"> </w:t>
            </w:r>
            <w:proofErr w:type="spellStart"/>
            <w:r w:rsidRPr="00F63D9D">
              <w:rPr>
                <w:lang w:val="en-US"/>
              </w:rPr>
              <w:t>пояснительной</w:t>
            </w:r>
            <w:proofErr w:type="spellEnd"/>
            <w:r w:rsidR="00C06E10">
              <w:rPr>
                <w:lang w:val="en-US"/>
              </w:rPr>
              <w:t xml:space="preserve"> </w:t>
            </w:r>
            <w:proofErr w:type="spellStart"/>
            <w:r w:rsidRPr="00F63D9D">
              <w:rPr>
                <w:lang w:val="en-US"/>
              </w:rPr>
              <w:t>записки</w:t>
            </w:r>
            <w:proofErr w:type="spellEnd"/>
            <w:r w:rsidR="00C06E10">
              <w:rPr>
                <w:lang w:val="en-US"/>
              </w:rPr>
              <w:t xml:space="preserve">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7166D2" w14:textId="4B365606" w:rsidR="00F63D9D" w:rsidRPr="00F63D9D" w:rsidRDefault="00F63D9D" w:rsidP="00F63D9D">
            <w:pPr>
              <w:spacing w:after="0" w:line="259" w:lineRule="auto"/>
              <w:ind w:left="0" w:right="31" w:firstLine="0"/>
              <w:jc w:val="center"/>
              <w:rPr>
                <w:lang w:val="en-US"/>
              </w:rPr>
            </w:pPr>
            <w:r w:rsidRPr="00F63D9D">
              <w:rPr>
                <w:lang w:val="en-US"/>
              </w:rPr>
              <w:t>15</w:t>
            </w:r>
          </w:p>
        </w:tc>
      </w:tr>
      <w:tr w:rsidR="00F63D9D" w:rsidRPr="00054559" w14:paraId="6514F683" w14:textId="77777777" w:rsidTr="006C2B8F">
        <w:trPr>
          <w:trHeight w:val="370"/>
        </w:trPr>
        <w:tc>
          <w:tcPr>
            <w:tcW w:w="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F12335" w14:textId="135B0473" w:rsidR="00F63D9D" w:rsidRPr="00F63D9D" w:rsidRDefault="00F63D9D" w:rsidP="00F63D9D">
            <w:pPr>
              <w:spacing w:after="0" w:line="259" w:lineRule="auto"/>
              <w:ind w:left="92" w:right="0" w:firstLine="0"/>
              <w:jc w:val="left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082EC" w14:textId="47115A61" w:rsidR="00F63D9D" w:rsidRPr="00C06E10" w:rsidRDefault="00F63D9D" w:rsidP="00F63D9D">
            <w:pPr>
              <w:spacing w:after="0" w:line="259" w:lineRule="auto"/>
              <w:ind w:left="0" w:right="0" w:firstLine="0"/>
              <w:jc w:val="left"/>
            </w:pPr>
            <w:r w:rsidRPr="00C06E10">
              <w:t>Презентация</w:t>
            </w:r>
            <w:r w:rsidR="00C06E10" w:rsidRPr="00C06E10">
              <w:t xml:space="preserve"> </w:t>
            </w:r>
            <w:r w:rsidRPr="00C06E10">
              <w:t>и</w:t>
            </w:r>
            <w:r w:rsidR="00C06E10" w:rsidRPr="00C06E10">
              <w:t xml:space="preserve"> </w:t>
            </w:r>
            <w:r w:rsidRPr="00C06E10">
              <w:t>защита</w:t>
            </w:r>
            <w:r w:rsidR="00C06E10" w:rsidRPr="00C06E10">
              <w:t xml:space="preserve"> </w:t>
            </w:r>
            <w:r w:rsidRPr="00C06E10">
              <w:t>курсового</w:t>
            </w:r>
            <w:r w:rsidR="00C06E10" w:rsidRPr="00C06E10">
              <w:t xml:space="preserve"> </w:t>
            </w:r>
            <w:r w:rsidRPr="00C06E10">
              <w:t>проекта</w:t>
            </w:r>
            <w:r w:rsidR="00C06E10" w:rsidRPr="00C06E10">
              <w:t xml:space="preserve"> </w:t>
            </w:r>
          </w:p>
        </w:tc>
        <w:tc>
          <w:tcPr>
            <w:tcW w:w="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0B42F7" w14:textId="499231BC" w:rsidR="00F63D9D" w:rsidRPr="00F63D9D" w:rsidRDefault="00F63D9D" w:rsidP="00F63D9D">
            <w:pPr>
              <w:spacing w:after="0" w:line="259" w:lineRule="auto"/>
              <w:ind w:left="0" w:right="31" w:firstLine="0"/>
              <w:jc w:val="center"/>
              <w:rPr>
                <w:lang w:val="en-US"/>
              </w:rPr>
            </w:pPr>
            <w:r w:rsidRPr="00F63D9D">
              <w:rPr>
                <w:lang w:val="en-US"/>
              </w:rPr>
              <w:t>40</w:t>
            </w:r>
            <w:r w:rsidR="00C06E10">
              <w:rPr>
                <w:lang w:val="en-US"/>
              </w:rPr>
              <w:t xml:space="preserve"> </w:t>
            </w:r>
          </w:p>
        </w:tc>
      </w:tr>
    </w:tbl>
    <w:p w14:paraId="7082CA14" w14:textId="77777777" w:rsidR="00770859" w:rsidRDefault="00770859" w:rsidP="00770859">
      <w:pPr>
        <w:spacing w:after="1" w:line="265" w:lineRule="auto"/>
        <w:ind w:left="0" w:right="426" w:firstLine="0"/>
        <w:jc w:val="left"/>
      </w:pPr>
    </w:p>
    <w:p w14:paraId="2DDF6D5A" w14:textId="3AC2F8A6" w:rsidR="00370A9D" w:rsidRPr="00054559" w:rsidRDefault="00770859" w:rsidP="008C699C">
      <w:pPr>
        <w:keepNext/>
        <w:spacing w:after="160" w:line="259" w:lineRule="auto"/>
        <w:ind w:left="0" w:right="0" w:firstLine="0"/>
        <w:jc w:val="left"/>
      </w:pPr>
      <w:r w:rsidRPr="00054559">
        <w:t>Таблица</w:t>
      </w:r>
      <w:r w:rsidR="00C06E10">
        <w:t xml:space="preserve"> </w:t>
      </w:r>
      <w:r>
        <w:t>5.</w:t>
      </w:r>
      <w:r w:rsidR="006A07E6" w:rsidRPr="00054559">
        <w:t>2</w:t>
      </w:r>
      <w:r w:rsidR="00C06E10">
        <w:t xml:space="preserve"> </w:t>
      </w:r>
      <w:r>
        <w:t>–</w:t>
      </w:r>
      <w:r w:rsidR="00C06E10">
        <w:t xml:space="preserve"> </w:t>
      </w:r>
      <w:r w:rsidR="006A07E6" w:rsidRPr="00054559">
        <w:t>Шкала</w:t>
      </w:r>
      <w:r w:rsidR="00C06E10">
        <w:t xml:space="preserve"> </w:t>
      </w:r>
      <w:r w:rsidR="006A07E6" w:rsidRPr="00054559">
        <w:t>перевода</w:t>
      </w:r>
      <w:r w:rsidR="00C06E10">
        <w:t xml:space="preserve"> </w:t>
      </w:r>
      <w:r w:rsidR="006A07E6" w:rsidRPr="00054559">
        <w:t>баллов</w:t>
      </w:r>
      <w:r w:rsidR="00C06E10">
        <w:t xml:space="preserve"> </w:t>
      </w:r>
    </w:p>
    <w:tbl>
      <w:tblPr>
        <w:tblStyle w:val="TableGrid"/>
        <w:tblW w:w="5404" w:type="dxa"/>
        <w:tblInd w:w="2273" w:type="dxa"/>
        <w:tblCellMar>
          <w:left w:w="115" w:type="dxa"/>
          <w:bottom w:w="6" w:type="dxa"/>
          <w:right w:w="115" w:type="dxa"/>
        </w:tblCellMar>
        <w:tblLook w:val="04A0" w:firstRow="1" w:lastRow="0" w:firstColumn="1" w:lastColumn="0" w:noHBand="0" w:noVBand="1"/>
      </w:tblPr>
      <w:tblGrid>
        <w:gridCol w:w="3267"/>
        <w:gridCol w:w="2137"/>
      </w:tblGrid>
      <w:tr w:rsidR="00370A9D" w:rsidRPr="00054559" w14:paraId="00B98377" w14:textId="77777777">
        <w:trPr>
          <w:trHeight w:val="370"/>
        </w:trPr>
        <w:tc>
          <w:tcPr>
            <w:tcW w:w="3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72E557" w14:textId="2DB5056F" w:rsidR="00370A9D" w:rsidRPr="00054559" w:rsidRDefault="006A07E6" w:rsidP="008C699C">
            <w:pPr>
              <w:keepNext/>
              <w:spacing w:after="0" w:line="259" w:lineRule="auto"/>
              <w:ind w:left="0" w:right="0" w:firstLine="0"/>
              <w:jc w:val="center"/>
            </w:pPr>
            <w:r w:rsidRPr="00054559">
              <w:rPr>
                <w:sz w:val="24"/>
              </w:rPr>
              <w:t>Оценка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D53E08" w14:textId="49DE130B" w:rsidR="00370A9D" w:rsidRPr="00054559" w:rsidRDefault="006A07E6" w:rsidP="008C699C">
            <w:pPr>
              <w:keepNext/>
              <w:spacing w:after="0" w:line="259" w:lineRule="auto"/>
              <w:ind w:left="0" w:right="4" w:firstLine="0"/>
              <w:jc w:val="center"/>
            </w:pPr>
            <w:r w:rsidRPr="00054559">
              <w:rPr>
                <w:sz w:val="24"/>
              </w:rPr>
              <w:t>Итоговый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балл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370A9D" w:rsidRPr="00054559" w14:paraId="1B0F736F" w14:textId="77777777">
        <w:trPr>
          <w:trHeight w:val="372"/>
        </w:trPr>
        <w:tc>
          <w:tcPr>
            <w:tcW w:w="3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7F51570" w14:textId="6BF04AEC" w:rsidR="00370A9D" w:rsidRPr="00054559" w:rsidRDefault="006A07E6" w:rsidP="008C699C">
            <w:pPr>
              <w:keepNext/>
              <w:spacing w:after="0" w:line="259" w:lineRule="auto"/>
              <w:ind w:left="2" w:right="0" w:firstLine="0"/>
              <w:jc w:val="center"/>
            </w:pPr>
            <w:r w:rsidRPr="00054559">
              <w:rPr>
                <w:sz w:val="24"/>
              </w:rPr>
              <w:t>«3»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удовлетворительно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446625" w14:textId="011702FA" w:rsidR="00370A9D" w:rsidRPr="00054559" w:rsidRDefault="006A07E6" w:rsidP="008C699C">
            <w:pPr>
              <w:keepNext/>
              <w:spacing w:after="0" w:line="259" w:lineRule="auto"/>
              <w:ind w:left="0" w:right="5" w:firstLine="0"/>
              <w:jc w:val="center"/>
            </w:pPr>
            <w:r w:rsidRPr="00054559">
              <w:rPr>
                <w:sz w:val="24"/>
              </w:rPr>
              <w:t>55–75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370A9D" w:rsidRPr="00054559" w14:paraId="5A7B5C69" w14:textId="77777777">
        <w:trPr>
          <w:trHeight w:val="370"/>
        </w:trPr>
        <w:tc>
          <w:tcPr>
            <w:tcW w:w="3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ACC2292" w14:textId="7059FDFA" w:rsidR="00370A9D" w:rsidRPr="00054559" w:rsidRDefault="006A07E6" w:rsidP="008C699C">
            <w:pPr>
              <w:keepNext/>
              <w:spacing w:after="0" w:line="259" w:lineRule="auto"/>
              <w:ind w:left="0" w:right="2" w:firstLine="0"/>
              <w:jc w:val="center"/>
            </w:pPr>
            <w:r w:rsidRPr="00054559">
              <w:rPr>
                <w:sz w:val="24"/>
              </w:rPr>
              <w:t>«4»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хорошо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570C30" w14:textId="61E56A4A" w:rsidR="00370A9D" w:rsidRPr="00054559" w:rsidRDefault="006A07E6" w:rsidP="008C699C">
            <w:pPr>
              <w:keepNext/>
              <w:spacing w:after="0" w:line="259" w:lineRule="auto"/>
              <w:ind w:left="0" w:right="5" w:firstLine="0"/>
              <w:jc w:val="center"/>
            </w:pPr>
            <w:r w:rsidRPr="00054559">
              <w:rPr>
                <w:sz w:val="24"/>
              </w:rPr>
              <w:t>76–84</w:t>
            </w:r>
            <w:r w:rsidR="00C06E10">
              <w:rPr>
                <w:sz w:val="24"/>
              </w:rPr>
              <w:t xml:space="preserve"> </w:t>
            </w:r>
          </w:p>
        </w:tc>
      </w:tr>
      <w:tr w:rsidR="00370A9D" w:rsidRPr="00054559" w14:paraId="18914A97" w14:textId="77777777">
        <w:trPr>
          <w:trHeight w:val="370"/>
        </w:trPr>
        <w:tc>
          <w:tcPr>
            <w:tcW w:w="32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951338" w14:textId="6BD1FD36" w:rsidR="00370A9D" w:rsidRPr="00054559" w:rsidRDefault="006A07E6">
            <w:pPr>
              <w:spacing w:after="0" w:line="259" w:lineRule="auto"/>
              <w:ind w:left="0" w:right="0" w:firstLine="0"/>
              <w:jc w:val="center"/>
            </w:pPr>
            <w:r w:rsidRPr="00054559">
              <w:rPr>
                <w:sz w:val="24"/>
              </w:rPr>
              <w:t>«5»</w:t>
            </w:r>
            <w:r w:rsidR="00C06E10">
              <w:rPr>
                <w:sz w:val="24"/>
              </w:rPr>
              <w:t xml:space="preserve"> </w:t>
            </w:r>
            <w:r w:rsidRPr="00054559">
              <w:rPr>
                <w:sz w:val="24"/>
              </w:rPr>
              <w:t>отлично</w:t>
            </w:r>
            <w:r w:rsidR="00C06E10">
              <w:rPr>
                <w:sz w:val="24"/>
              </w:rPr>
              <w:t xml:space="preserve"> </w:t>
            </w:r>
          </w:p>
        </w:tc>
        <w:tc>
          <w:tcPr>
            <w:tcW w:w="21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70F1479" w14:textId="04449CEC" w:rsidR="00370A9D" w:rsidRPr="00054559" w:rsidRDefault="006A07E6">
            <w:pPr>
              <w:spacing w:after="0" w:line="259" w:lineRule="auto"/>
              <w:ind w:left="0" w:right="5" w:firstLine="0"/>
              <w:jc w:val="center"/>
            </w:pPr>
            <w:r w:rsidRPr="00054559">
              <w:rPr>
                <w:sz w:val="24"/>
              </w:rPr>
              <w:t>85–100</w:t>
            </w:r>
            <w:r w:rsidR="00C06E10">
              <w:rPr>
                <w:sz w:val="24"/>
              </w:rPr>
              <w:t xml:space="preserve"> </w:t>
            </w:r>
          </w:p>
        </w:tc>
      </w:tr>
    </w:tbl>
    <w:p w14:paraId="18E7343C" w14:textId="5B6FCA2A" w:rsidR="00370A9D" w:rsidRPr="00447B82" w:rsidRDefault="006A07E6" w:rsidP="00BD4775">
      <w:pPr>
        <w:spacing w:line="360" w:lineRule="atLeast"/>
        <w:ind w:left="4" w:right="331"/>
      </w:pPr>
      <w:r w:rsidRPr="00447B82">
        <w:lastRenderedPageBreak/>
        <w:t>Оценка</w:t>
      </w:r>
      <w:r w:rsidR="00C06E10">
        <w:t xml:space="preserve"> </w:t>
      </w:r>
      <w:r w:rsidRPr="00447B82">
        <w:t>«отлично»</w:t>
      </w:r>
      <w:r w:rsidR="00C06E10">
        <w:t xml:space="preserve"> </w:t>
      </w:r>
      <w:r w:rsidRPr="00447B82">
        <w:t>выставляется</w:t>
      </w:r>
      <w:r w:rsidR="00C06E10">
        <w:t xml:space="preserve"> </w:t>
      </w:r>
      <w:r w:rsidRPr="00447B82">
        <w:t>за</w:t>
      </w:r>
      <w:r w:rsidR="00C06E10">
        <w:t xml:space="preserve"> </w:t>
      </w:r>
      <w:r w:rsidR="00384639" w:rsidRPr="00054559">
        <w:t>курсов</w:t>
      </w:r>
      <w:r w:rsidR="00384639">
        <w:t>ую</w:t>
      </w:r>
      <w:r w:rsidR="00C06E10">
        <w:t xml:space="preserve"> </w:t>
      </w:r>
      <w:r w:rsidR="00384639">
        <w:t>работу</w:t>
      </w:r>
      <w:r w:rsidRPr="00447B82">
        <w:t>,</w:t>
      </w:r>
      <w:r w:rsidR="00C06E10">
        <w:t xml:space="preserve"> </w:t>
      </w:r>
      <w:r w:rsidRPr="00447B82">
        <w:t>которая</w:t>
      </w:r>
      <w:r w:rsidR="00C06E10">
        <w:t xml:space="preserve"> </w:t>
      </w:r>
      <w:r w:rsidRPr="00447B82">
        <w:t>грамотно</w:t>
      </w:r>
      <w:r w:rsidR="00C06E10">
        <w:t xml:space="preserve"> </w:t>
      </w:r>
      <w:r w:rsidRPr="00447B82">
        <w:t>оформлена</w:t>
      </w:r>
      <w:r w:rsidR="00C06E10">
        <w:t xml:space="preserve"> </w:t>
      </w:r>
      <w:r w:rsidRPr="00447B82">
        <w:t>имеет</w:t>
      </w:r>
      <w:r w:rsidR="00C06E10">
        <w:t xml:space="preserve"> </w:t>
      </w:r>
      <w:r w:rsidRPr="00447B82">
        <w:t>грамотно</w:t>
      </w:r>
      <w:r w:rsidR="00C06E10">
        <w:t xml:space="preserve"> </w:t>
      </w:r>
      <w:r w:rsidRPr="00447B82">
        <w:t>изложенный</w:t>
      </w:r>
      <w:r w:rsidR="00C06E10">
        <w:t xml:space="preserve"> </w:t>
      </w:r>
      <w:r w:rsidRPr="00447B82">
        <w:t>теоретический</w:t>
      </w:r>
      <w:r w:rsidR="00C06E10">
        <w:t xml:space="preserve"> </w:t>
      </w:r>
      <w:r w:rsidRPr="00447B82">
        <w:t>раздел,</w:t>
      </w:r>
      <w:r w:rsidR="00C06E10">
        <w:t xml:space="preserve"> </w:t>
      </w:r>
      <w:r w:rsidRPr="00447B82">
        <w:t>характеризуется</w:t>
      </w:r>
      <w:r w:rsidR="00C06E10">
        <w:t xml:space="preserve"> </w:t>
      </w:r>
      <w:r w:rsidRPr="00447B82">
        <w:t>логичным</w:t>
      </w:r>
      <w:r w:rsidR="00C06E10">
        <w:t xml:space="preserve"> </w:t>
      </w:r>
      <w:r w:rsidRPr="00447B82">
        <w:t>и</w:t>
      </w:r>
      <w:r w:rsidR="00C06E10">
        <w:t xml:space="preserve"> </w:t>
      </w:r>
      <w:r w:rsidRPr="00447B82">
        <w:t>последовательным</w:t>
      </w:r>
      <w:r w:rsidR="00C06E10">
        <w:t xml:space="preserve"> </w:t>
      </w:r>
      <w:r w:rsidRPr="00447B82">
        <w:t>изложением</w:t>
      </w:r>
      <w:r w:rsidR="00C06E10">
        <w:t xml:space="preserve"> </w:t>
      </w:r>
      <w:r w:rsidRPr="00447B82">
        <w:t>материала</w:t>
      </w:r>
      <w:r w:rsidR="00C06E10">
        <w:t xml:space="preserve"> </w:t>
      </w:r>
      <w:r w:rsidRPr="00447B82">
        <w:t>с</w:t>
      </w:r>
      <w:r w:rsidR="00C06E10">
        <w:t xml:space="preserve"> </w:t>
      </w:r>
      <w:r w:rsidRPr="00447B82">
        <w:t>соответствующими</w:t>
      </w:r>
      <w:r w:rsidR="00C06E10">
        <w:t xml:space="preserve"> </w:t>
      </w:r>
      <w:r w:rsidRPr="00447B82">
        <w:t>выводами</w:t>
      </w:r>
      <w:r w:rsidR="00C06E10">
        <w:t xml:space="preserve"> </w:t>
      </w:r>
      <w:r w:rsidRPr="00447B82">
        <w:t>и</w:t>
      </w:r>
      <w:r w:rsidR="00C06E10">
        <w:t xml:space="preserve"> </w:t>
      </w:r>
      <w:r w:rsidRPr="00447B82">
        <w:t>обоснованными</w:t>
      </w:r>
      <w:r w:rsidR="00C06E10">
        <w:t xml:space="preserve"> </w:t>
      </w:r>
      <w:r w:rsidRPr="00447B82">
        <w:t>предложениями</w:t>
      </w:r>
      <w:r w:rsidR="00C06E10">
        <w:t xml:space="preserve"> </w:t>
      </w:r>
      <w:r w:rsidRPr="00447B82">
        <w:t>по</w:t>
      </w:r>
      <w:r w:rsidR="00C06E10">
        <w:t xml:space="preserve"> </w:t>
      </w:r>
      <w:r w:rsidRPr="00447B82">
        <w:t>практическому</w:t>
      </w:r>
      <w:r w:rsidR="00C06E10">
        <w:t xml:space="preserve"> </w:t>
      </w:r>
      <w:r w:rsidRPr="00447B82">
        <w:t>применению</w:t>
      </w:r>
      <w:r w:rsidR="00C06E10">
        <w:t xml:space="preserve"> </w:t>
      </w:r>
      <w:r w:rsidRPr="00447B82">
        <w:t>результатов</w:t>
      </w:r>
      <w:r w:rsidR="00C06E10">
        <w:t xml:space="preserve"> </w:t>
      </w:r>
      <w:r w:rsidRPr="00447B82">
        <w:t>исследования.</w:t>
      </w:r>
      <w:r w:rsidR="00C06E10">
        <w:t xml:space="preserve"> </w:t>
      </w:r>
      <w:r w:rsidRPr="00447B82">
        <w:t>Такая</w:t>
      </w:r>
      <w:r w:rsidR="00C06E10">
        <w:t xml:space="preserve"> </w:t>
      </w:r>
      <w:r w:rsidRPr="00447B82">
        <w:t>работа</w:t>
      </w:r>
      <w:r w:rsidR="00C06E10">
        <w:t xml:space="preserve"> </w:t>
      </w:r>
      <w:r w:rsidRPr="00447B82">
        <w:t>должна</w:t>
      </w:r>
      <w:r w:rsidR="00C06E10">
        <w:t xml:space="preserve"> </w:t>
      </w:r>
      <w:r w:rsidRPr="00447B82">
        <w:t>иметь</w:t>
      </w:r>
      <w:r w:rsidR="00C06E10">
        <w:t xml:space="preserve"> </w:t>
      </w:r>
      <w:r w:rsidRPr="00447B82">
        <w:t>положительный</w:t>
      </w:r>
      <w:r w:rsidR="00C06E10">
        <w:t xml:space="preserve"> </w:t>
      </w:r>
      <w:r w:rsidRPr="00447B82">
        <w:t>отзыв</w:t>
      </w:r>
      <w:r w:rsidR="00C06E10">
        <w:t xml:space="preserve"> </w:t>
      </w:r>
      <w:r w:rsidRPr="00447B82">
        <w:t>научного</w:t>
      </w:r>
      <w:r w:rsidR="00C06E10">
        <w:t xml:space="preserve"> </w:t>
      </w:r>
      <w:r w:rsidRPr="00447B82">
        <w:t>руководителя.</w:t>
      </w:r>
      <w:r w:rsidR="00C06E10">
        <w:t xml:space="preserve"> </w:t>
      </w:r>
      <w:r w:rsidRPr="00447B82">
        <w:t>При</w:t>
      </w:r>
      <w:r w:rsidR="00C06E10">
        <w:t xml:space="preserve"> </w:t>
      </w:r>
      <w:r w:rsidRPr="00447B82">
        <w:t>ее</w:t>
      </w:r>
      <w:r w:rsidR="00C06E10">
        <w:t xml:space="preserve"> </w:t>
      </w:r>
      <w:r w:rsidRPr="00447B82">
        <w:t>защите</w:t>
      </w:r>
      <w:r w:rsidR="00C06E10">
        <w:t xml:space="preserve"> </w:t>
      </w:r>
      <w:r w:rsidRPr="00447B82">
        <w:t>студент</w:t>
      </w:r>
      <w:r w:rsidR="00C06E10">
        <w:t xml:space="preserve"> </w:t>
      </w:r>
      <w:r w:rsidRPr="00447B82">
        <w:t>показывает</w:t>
      </w:r>
      <w:r w:rsidR="00C06E10">
        <w:t xml:space="preserve"> </w:t>
      </w:r>
      <w:r w:rsidRPr="00447B82">
        <w:t>глубокие</w:t>
      </w:r>
      <w:r w:rsidR="00C06E10">
        <w:t xml:space="preserve"> </w:t>
      </w:r>
      <w:r w:rsidRPr="00447B82">
        <w:t>знания</w:t>
      </w:r>
      <w:r w:rsidR="00C06E10">
        <w:t xml:space="preserve"> </w:t>
      </w:r>
      <w:r w:rsidRPr="00447B82">
        <w:t>вопросов</w:t>
      </w:r>
      <w:r w:rsidR="00C06E10">
        <w:t xml:space="preserve"> </w:t>
      </w:r>
      <w:r w:rsidRPr="00447B82">
        <w:t>темы,</w:t>
      </w:r>
      <w:r w:rsidR="00C06E10">
        <w:t xml:space="preserve"> </w:t>
      </w:r>
      <w:r w:rsidRPr="00447B82">
        <w:t>свободно</w:t>
      </w:r>
      <w:r w:rsidR="00C06E10">
        <w:t xml:space="preserve"> </w:t>
      </w:r>
      <w:r w:rsidRPr="00447B82">
        <w:t>оперирует</w:t>
      </w:r>
      <w:r w:rsidR="00C06E10">
        <w:t xml:space="preserve"> </w:t>
      </w:r>
      <w:r w:rsidRPr="00447B82">
        <w:t>данными</w:t>
      </w:r>
      <w:r w:rsidR="00C06E10">
        <w:t xml:space="preserve"> </w:t>
      </w:r>
      <w:r w:rsidRPr="00447B82">
        <w:t>исследования,</w:t>
      </w:r>
      <w:r w:rsidR="00C06E10">
        <w:t xml:space="preserve"> </w:t>
      </w:r>
      <w:r w:rsidRPr="00447B82">
        <w:t>вносит</w:t>
      </w:r>
      <w:r w:rsidR="00C06E10">
        <w:t xml:space="preserve"> </w:t>
      </w:r>
      <w:r w:rsidRPr="00447B82">
        <w:t>обоснованные</w:t>
      </w:r>
      <w:r w:rsidR="00C06E10">
        <w:t xml:space="preserve"> </w:t>
      </w:r>
      <w:r w:rsidRPr="00447B82">
        <w:t>предложения</w:t>
      </w:r>
      <w:r w:rsidR="00C06E10">
        <w:t xml:space="preserve"> </w:t>
      </w:r>
      <w:r w:rsidRPr="00447B82">
        <w:t>по</w:t>
      </w:r>
      <w:r w:rsidR="00C06E10">
        <w:t xml:space="preserve"> </w:t>
      </w:r>
      <w:r w:rsidRPr="00447B82">
        <w:t>практическому</w:t>
      </w:r>
      <w:r w:rsidR="00C06E10">
        <w:t xml:space="preserve"> </w:t>
      </w:r>
      <w:r w:rsidRPr="00447B82">
        <w:t>применению</w:t>
      </w:r>
      <w:r w:rsidR="00C06E10">
        <w:t xml:space="preserve"> </w:t>
      </w:r>
      <w:r w:rsidRPr="00447B82">
        <w:t>результатов</w:t>
      </w:r>
      <w:r w:rsidR="00C06E10">
        <w:t xml:space="preserve"> </w:t>
      </w:r>
      <w:r w:rsidRPr="00447B82">
        <w:t>исследования,</w:t>
      </w:r>
      <w:r w:rsidR="00C06E10">
        <w:t xml:space="preserve"> </w:t>
      </w:r>
      <w:r w:rsidRPr="00447B82">
        <w:t>четко</w:t>
      </w:r>
      <w:r w:rsidR="00C06E10">
        <w:t xml:space="preserve"> </w:t>
      </w:r>
      <w:r w:rsidRPr="00447B82">
        <w:t>отвечает</w:t>
      </w:r>
      <w:r w:rsidR="00C06E10">
        <w:t xml:space="preserve"> </w:t>
      </w:r>
      <w:r w:rsidRPr="00447B82">
        <w:t>на</w:t>
      </w:r>
      <w:r w:rsidR="00C06E10">
        <w:t xml:space="preserve"> </w:t>
      </w:r>
      <w:r w:rsidRPr="00447B82">
        <w:t>поставленные</w:t>
      </w:r>
      <w:r w:rsidR="00C06E10">
        <w:t xml:space="preserve"> </w:t>
      </w:r>
      <w:r w:rsidRPr="00447B82">
        <w:t>вопросы.</w:t>
      </w:r>
      <w:r w:rsidR="00C06E10">
        <w:t xml:space="preserve"> </w:t>
      </w:r>
    </w:p>
    <w:p w14:paraId="78CBB02B" w14:textId="33B5951A" w:rsidR="00370A9D" w:rsidRPr="00447B82" w:rsidRDefault="006A07E6" w:rsidP="00BD4775">
      <w:pPr>
        <w:spacing w:line="360" w:lineRule="atLeast"/>
        <w:ind w:left="4" w:right="331"/>
      </w:pPr>
      <w:r w:rsidRPr="00447B82">
        <w:t>Оценка</w:t>
      </w:r>
      <w:r w:rsidR="00C06E10">
        <w:t xml:space="preserve"> </w:t>
      </w:r>
      <w:r w:rsidRPr="00447B82">
        <w:t>«хорошо»</w:t>
      </w:r>
      <w:r w:rsidR="00C06E10">
        <w:t xml:space="preserve"> </w:t>
      </w:r>
      <w:r w:rsidRPr="00447B82">
        <w:t>выставляется</w:t>
      </w:r>
      <w:r w:rsidR="00C06E10">
        <w:t xml:space="preserve"> </w:t>
      </w:r>
      <w:r w:rsidRPr="00447B82">
        <w:t>за</w:t>
      </w:r>
      <w:r w:rsidR="00C06E10">
        <w:t xml:space="preserve"> </w:t>
      </w:r>
      <w:r w:rsidR="00384639">
        <w:t>работу</w:t>
      </w:r>
      <w:r w:rsidRPr="00447B82">
        <w:t>,</w:t>
      </w:r>
      <w:r w:rsidR="00C06E10">
        <w:t xml:space="preserve"> </w:t>
      </w:r>
      <w:r w:rsidRPr="00447B82">
        <w:t>котор</w:t>
      </w:r>
      <w:r w:rsidR="00384639">
        <w:t>ая</w:t>
      </w:r>
      <w:r w:rsidR="00C06E10">
        <w:t xml:space="preserve"> </w:t>
      </w:r>
      <w:r w:rsidRPr="00447B82">
        <w:t>в</w:t>
      </w:r>
      <w:r w:rsidR="00C06E10">
        <w:t xml:space="preserve"> </w:t>
      </w:r>
      <w:r w:rsidRPr="00447B82">
        <w:t>целом</w:t>
      </w:r>
      <w:r w:rsidR="00C06E10">
        <w:t xml:space="preserve"> </w:t>
      </w:r>
      <w:r w:rsidRPr="00447B82">
        <w:t>имеет</w:t>
      </w:r>
      <w:r w:rsidR="00C06E10">
        <w:t xml:space="preserve"> </w:t>
      </w:r>
      <w:r w:rsidRPr="00447B82">
        <w:t>положительный</w:t>
      </w:r>
      <w:r w:rsidR="00C06E10">
        <w:t xml:space="preserve"> </w:t>
      </w:r>
      <w:r w:rsidRPr="00447B82">
        <w:t>отзыв</w:t>
      </w:r>
      <w:r w:rsidR="00C06E10">
        <w:t xml:space="preserve"> </w:t>
      </w:r>
      <w:r w:rsidRPr="00447B82">
        <w:t>научного</w:t>
      </w:r>
      <w:r w:rsidR="00C06E10">
        <w:t xml:space="preserve"> </w:t>
      </w:r>
      <w:r w:rsidRPr="00447B82">
        <w:t>руководителя,</w:t>
      </w:r>
      <w:r w:rsidR="00C06E10">
        <w:t xml:space="preserve"> </w:t>
      </w:r>
      <w:r w:rsidRPr="00447B82">
        <w:t>но</w:t>
      </w:r>
      <w:r w:rsidR="00C06E10">
        <w:t xml:space="preserve"> </w:t>
      </w:r>
      <w:r w:rsidRPr="00447B82">
        <w:t>содержит</w:t>
      </w:r>
      <w:r w:rsidR="00C06E10">
        <w:t xml:space="preserve"> </w:t>
      </w:r>
      <w:r w:rsidRPr="00447B82">
        <w:t>ряд</w:t>
      </w:r>
      <w:r w:rsidR="00C06E10">
        <w:t xml:space="preserve"> </w:t>
      </w:r>
      <w:r w:rsidRPr="00447B82">
        <w:t>незначительных</w:t>
      </w:r>
      <w:r w:rsidR="00C06E10">
        <w:t xml:space="preserve"> </w:t>
      </w:r>
      <w:r w:rsidRPr="00447B82">
        <w:t>замечаний.</w:t>
      </w:r>
      <w:r w:rsidR="00C06E10">
        <w:t xml:space="preserve"> </w:t>
      </w:r>
      <w:r w:rsidRPr="00447B82">
        <w:t>При</w:t>
      </w:r>
      <w:r w:rsidR="00C06E10">
        <w:t xml:space="preserve"> </w:t>
      </w:r>
      <w:r w:rsidRPr="00447B82">
        <w:t>ее</w:t>
      </w:r>
      <w:r w:rsidR="00C06E10">
        <w:t xml:space="preserve"> </w:t>
      </w:r>
      <w:r w:rsidRPr="00447B82">
        <w:t>защите</w:t>
      </w:r>
      <w:r w:rsidR="00C06E10">
        <w:t xml:space="preserve"> </w:t>
      </w:r>
      <w:r w:rsidRPr="00447B82">
        <w:t>студент</w:t>
      </w:r>
      <w:r w:rsidR="00C06E10">
        <w:t xml:space="preserve"> </w:t>
      </w:r>
      <w:r w:rsidRPr="00447B82">
        <w:t>показывает</w:t>
      </w:r>
      <w:r w:rsidR="00C06E10">
        <w:t xml:space="preserve"> </w:t>
      </w:r>
      <w:r w:rsidR="00942486" w:rsidRPr="00447B82">
        <w:t>знание</w:t>
      </w:r>
      <w:r w:rsidR="00C06E10">
        <w:t xml:space="preserve"> </w:t>
      </w:r>
      <w:r w:rsidR="00942486" w:rsidRPr="00447B82">
        <w:t>вопросов</w:t>
      </w:r>
      <w:r w:rsidR="00C06E10">
        <w:t xml:space="preserve"> </w:t>
      </w:r>
      <w:r w:rsidRPr="00447B82">
        <w:t>темы,</w:t>
      </w:r>
      <w:r w:rsidR="00C06E10">
        <w:t xml:space="preserve"> </w:t>
      </w:r>
      <w:r w:rsidRPr="00447B82">
        <w:t>оперирует</w:t>
      </w:r>
      <w:r w:rsidR="00C06E10">
        <w:t xml:space="preserve"> </w:t>
      </w:r>
      <w:r w:rsidRPr="00447B82">
        <w:t>данными</w:t>
      </w:r>
      <w:r w:rsidR="00C06E10">
        <w:t xml:space="preserve"> </w:t>
      </w:r>
      <w:r w:rsidRPr="00447B82">
        <w:t>исследования,</w:t>
      </w:r>
      <w:r w:rsidR="00C06E10">
        <w:t xml:space="preserve"> </w:t>
      </w:r>
      <w:r w:rsidRPr="00447B82">
        <w:t>без</w:t>
      </w:r>
      <w:r w:rsidR="00C06E10">
        <w:t xml:space="preserve"> </w:t>
      </w:r>
      <w:r w:rsidRPr="00447B82">
        <w:t>особых</w:t>
      </w:r>
      <w:r w:rsidR="00C06E10">
        <w:t xml:space="preserve"> </w:t>
      </w:r>
      <w:r w:rsidRPr="00447B82">
        <w:t>затруднений</w:t>
      </w:r>
      <w:r w:rsidR="00C06E10">
        <w:t xml:space="preserve"> </w:t>
      </w:r>
      <w:r w:rsidRPr="00447B82">
        <w:t>отвечает</w:t>
      </w:r>
      <w:r w:rsidR="00C06E10">
        <w:t xml:space="preserve"> </w:t>
      </w:r>
      <w:r w:rsidRPr="00447B82">
        <w:t>на</w:t>
      </w:r>
      <w:r w:rsidR="00C06E10">
        <w:t xml:space="preserve"> </w:t>
      </w:r>
      <w:r w:rsidRPr="00447B82">
        <w:t>поставленные</w:t>
      </w:r>
      <w:r w:rsidR="00C06E10">
        <w:t xml:space="preserve"> </w:t>
      </w:r>
      <w:r w:rsidRPr="00447B82">
        <w:t>вопросы.</w:t>
      </w:r>
      <w:r w:rsidR="00C06E10">
        <w:t xml:space="preserve"> </w:t>
      </w:r>
    </w:p>
    <w:p w14:paraId="393261AD" w14:textId="27574A1C" w:rsidR="00370A9D" w:rsidRPr="00054559" w:rsidRDefault="006A07E6" w:rsidP="00BD4775">
      <w:pPr>
        <w:spacing w:line="360" w:lineRule="atLeast"/>
        <w:ind w:left="4" w:right="331"/>
      </w:pPr>
      <w:r w:rsidRPr="00447B82">
        <w:t>Оценка</w:t>
      </w:r>
      <w:r w:rsidR="00C06E10">
        <w:t xml:space="preserve"> </w:t>
      </w:r>
      <w:r w:rsidRPr="00447B82">
        <w:t>«удовлетворительно»</w:t>
      </w:r>
      <w:r w:rsidR="00C06E10">
        <w:t xml:space="preserve"> </w:t>
      </w:r>
      <w:r w:rsidRPr="00447B82">
        <w:t>выставляется</w:t>
      </w:r>
      <w:r w:rsidR="00C06E10">
        <w:t xml:space="preserve"> </w:t>
      </w:r>
      <w:r w:rsidRPr="00447B82">
        <w:t>за</w:t>
      </w:r>
      <w:r w:rsidR="00C06E10">
        <w:t xml:space="preserve"> </w:t>
      </w:r>
      <w:r w:rsidRPr="00447B82">
        <w:t>работу,</w:t>
      </w:r>
      <w:r w:rsidR="00C06E10">
        <w:t xml:space="preserve"> </w:t>
      </w:r>
      <w:r w:rsidRPr="00447B82">
        <w:t>которая</w:t>
      </w:r>
      <w:r w:rsidR="00C06E10">
        <w:t xml:space="preserve"> </w:t>
      </w:r>
      <w:r w:rsidR="00942486" w:rsidRPr="00447B82">
        <w:t>носит</w:t>
      </w:r>
      <w:r w:rsidR="00C06E10">
        <w:t xml:space="preserve"> </w:t>
      </w:r>
      <w:r w:rsidR="00942486" w:rsidRPr="00447B82">
        <w:t>в</w:t>
      </w:r>
      <w:r w:rsidR="00C06E10">
        <w:t xml:space="preserve"> </w:t>
      </w:r>
      <w:r w:rsidRPr="00447B82">
        <w:t>большей</w:t>
      </w:r>
      <w:r w:rsidR="00C06E10">
        <w:t xml:space="preserve"> </w:t>
      </w:r>
      <w:r w:rsidRPr="00447B82">
        <w:t>степени</w:t>
      </w:r>
      <w:r w:rsidR="00C06E10">
        <w:t xml:space="preserve"> </w:t>
      </w:r>
      <w:r w:rsidRPr="00447B82">
        <w:t>описательный</w:t>
      </w:r>
      <w:r w:rsidR="00C06E10">
        <w:t xml:space="preserve"> </w:t>
      </w:r>
      <w:r w:rsidRPr="00447B82">
        <w:t>характер.</w:t>
      </w:r>
      <w:r w:rsidR="00C06E10">
        <w:t xml:space="preserve"> </w:t>
      </w:r>
      <w:r w:rsidR="00447B82">
        <w:t>Работа</w:t>
      </w:r>
      <w:r w:rsidR="00C06E10">
        <w:t xml:space="preserve"> </w:t>
      </w:r>
      <w:r w:rsidR="00447B82">
        <w:t>имеет</w:t>
      </w:r>
      <w:r w:rsidR="00C06E10">
        <w:t xml:space="preserve"> </w:t>
      </w:r>
      <w:r w:rsidR="00447B82">
        <w:t>теоретический</w:t>
      </w:r>
      <w:r w:rsidR="00C06E10">
        <w:t xml:space="preserve"> </w:t>
      </w:r>
      <w:r w:rsidR="00447B82">
        <w:t>раз</w:t>
      </w:r>
      <w:r w:rsidRPr="00447B82">
        <w:t>дел,</w:t>
      </w:r>
      <w:r w:rsidR="00C06E10">
        <w:t xml:space="preserve"> </w:t>
      </w:r>
      <w:r w:rsidRPr="00447B82">
        <w:t>базируется</w:t>
      </w:r>
      <w:r w:rsidR="00C06E10">
        <w:t xml:space="preserve"> </w:t>
      </w:r>
      <w:r w:rsidRPr="00447B82">
        <w:t>на</w:t>
      </w:r>
      <w:r w:rsidR="00C06E10">
        <w:t xml:space="preserve"> </w:t>
      </w:r>
      <w:r w:rsidRPr="00447B82">
        <w:t>практическом</w:t>
      </w:r>
      <w:r w:rsidR="00C06E10">
        <w:t xml:space="preserve"> </w:t>
      </w:r>
      <w:r w:rsidRPr="00447B82">
        <w:t>материале,</w:t>
      </w:r>
      <w:r w:rsidR="00C06E10">
        <w:t xml:space="preserve"> </w:t>
      </w:r>
      <w:r w:rsidRPr="00447B82">
        <w:t>но</w:t>
      </w:r>
      <w:r w:rsidR="00C06E10">
        <w:t xml:space="preserve"> </w:t>
      </w:r>
      <w:r w:rsidRPr="00447B82">
        <w:t>характеризуется</w:t>
      </w:r>
      <w:r w:rsidR="00C06E10">
        <w:t xml:space="preserve"> </w:t>
      </w:r>
      <w:r w:rsidRPr="00447B82">
        <w:t>непоследовательностью</w:t>
      </w:r>
      <w:r w:rsidR="00C06E10">
        <w:t xml:space="preserve"> </w:t>
      </w:r>
      <w:r w:rsidRPr="00447B82">
        <w:t>в</w:t>
      </w:r>
      <w:r w:rsidR="00C06E10">
        <w:t xml:space="preserve"> </w:t>
      </w:r>
      <w:r w:rsidRPr="00447B82">
        <w:t>изложения</w:t>
      </w:r>
      <w:r w:rsidR="00C06E10">
        <w:t xml:space="preserve"> </w:t>
      </w:r>
      <w:r w:rsidRPr="00447B82">
        <w:t>материала.</w:t>
      </w:r>
      <w:r w:rsidR="00C06E10">
        <w:t xml:space="preserve"> </w:t>
      </w:r>
      <w:r w:rsidRPr="00447B82">
        <w:t>Представленные</w:t>
      </w:r>
      <w:r w:rsidR="00C06E10">
        <w:t xml:space="preserve"> </w:t>
      </w:r>
      <w:r w:rsidRPr="00447B82">
        <w:t>выводы</w:t>
      </w:r>
      <w:r w:rsidR="00C06E10">
        <w:t xml:space="preserve"> </w:t>
      </w:r>
      <w:r w:rsidRPr="00447B82">
        <w:t>автора</w:t>
      </w:r>
      <w:r w:rsidR="00C06E10">
        <w:t xml:space="preserve"> </w:t>
      </w:r>
      <w:proofErr w:type="spellStart"/>
      <w:r w:rsidR="00673463" w:rsidRPr="00447B82">
        <w:t>необоснован</w:t>
      </w:r>
      <w:r w:rsidR="00673463">
        <w:t>ы</w:t>
      </w:r>
      <w:proofErr w:type="spellEnd"/>
      <w:r w:rsidRPr="00447B82">
        <w:t>.</w:t>
      </w:r>
      <w:r w:rsidR="00C06E10">
        <w:t xml:space="preserve"> </w:t>
      </w:r>
      <w:r w:rsidRPr="00447B82">
        <w:t>В</w:t>
      </w:r>
      <w:r w:rsidR="00C06E10">
        <w:t xml:space="preserve"> </w:t>
      </w:r>
      <w:r w:rsidRPr="00447B82">
        <w:t>отзыве</w:t>
      </w:r>
      <w:r w:rsidR="00C06E10">
        <w:t xml:space="preserve"> </w:t>
      </w:r>
      <w:r w:rsidRPr="00447B82">
        <w:t>научного</w:t>
      </w:r>
      <w:r w:rsidR="00C06E10">
        <w:t xml:space="preserve"> </w:t>
      </w:r>
      <w:r w:rsidRPr="00447B82">
        <w:t>руководителя</w:t>
      </w:r>
      <w:r w:rsidR="00C06E10">
        <w:t xml:space="preserve"> </w:t>
      </w:r>
      <w:r w:rsidRPr="00447B82">
        <w:t>имеются</w:t>
      </w:r>
      <w:r w:rsidR="00C06E10">
        <w:t xml:space="preserve"> </w:t>
      </w:r>
      <w:r w:rsidRPr="00447B82">
        <w:t>серьезные</w:t>
      </w:r>
      <w:r w:rsidR="00C06E10">
        <w:t xml:space="preserve"> </w:t>
      </w:r>
      <w:r w:rsidRPr="00447B82">
        <w:t>замечания</w:t>
      </w:r>
      <w:r w:rsidR="00C06E10">
        <w:t xml:space="preserve"> </w:t>
      </w:r>
      <w:r w:rsidRPr="00447B82">
        <w:t>по</w:t>
      </w:r>
      <w:r w:rsidR="00C06E10">
        <w:t xml:space="preserve"> </w:t>
      </w:r>
      <w:r w:rsidRPr="00447B82">
        <w:t>содержанию</w:t>
      </w:r>
      <w:r w:rsidR="00C06E10">
        <w:t xml:space="preserve"> </w:t>
      </w:r>
      <w:r w:rsidRPr="00447B82">
        <w:t>работы</w:t>
      </w:r>
      <w:r w:rsidR="00C06E10">
        <w:t xml:space="preserve"> </w:t>
      </w:r>
      <w:r w:rsidRPr="00447B82">
        <w:t>и</w:t>
      </w:r>
      <w:r w:rsidR="00C06E10">
        <w:t xml:space="preserve"> </w:t>
      </w:r>
      <w:r w:rsidRPr="00447B82">
        <w:t>методике</w:t>
      </w:r>
      <w:r w:rsidR="00C06E10">
        <w:t xml:space="preserve"> </w:t>
      </w:r>
      <w:r w:rsidRPr="00447B82">
        <w:t>анализа.</w:t>
      </w:r>
      <w:r w:rsidR="00C06E10">
        <w:t xml:space="preserve"> </w:t>
      </w:r>
      <w:r w:rsidRPr="00447B82">
        <w:t>При</w:t>
      </w:r>
      <w:r w:rsidR="00C06E10">
        <w:t xml:space="preserve"> </w:t>
      </w:r>
      <w:r w:rsidRPr="00447B82">
        <w:t>ее</w:t>
      </w:r>
      <w:r w:rsidR="00C06E10">
        <w:t xml:space="preserve"> </w:t>
      </w:r>
      <w:r w:rsidRPr="00447B82">
        <w:t>защите</w:t>
      </w:r>
      <w:r w:rsidR="00C06E10">
        <w:t xml:space="preserve"> </w:t>
      </w:r>
      <w:r w:rsidRPr="00447B82">
        <w:t>студент</w:t>
      </w:r>
      <w:r w:rsidR="00C06E10">
        <w:t xml:space="preserve"> </w:t>
      </w:r>
      <w:r w:rsidRPr="00447B82">
        <w:t>проявляет</w:t>
      </w:r>
      <w:r w:rsidR="00C06E10">
        <w:t xml:space="preserve"> </w:t>
      </w:r>
      <w:r w:rsidRPr="00447B82">
        <w:t>неуверенность,</w:t>
      </w:r>
      <w:r w:rsidR="00C06E10">
        <w:t xml:space="preserve"> </w:t>
      </w:r>
      <w:r w:rsidRPr="00447B82">
        <w:t>показывает</w:t>
      </w:r>
      <w:r w:rsidR="00C06E10">
        <w:t xml:space="preserve"> </w:t>
      </w:r>
      <w:r w:rsidRPr="00447B82">
        <w:t>слабое</w:t>
      </w:r>
      <w:r w:rsidR="00C06E10">
        <w:t xml:space="preserve"> </w:t>
      </w:r>
      <w:r w:rsidRPr="00447B82">
        <w:t>знание</w:t>
      </w:r>
      <w:r w:rsidR="00C06E10">
        <w:t xml:space="preserve"> </w:t>
      </w:r>
      <w:r w:rsidRPr="00447B82">
        <w:t>вопросов</w:t>
      </w:r>
      <w:r w:rsidR="00C06E10">
        <w:t xml:space="preserve"> </w:t>
      </w:r>
      <w:r w:rsidRPr="00447B82">
        <w:t>темы,</w:t>
      </w:r>
      <w:r w:rsidR="00C06E10">
        <w:t xml:space="preserve"> </w:t>
      </w:r>
      <w:r w:rsidRPr="00447B82">
        <w:t>не</w:t>
      </w:r>
      <w:r w:rsidR="00C06E10">
        <w:t xml:space="preserve"> </w:t>
      </w:r>
      <w:r w:rsidRPr="00447B82">
        <w:t>дает</w:t>
      </w:r>
      <w:r w:rsidR="00C06E10">
        <w:t xml:space="preserve"> </w:t>
      </w:r>
      <w:r w:rsidRPr="00447B82">
        <w:t>полного</w:t>
      </w:r>
      <w:r w:rsidR="00C06E10">
        <w:t xml:space="preserve"> </w:t>
      </w:r>
      <w:r w:rsidRPr="00447B82">
        <w:t>аргументированного</w:t>
      </w:r>
      <w:r w:rsidR="00C06E10">
        <w:t xml:space="preserve"> </w:t>
      </w:r>
      <w:r w:rsidRPr="00447B82">
        <w:t>ответа</w:t>
      </w:r>
      <w:r w:rsidR="00C06E10">
        <w:t xml:space="preserve"> </w:t>
      </w:r>
      <w:r w:rsidRPr="00447B82">
        <w:t>на</w:t>
      </w:r>
      <w:r w:rsidR="00C06E10">
        <w:t xml:space="preserve"> </w:t>
      </w:r>
      <w:r w:rsidR="006A75ED" w:rsidRPr="00447B82">
        <w:t>заданные</w:t>
      </w:r>
      <w:r w:rsidR="00C06E10">
        <w:t xml:space="preserve"> </w:t>
      </w:r>
      <w:r w:rsidR="006A75ED" w:rsidRPr="00447B82">
        <w:t>вопросы</w:t>
      </w:r>
      <w:r w:rsidRPr="00447B82">
        <w:t>.</w:t>
      </w:r>
      <w:r w:rsidR="00C06E10">
        <w:t xml:space="preserve"> </w:t>
      </w:r>
    </w:p>
    <w:p w14:paraId="1A69DB20" w14:textId="0C49A7CA" w:rsidR="00DA4F2F" w:rsidRDefault="006A07E6" w:rsidP="006F137E">
      <w:pPr>
        <w:spacing w:line="360" w:lineRule="atLeast"/>
        <w:ind w:left="4" w:right="331"/>
      </w:pPr>
      <w:r w:rsidRPr="00054559">
        <w:t>Оценка</w:t>
      </w:r>
      <w:r w:rsidR="00C06E10">
        <w:t xml:space="preserve"> </w:t>
      </w:r>
      <w:r w:rsidRPr="00054559">
        <w:t>«неудовлетворительно»</w:t>
      </w:r>
      <w:r w:rsidR="00C06E10">
        <w:t xml:space="preserve"> </w:t>
      </w:r>
      <w:r w:rsidRPr="00054559">
        <w:t>выставляется</w:t>
      </w:r>
      <w:r w:rsidR="00C06E10">
        <w:t xml:space="preserve"> </w:t>
      </w:r>
      <w:r w:rsidRPr="00054559">
        <w:t>за</w:t>
      </w:r>
      <w:r w:rsidR="00C06E10">
        <w:t xml:space="preserve"> </w:t>
      </w:r>
      <w:r w:rsidR="006F137E">
        <w:t>работу</w:t>
      </w:r>
      <w:r w:rsidRPr="00054559">
        <w:t>,</w:t>
      </w:r>
      <w:r w:rsidR="00C06E10">
        <w:t xml:space="preserve"> </w:t>
      </w:r>
      <w:r w:rsidRPr="00054559">
        <w:t>котор</w:t>
      </w:r>
      <w:r w:rsidR="006F137E">
        <w:t>ая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носит</w:t>
      </w:r>
      <w:r w:rsidR="00C06E10">
        <w:t xml:space="preserve"> </w:t>
      </w:r>
      <w:r w:rsidRPr="00054559">
        <w:t>исследовательского</w:t>
      </w:r>
      <w:r w:rsidR="00C06E10">
        <w:t xml:space="preserve"> </w:t>
      </w:r>
      <w:r w:rsidRPr="00054559">
        <w:t>характера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отвечает</w:t>
      </w:r>
      <w:r w:rsidR="00C06E10">
        <w:t xml:space="preserve"> </w:t>
      </w:r>
      <w:r w:rsidRPr="00054559">
        <w:t>требованиям,</w:t>
      </w:r>
      <w:r w:rsidR="00C06E10">
        <w:t xml:space="preserve"> </w:t>
      </w:r>
      <w:r w:rsidRPr="00054559">
        <w:t>изложенным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данных</w:t>
      </w:r>
      <w:r w:rsidR="00C06E10">
        <w:t xml:space="preserve"> </w:t>
      </w:r>
      <w:r w:rsidRPr="00054559">
        <w:t>методических</w:t>
      </w:r>
      <w:r w:rsidR="00C06E10">
        <w:t xml:space="preserve"> </w:t>
      </w:r>
      <w:r w:rsidRPr="00054559">
        <w:t>указаниях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выполнению</w:t>
      </w:r>
      <w:r w:rsidR="00C06E10">
        <w:t xml:space="preserve"> </w:t>
      </w:r>
      <w:r w:rsidRPr="00054559">
        <w:t>курсовых</w:t>
      </w:r>
      <w:r w:rsidR="00C06E10">
        <w:t xml:space="preserve"> </w:t>
      </w:r>
      <w:r w:rsidR="006F137E">
        <w:t>работ</w:t>
      </w:r>
      <w:r w:rsidRPr="00054559">
        <w:t>.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курсово</w:t>
      </w:r>
      <w:r w:rsidR="006F137E">
        <w:t>й</w:t>
      </w:r>
      <w:r w:rsidR="00C06E10">
        <w:t xml:space="preserve"> </w:t>
      </w:r>
      <w:r w:rsidR="006F137E">
        <w:t>работе</w:t>
      </w:r>
      <w:r w:rsidR="00C06E10">
        <w:t xml:space="preserve"> </w:t>
      </w:r>
      <w:r w:rsidRPr="00054559">
        <w:t>нет</w:t>
      </w:r>
      <w:r w:rsidR="00C06E10">
        <w:t xml:space="preserve"> </w:t>
      </w:r>
      <w:r w:rsidRPr="00054559">
        <w:t>выводов,</w:t>
      </w:r>
      <w:r w:rsidR="00C06E10">
        <w:t xml:space="preserve"> </w:t>
      </w:r>
      <w:r w:rsidRPr="00054559">
        <w:t>либо</w:t>
      </w:r>
      <w:r w:rsidR="00C06E10">
        <w:t xml:space="preserve"> </w:t>
      </w:r>
      <w:r w:rsidRPr="00054559">
        <w:t>они</w:t>
      </w:r>
      <w:r w:rsidR="00C06E10">
        <w:t xml:space="preserve"> </w:t>
      </w:r>
      <w:r w:rsidRPr="00054559">
        <w:t>носят</w:t>
      </w:r>
      <w:r w:rsidR="00C06E10">
        <w:t xml:space="preserve"> </w:t>
      </w:r>
      <w:r w:rsidRPr="00054559">
        <w:t>декларативный</w:t>
      </w:r>
      <w:r w:rsidR="00C06E10">
        <w:t xml:space="preserve"> </w:t>
      </w:r>
      <w:r w:rsidRPr="00054559">
        <w:t>характер.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отзыве</w:t>
      </w:r>
      <w:r w:rsidR="00C06E10">
        <w:t xml:space="preserve"> </w:t>
      </w:r>
      <w:r w:rsidRPr="00054559">
        <w:t>научного</w:t>
      </w:r>
      <w:r w:rsidR="00C06E10">
        <w:t xml:space="preserve"> </w:t>
      </w:r>
      <w:r w:rsidRPr="00054559">
        <w:t>руководителя</w:t>
      </w:r>
      <w:r w:rsidR="00C06E10">
        <w:t xml:space="preserve"> </w:t>
      </w:r>
      <w:r w:rsidRPr="00054559">
        <w:t>имеются</w:t>
      </w:r>
      <w:r w:rsidR="00C06E10">
        <w:t xml:space="preserve"> </w:t>
      </w:r>
      <w:r w:rsidRPr="00054559">
        <w:t>серьезные</w:t>
      </w:r>
      <w:r w:rsidR="00C06E10">
        <w:t xml:space="preserve"> </w:t>
      </w:r>
      <w:r w:rsidRPr="00054559">
        <w:t>замечания.</w:t>
      </w:r>
      <w:r w:rsidR="00C06E10">
        <w:t xml:space="preserve"> </w:t>
      </w:r>
      <w:r w:rsidRPr="00054559">
        <w:t>При</w:t>
      </w:r>
      <w:r w:rsidR="00C06E10">
        <w:t xml:space="preserve"> </w:t>
      </w:r>
      <w:r w:rsidRPr="00054559">
        <w:t>защите</w:t>
      </w:r>
      <w:r w:rsidR="00C06E10">
        <w:t xml:space="preserve"> </w:t>
      </w:r>
      <w:r w:rsidR="006F137E" w:rsidRPr="00054559">
        <w:t>курсово</w:t>
      </w:r>
      <w:r w:rsidR="006F137E">
        <w:t>й</w:t>
      </w:r>
      <w:r w:rsidR="00C06E10">
        <w:t xml:space="preserve"> </w:t>
      </w:r>
      <w:r w:rsidR="006F137E">
        <w:t>работы</w:t>
      </w:r>
      <w:r w:rsidR="00C06E10">
        <w:t xml:space="preserve"> </w:t>
      </w:r>
      <w:r w:rsidRPr="00054559">
        <w:t>студент</w:t>
      </w:r>
      <w:r w:rsidR="00C06E10">
        <w:t xml:space="preserve"> </w:t>
      </w:r>
      <w:r w:rsidRPr="00054559">
        <w:t>затрудняется</w:t>
      </w:r>
      <w:r w:rsidR="00C06E10">
        <w:t xml:space="preserve"> </w:t>
      </w:r>
      <w:r w:rsidRPr="00054559">
        <w:t>отвечать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поставленные</w:t>
      </w:r>
      <w:r w:rsidR="00C06E10">
        <w:t xml:space="preserve"> </w:t>
      </w:r>
      <w:r w:rsidR="000D5D3C" w:rsidRPr="00054559">
        <w:t>вопросы</w:t>
      </w:r>
      <w:r w:rsidR="00C06E10">
        <w:t xml:space="preserve"> </w:t>
      </w:r>
      <w:r w:rsidR="000D5D3C" w:rsidRPr="00054559">
        <w:t>по</w:t>
      </w:r>
      <w:r w:rsidR="00C06E10">
        <w:t xml:space="preserve"> </w:t>
      </w:r>
      <w:r w:rsidRPr="00054559">
        <w:t>теме,</w:t>
      </w:r>
      <w:r w:rsidR="00C06E10">
        <w:t xml:space="preserve"> </w:t>
      </w:r>
      <w:r w:rsidRPr="00054559">
        <w:t>не</w:t>
      </w:r>
      <w:r w:rsidR="00C06E10">
        <w:t xml:space="preserve"> </w:t>
      </w:r>
      <w:r w:rsidRPr="00054559">
        <w:t>знает</w:t>
      </w:r>
      <w:r w:rsidR="00C06E10">
        <w:t xml:space="preserve"> </w:t>
      </w:r>
      <w:r w:rsidRPr="00054559">
        <w:t>теории</w:t>
      </w:r>
      <w:r w:rsidR="00C06E10">
        <w:t xml:space="preserve"> </w:t>
      </w:r>
      <w:r w:rsidRPr="00054559">
        <w:t>вопроса,</w:t>
      </w:r>
      <w:r w:rsidR="00C06E10">
        <w:t xml:space="preserve"> </w:t>
      </w:r>
      <w:r w:rsidRPr="00054559">
        <w:t>при</w:t>
      </w:r>
      <w:r w:rsidR="00C06E10">
        <w:t xml:space="preserve"> </w:t>
      </w:r>
      <w:r w:rsidRPr="00054559">
        <w:t>ответе</w:t>
      </w:r>
      <w:r w:rsidR="00C06E10">
        <w:t xml:space="preserve"> </w:t>
      </w:r>
      <w:r w:rsidRPr="00054559">
        <w:t>допускает</w:t>
      </w:r>
      <w:r w:rsidR="00C06E10">
        <w:t xml:space="preserve"> </w:t>
      </w:r>
      <w:r w:rsidRPr="00054559">
        <w:t>существенные</w:t>
      </w:r>
      <w:r w:rsidR="00C06E10">
        <w:t xml:space="preserve"> </w:t>
      </w:r>
      <w:r w:rsidRPr="00054559">
        <w:t>ошибки.</w:t>
      </w:r>
      <w:r w:rsidR="00C06E10">
        <w:t xml:space="preserve"> </w:t>
      </w:r>
      <w:r w:rsidRPr="00054559">
        <w:t>Оценка</w:t>
      </w:r>
      <w:r w:rsidR="00C06E10">
        <w:t xml:space="preserve"> </w:t>
      </w:r>
      <w:r w:rsidRPr="00054559">
        <w:t>«неудовлетворительно»</w:t>
      </w:r>
      <w:r w:rsidR="00C06E10">
        <w:t xml:space="preserve"> </w:t>
      </w:r>
      <w:r w:rsidRPr="00054559">
        <w:t>может</w:t>
      </w:r>
      <w:r w:rsidR="00C06E10">
        <w:t xml:space="preserve"> </w:t>
      </w:r>
      <w:r w:rsidRPr="00054559">
        <w:t>быть</w:t>
      </w:r>
      <w:r w:rsidR="00C06E10">
        <w:t xml:space="preserve"> </w:t>
      </w:r>
      <w:r w:rsidRPr="00054559">
        <w:t>также</w:t>
      </w:r>
      <w:r w:rsidR="00C06E10">
        <w:t xml:space="preserve"> </w:t>
      </w:r>
      <w:r w:rsidRPr="00054559">
        <w:t>выставлена</w:t>
      </w:r>
      <w:r w:rsidR="00C06E10">
        <w:t xml:space="preserve"> </w:t>
      </w:r>
      <w:r w:rsidRPr="00054559">
        <w:t>студенту,</w:t>
      </w:r>
      <w:r w:rsidR="00C06E10">
        <w:t xml:space="preserve"> </w:t>
      </w:r>
      <w:r w:rsidRPr="00054559">
        <w:t>представившему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защиту</w:t>
      </w:r>
      <w:r w:rsidR="00C06E10">
        <w:t xml:space="preserve"> </w:t>
      </w:r>
      <w:r w:rsidRPr="00054559">
        <w:t>чужую</w:t>
      </w:r>
      <w:r w:rsidR="00C06E10">
        <w:t xml:space="preserve"> </w:t>
      </w:r>
      <w:r w:rsidR="006F137E" w:rsidRPr="00054559">
        <w:t>курсово</w:t>
      </w:r>
      <w:r w:rsidR="006F137E">
        <w:t>й</w:t>
      </w:r>
      <w:r w:rsidR="00C06E10">
        <w:t xml:space="preserve"> </w:t>
      </w:r>
      <w:r w:rsidR="006F137E">
        <w:t>работы</w:t>
      </w:r>
      <w:r w:rsidRPr="00054559">
        <w:t>,</w:t>
      </w:r>
      <w:r w:rsidR="00C06E10">
        <w:t xml:space="preserve"> </w:t>
      </w:r>
      <w:r w:rsidRPr="00054559">
        <w:t>написанн</w:t>
      </w:r>
      <w:r w:rsidR="006F137E">
        <w:t>ую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уже</w:t>
      </w:r>
      <w:r w:rsidR="00C06E10">
        <w:t xml:space="preserve"> </w:t>
      </w:r>
      <w:r w:rsidRPr="00054559">
        <w:t>защищенн</w:t>
      </w:r>
      <w:r w:rsidR="006F137E">
        <w:t>ую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другом</w:t>
      </w:r>
      <w:r w:rsidR="00C06E10">
        <w:t xml:space="preserve"> </w:t>
      </w:r>
      <w:r w:rsidRPr="00054559">
        <w:t>вузе</w:t>
      </w:r>
      <w:r w:rsidR="00C06E10">
        <w:t xml:space="preserve"> </w:t>
      </w:r>
      <w:r w:rsidRPr="00054559">
        <w:t>или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другой</w:t>
      </w:r>
      <w:r w:rsidR="00C06E10">
        <w:t xml:space="preserve"> </w:t>
      </w:r>
      <w:r w:rsidRPr="00054559">
        <w:t>кафедре.</w:t>
      </w:r>
      <w:r w:rsidR="00C06E10">
        <w:t xml:space="preserve"> </w:t>
      </w:r>
    </w:p>
    <w:p w14:paraId="1D6BF717" w14:textId="69BF4B63" w:rsidR="00DA4F2F" w:rsidRDefault="00DA4F2F" w:rsidP="00DA4F2F">
      <w:pPr>
        <w:spacing w:line="360" w:lineRule="atLeast"/>
        <w:ind w:left="6" w:right="329" w:firstLine="709"/>
      </w:pPr>
    </w:p>
    <w:p w14:paraId="6ABC1491" w14:textId="4C6DE554" w:rsidR="00F63D9D" w:rsidRDefault="00F63D9D" w:rsidP="00DA4F2F">
      <w:pPr>
        <w:spacing w:line="360" w:lineRule="atLeast"/>
        <w:ind w:left="6" w:right="329" w:firstLine="709"/>
      </w:pPr>
    </w:p>
    <w:p w14:paraId="2F039B83" w14:textId="77777777" w:rsidR="00F63D9D" w:rsidRDefault="00F63D9D" w:rsidP="00DA4F2F">
      <w:pPr>
        <w:spacing w:line="360" w:lineRule="atLeast"/>
        <w:ind w:left="6" w:right="329" w:firstLine="709"/>
      </w:pPr>
    </w:p>
    <w:p w14:paraId="117FEF19" w14:textId="7868AFB9" w:rsidR="00DA4F2F" w:rsidRPr="00DA4F2F" w:rsidRDefault="00CB79DB" w:rsidP="008A0F1A">
      <w:pPr>
        <w:pStyle w:val="1"/>
      </w:pPr>
      <w:bookmarkStart w:id="17" w:name="_Toc193975790"/>
      <w:r>
        <w:lastRenderedPageBreak/>
        <w:t>Б</w:t>
      </w:r>
      <w:r w:rsidR="00DA4F2F" w:rsidRPr="00DA4F2F">
        <w:t>ИБЛИОГРАФИЧЕСКИЙ</w:t>
      </w:r>
      <w:r w:rsidR="00C06E10">
        <w:t xml:space="preserve"> </w:t>
      </w:r>
      <w:r w:rsidR="00DA4F2F" w:rsidRPr="00DA4F2F">
        <w:t>СПИСОК</w:t>
      </w:r>
      <w:bookmarkEnd w:id="17"/>
    </w:p>
    <w:p w14:paraId="74043B5D" w14:textId="6635B2B6" w:rsidR="00DA4F2F" w:rsidRDefault="00C06E10" w:rsidP="00DA4F2F">
      <w:pPr>
        <w:spacing w:line="360" w:lineRule="atLeast"/>
        <w:ind w:left="6" w:right="329" w:firstLine="709"/>
      </w:pPr>
      <w:r>
        <w:t xml:space="preserve"> </w:t>
      </w:r>
    </w:p>
    <w:p w14:paraId="61666235" w14:textId="34323F79" w:rsidR="00DA4F2F" w:rsidRDefault="00DA4F2F" w:rsidP="00DA4F2F">
      <w:pPr>
        <w:spacing w:line="360" w:lineRule="atLeast"/>
        <w:ind w:left="6" w:right="329" w:firstLine="709"/>
      </w:pPr>
      <w:r>
        <w:t>1.</w:t>
      </w:r>
      <w:r>
        <w:tab/>
        <w:t>ГОСТ</w:t>
      </w:r>
      <w:r w:rsidR="00C06E10">
        <w:t xml:space="preserve"> </w:t>
      </w:r>
      <w:r>
        <w:t>7.9-95</w:t>
      </w:r>
      <w:r w:rsidR="00C06E10">
        <w:t xml:space="preserve"> </w:t>
      </w:r>
      <w:r>
        <w:t>(ИСО</w:t>
      </w:r>
      <w:r w:rsidR="00C06E10">
        <w:t xml:space="preserve"> </w:t>
      </w:r>
      <w:r>
        <w:t>214-76)</w:t>
      </w:r>
      <w:r w:rsidR="00C06E10">
        <w:t xml:space="preserve"> </w:t>
      </w:r>
      <w:r>
        <w:t>СИБИД.</w:t>
      </w:r>
      <w:r w:rsidR="00C06E10">
        <w:t xml:space="preserve"> </w:t>
      </w:r>
      <w:r>
        <w:t>Реферат</w:t>
      </w:r>
      <w:r w:rsidR="00C06E10">
        <w:t xml:space="preserve"> </w:t>
      </w:r>
      <w:r>
        <w:t>и</w:t>
      </w:r>
      <w:r w:rsidR="00C06E10">
        <w:t xml:space="preserve"> </w:t>
      </w:r>
      <w:r>
        <w:t>аннотация.</w:t>
      </w:r>
      <w:r w:rsidR="00C06E10">
        <w:t xml:space="preserve"> </w:t>
      </w:r>
      <w:r>
        <w:t>Общие</w:t>
      </w:r>
      <w:r w:rsidR="00C06E10">
        <w:t xml:space="preserve"> </w:t>
      </w:r>
      <w:r>
        <w:t>требования:</w:t>
      </w:r>
      <w:r w:rsidR="00C06E10">
        <w:t xml:space="preserve"> </w:t>
      </w:r>
      <w:r>
        <w:t>введен</w:t>
      </w:r>
      <w:r w:rsidR="00C06E10">
        <w:t xml:space="preserve"> </w:t>
      </w:r>
      <w:r>
        <w:t>Постановлением</w:t>
      </w:r>
      <w:r w:rsidR="00C06E10">
        <w:t xml:space="preserve"> </w:t>
      </w:r>
      <w:r>
        <w:t>Комитета</w:t>
      </w:r>
      <w:r w:rsidR="00C06E10">
        <w:t xml:space="preserve"> </w:t>
      </w:r>
      <w:r>
        <w:t>Российской</w:t>
      </w:r>
      <w:r w:rsidR="00C06E10">
        <w:t xml:space="preserve"> </w:t>
      </w:r>
      <w:r>
        <w:t>Федерации</w:t>
      </w:r>
      <w:r w:rsidR="00C06E10">
        <w:t xml:space="preserve"> </w:t>
      </w:r>
      <w:r>
        <w:t>по</w:t>
      </w:r>
      <w:r w:rsidR="00C06E10">
        <w:t xml:space="preserve"> </w:t>
      </w:r>
      <w:r>
        <w:t>стандартизации,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и</w:t>
      </w:r>
      <w:r w:rsidR="00C06E10">
        <w:t xml:space="preserve"> </w:t>
      </w:r>
      <w:r>
        <w:t>сертификации</w:t>
      </w:r>
      <w:r w:rsidR="00C06E10">
        <w:t xml:space="preserve"> </w:t>
      </w:r>
      <w:r>
        <w:t>от</w:t>
      </w:r>
      <w:r w:rsidR="00C06E10">
        <w:t xml:space="preserve"> </w:t>
      </w:r>
      <w:r>
        <w:t>27</w:t>
      </w:r>
      <w:r w:rsidR="00C06E10">
        <w:t xml:space="preserve"> </w:t>
      </w:r>
      <w:r>
        <w:t>февраля</w:t>
      </w:r>
      <w:r w:rsidR="00C06E10">
        <w:t xml:space="preserve"> </w:t>
      </w:r>
      <w:r>
        <w:t>1996</w:t>
      </w:r>
      <w:r w:rsidR="00C06E10">
        <w:t xml:space="preserve"> </w:t>
      </w:r>
      <w:r>
        <w:t>г.</w:t>
      </w:r>
      <w:r w:rsidR="00C06E10">
        <w:t xml:space="preserve"> </w:t>
      </w:r>
    </w:p>
    <w:p w14:paraId="2FD27C2C" w14:textId="5D412EAC" w:rsidR="00DA4F2F" w:rsidRDefault="00DA4F2F" w:rsidP="00DA4F2F">
      <w:pPr>
        <w:spacing w:line="360" w:lineRule="atLeast"/>
        <w:ind w:left="6" w:right="329" w:firstLine="709"/>
      </w:pPr>
      <w:r>
        <w:t>№</w:t>
      </w:r>
      <w:r w:rsidR="00C06E10">
        <w:t xml:space="preserve"> </w:t>
      </w:r>
      <w:proofErr w:type="gramStart"/>
      <w:r>
        <w:t>108</w:t>
      </w:r>
      <w:r w:rsidR="00C06E10">
        <w:t xml:space="preserve"> </w:t>
      </w:r>
      <w:r>
        <w:t>:</w:t>
      </w:r>
      <w:proofErr w:type="gramEnd"/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7.9-77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1997-07-01</w:t>
      </w:r>
      <w:r w:rsidR="00C06E10">
        <w:t xml:space="preserve"> </w:t>
      </w:r>
      <w:r>
        <w:t>/</w:t>
      </w:r>
      <w:r w:rsidR="00C06E10">
        <w:t xml:space="preserve"> </w:t>
      </w:r>
      <w:r>
        <w:t>разработан</w:t>
      </w:r>
      <w:r w:rsidR="00C06E10">
        <w:t xml:space="preserve"> </w:t>
      </w:r>
      <w:r>
        <w:t>ВИНИТИ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r>
        <w:t>ИПК</w:t>
      </w:r>
      <w:r w:rsidR="00C06E10">
        <w:t xml:space="preserve"> </w:t>
      </w:r>
      <w:r>
        <w:t>Издательство</w:t>
      </w:r>
      <w:r w:rsidR="00C06E10">
        <w:t xml:space="preserve"> </w:t>
      </w:r>
      <w:r>
        <w:t>стандартов,</w:t>
      </w:r>
      <w:r w:rsidR="00C06E10">
        <w:t xml:space="preserve"> </w:t>
      </w:r>
      <w:r>
        <w:t>2001.</w:t>
      </w:r>
      <w:r w:rsidR="00C06E10">
        <w:t xml:space="preserve"> </w:t>
      </w:r>
      <w:r>
        <w:t>–</w:t>
      </w:r>
      <w:r w:rsidR="00C06E10">
        <w:t xml:space="preserve"> </w:t>
      </w:r>
      <w:r>
        <w:t>4</w:t>
      </w:r>
      <w:r w:rsidR="00C06E10">
        <w:t xml:space="preserve"> </w:t>
      </w:r>
      <w:r>
        <w:t>с.</w:t>
      </w:r>
      <w:r w:rsidR="00C06E10">
        <w:t xml:space="preserve">  </w:t>
      </w:r>
    </w:p>
    <w:p w14:paraId="38F2738F" w14:textId="7B09AB91" w:rsidR="00DA4F2F" w:rsidRDefault="00DA4F2F" w:rsidP="00DA4F2F">
      <w:pPr>
        <w:spacing w:line="360" w:lineRule="atLeast"/>
        <w:ind w:left="6" w:right="329" w:firstLine="709"/>
      </w:pPr>
      <w:r>
        <w:t>2.</w:t>
      </w:r>
      <w:r>
        <w:tab/>
        <w:t>ГОСТ</w:t>
      </w:r>
      <w:r w:rsidR="00C06E10">
        <w:t xml:space="preserve"> </w:t>
      </w:r>
      <w:r>
        <w:t>Р</w:t>
      </w:r>
      <w:r w:rsidR="00C06E10">
        <w:t xml:space="preserve"> </w:t>
      </w:r>
      <w:r>
        <w:t>7.0.5-2008</w:t>
      </w:r>
      <w:r w:rsidR="00C06E10">
        <w:t xml:space="preserve"> </w:t>
      </w:r>
      <w:r>
        <w:t>Библиографическая</w:t>
      </w:r>
      <w:r w:rsidR="00C06E10">
        <w:t xml:space="preserve"> </w:t>
      </w:r>
      <w:r>
        <w:t>ссылка.</w:t>
      </w:r>
      <w:r w:rsidR="00C06E10">
        <w:t xml:space="preserve"> </w:t>
      </w:r>
      <w:r>
        <w:t>Общие</w:t>
      </w:r>
      <w:r w:rsidR="00C06E10">
        <w:t xml:space="preserve"> </w:t>
      </w:r>
      <w:r>
        <w:t>требования</w:t>
      </w:r>
      <w:r w:rsidR="00C06E10">
        <w:t xml:space="preserve"> </w:t>
      </w:r>
      <w:r>
        <w:t>и</w:t>
      </w:r>
      <w:r w:rsidR="00C06E10">
        <w:t xml:space="preserve"> </w:t>
      </w:r>
      <w:r>
        <w:t>правила</w:t>
      </w:r>
      <w:r w:rsidR="00C06E10">
        <w:t xml:space="preserve"> </w:t>
      </w:r>
      <w:r>
        <w:t>составления:</w:t>
      </w:r>
      <w:r w:rsidR="00C06E10">
        <w:t xml:space="preserve"> </w:t>
      </w:r>
      <w:r>
        <w:t>утвержден</w:t>
      </w:r>
      <w:r w:rsidR="00C06E10">
        <w:t xml:space="preserve"> </w:t>
      </w:r>
      <w:r>
        <w:t>и</w:t>
      </w:r>
      <w:r w:rsidR="00C06E10">
        <w:t xml:space="preserve"> </w:t>
      </w:r>
      <w:r>
        <w:t>введен</w:t>
      </w:r>
      <w:r w:rsidR="00C06E10">
        <w:t xml:space="preserve"> </w:t>
      </w:r>
      <w:r>
        <w:t>в</w:t>
      </w:r>
      <w:r w:rsidR="00C06E10">
        <w:t xml:space="preserve"> </w:t>
      </w:r>
      <w:r>
        <w:t>действие</w:t>
      </w:r>
      <w:r w:rsidR="00C06E10">
        <w:t xml:space="preserve"> </w:t>
      </w:r>
      <w:r>
        <w:t>Приказом</w:t>
      </w:r>
      <w:r w:rsidR="00C06E10">
        <w:t xml:space="preserve"> </w:t>
      </w:r>
      <w:r>
        <w:t>Федерального</w:t>
      </w:r>
      <w:r w:rsidR="00C06E10">
        <w:t xml:space="preserve"> </w:t>
      </w:r>
      <w:r>
        <w:t>агентства</w:t>
      </w:r>
      <w:r w:rsidR="00C06E10">
        <w:t xml:space="preserve"> </w:t>
      </w:r>
      <w:r>
        <w:t>по</w:t>
      </w:r>
      <w:r w:rsidR="00C06E10">
        <w:t xml:space="preserve"> </w:t>
      </w:r>
      <w:r>
        <w:t>техническому</w:t>
      </w:r>
      <w:r w:rsidR="00C06E10">
        <w:t xml:space="preserve"> </w:t>
      </w:r>
      <w:r>
        <w:t>регулированию</w:t>
      </w:r>
      <w:r w:rsidR="00C06E10">
        <w:t xml:space="preserve"> </w:t>
      </w:r>
      <w:r>
        <w:t>и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от</w:t>
      </w:r>
      <w:r w:rsidR="00C06E10">
        <w:t xml:space="preserve"> </w:t>
      </w:r>
      <w:r>
        <w:t>28</w:t>
      </w:r>
      <w:r w:rsidR="00C06E10">
        <w:t xml:space="preserve"> </w:t>
      </w:r>
      <w:r>
        <w:t>апреля</w:t>
      </w:r>
      <w:r w:rsidR="00C06E10">
        <w:t xml:space="preserve"> </w:t>
      </w:r>
      <w:r>
        <w:t>2008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95-ст:</w:t>
      </w:r>
      <w:r w:rsidR="00C06E10">
        <w:t xml:space="preserve"> </w:t>
      </w:r>
      <w:r>
        <w:t>введен</w:t>
      </w:r>
      <w:r w:rsidR="00C06E10">
        <w:t xml:space="preserve"> </w:t>
      </w:r>
      <w:r>
        <w:t>впервые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2009-01-01/</w:t>
      </w:r>
      <w:r w:rsidR="00C06E10">
        <w:t xml:space="preserve"> </w:t>
      </w:r>
      <w:r>
        <w:t>разработан</w:t>
      </w:r>
      <w:r w:rsidR="00C06E10">
        <w:t xml:space="preserve"> </w:t>
      </w:r>
      <w:r>
        <w:t>Р</w:t>
      </w:r>
      <w:r w:rsidR="00854686">
        <w:t>КР</w:t>
      </w:r>
      <w:r>
        <w:t>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08.</w:t>
      </w:r>
      <w:r w:rsidR="00C06E10">
        <w:t xml:space="preserve"> </w:t>
      </w:r>
      <w:r>
        <w:t>–</w:t>
      </w:r>
      <w:r w:rsidR="00C06E10">
        <w:t xml:space="preserve"> </w:t>
      </w:r>
      <w:r>
        <w:t>19</w:t>
      </w:r>
      <w:r w:rsidR="00C06E10">
        <w:t xml:space="preserve"> </w:t>
      </w:r>
      <w:r>
        <w:t>с.</w:t>
      </w:r>
      <w:r w:rsidR="00C06E10">
        <w:t xml:space="preserve"> </w:t>
      </w:r>
    </w:p>
    <w:p w14:paraId="3A489CF1" w14:textId="234F1D4B" w:rsidR="00DA4F2F" w:rsidRDefault="00DA4F2F" w:rsidP="00DA4F2F">
      <w:pPr>
        <w:spacing w:line="360" w:lineRule="atLeast"/>
        <w:ind w:left="6" w:right="329" w:firstLine="709"/>
      </w:pPr>
      <w:r>
        <w:t>3.</w:t>
      </w:r>
      <w:r>
        <w:tab/>
        <w:t>ГОСТ</w:t>
      </w:r>
      <w:r w:rsidR="00C06E10">
        <w:t xml:space="preserve"> </w:t>
      </w:r>
      <w:r>
        <w:t>7.32-2017</w:t>
      </w:r>
      <w:r w:rsidR="00C06E10">
        <w:t xml:space="preserve"> </w:t>
      </w:r>
      <w:r>
        <w:t>СИБИД.</w:t>
      </w:r>
      <w:r w:rsidR="00C06E10">
        <w:t xml:space="preserve"> </w:t>
      </w:r>
      <w:r>
        <w:t>Отчет</w:t>
      </w:r>
      <w:r w:rsidR="00C06E10">
        <w:t xml:space="preserve"> </w:t>
      </w:r>
      <w:r>
        <w:t>о</w:t>
      </w:r>
      <w:r w:rsidR="00C06E10">
        <w:t xml:space="preserve"> </w:t>
      </w:r>
      <w:r>
        <w:t>научно-исследовательской</w:t>
      </w:r>
      <w:r w:rsidR="00C06E10">
        <w:t xml:space="preserve"> </w:t>
      </w:r>
      <w:r>
        <w:t>работе.</w:t>
      </w:r>
      <w:r w:rsidR="00C06E10">
        <w:t xml:space="preserve"> </w:t>
      </w:r>
      <w:r>
        <w:t>Структура</w:t>
      </w:r>
      <w:r w:rsidR="00C06E10">
        <w:t xml:space="preserve"> </w:t>
      </w:r>
      <w:r>
        <w:t>и</w:t>
      </w:r>
      <w:r w:rsidR="00C06E10">
        <w:t xml:space="preserve"> </w:t>
      </w:r>
      <w:r>
        <w:t>правила</w:t>
      </w:r>
      <w:r w:rsidR="00C06E10">
        <w:t xml:space="preserve"> </w:t>
      </w:r>
      <w:r>
        <w:t>оформления:</w:t>
      </w:r>
      <w:r w:rsidR="00C06E10">
        <w:t xml:space="preserve"> </w:t>
      </w:r>
      <w:r>
        <w:t>введен</w:t>
      </w:r>
      <w:r w:rsidR="00C06E10">
        <w:t xml:space="preserve"> </w:t>
      </w:r>
      <w:r>
        <w:t>Приказом</w:t>
      </w:r>
      <w:r w:rsidR="00C06E10">
        <w:t xml:space="preserve"> </w:t>
      </w:r>
      <w:r>
        <w:t>Федерального</w:t>
      </w:r>
      <w:r w:rsidR="00C06E10">
        <w:t xml:space="preserve"> </w:t>
      </w:r>
      <w:r>
        <w:t>агентства</w:t>
      </w:r>
      <w:r w:rsidR="00C06E10">
        <w:t xml:space="preserve"> </w:t>
      </w:r>
      <w:r>
        <w:t>по</w:t>
      </w:r>
      <w:r w:rsidR="00C06E10">
        <w:t xml:space="preserve"> </w:t>
      </w:r>
      <w:r>
        <w:t>техническому</w:t>
      </w:r>
      <w:r w:rsidR="00C06E10">
        <w:t xml:space="preserve"> </w:t>
      </w:r>
      <w:r>
        <w:t>регулированию</w:t>
      </w:r>
      <w:r w:rsidR="00C06E10">
        <w:t xml:space="preserve"> </w:t>
      </w:r>
      <w:r>
        <w:t>и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от</w:t>
      </w:r>
      <w:r w:rsidR="00C06E10">
        <w:t xml:space="preserve"> </w:t>
      </w:r>
      <w:r>
        <w:t>24</w:t>
      </w:r>
      <w:r w:rsidR="00C06E10">
        <w:t xml:space="preserve"> </w:t>
      </w:r>
      <w:r>
        <w:t>октября</w:t>
      </w:r>
      <w:r w:rsidR="00C06E10">
        <w:t xml:space="preserve"> </w:t>
      </w:r>
      <w:r>
        <w:t>2017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1494-ст:</w:t>
      </w:r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7.32-2001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2018-07-01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17.</w:t>
      </w:r>
      <w:r w:rsidR="00C06E10">
        <w:t xml:space="preserve"> </w:t>
      </w:r>
      <w:r>
        <w:t>–</w:t>
      </w:r>
      <w:r w:rsidR="00C06E10">
        <w:t xml:space="preserve"> </w:t>
      </w:r>
      <w:r>
        <w:t>27</w:t>
      </w:r>
      <w:r w:rsidR="00C06E10">
        <w:t xml:space="preserve"> </w:t>
      </w:r>
      <w:r>
        <w:t>с.</w:t>
      </w:r>
      <w:r w:rsidR="00C06E10">
        <w:t xml:space="preserve"> </w:t>
      </w:r>
    </w:p>
    <w:p w14:paraId="0EB9AB69" w14:textId="48CBB3E1" w:rsidR="00DA4F2F" w:rsidRDefault="00DA4F2F" w:rsidP="00DA4F2F">
      <w:pPr>
        <w:spacing w:line="360" w:lineRule="atLeast"/>
        <w:ind w:left="6" w:right="329" w:firstLine="709"/>
      </w:pPr>
      <w:r>
        <w:t>4.</w:t>
      </w:r>
      <w:r>
        <w:tab/>
        <w:t>ГОСТ</w:t>
      </w:r>
      <w:r w:rsidR="00C06E10">
        <w:t xml:space="preserve"> </w:t>
      </w:r>
      <w:r>
        <w:t>2.105-95</w:t>
      </w:r>
      <w:r w:rsidR="00C06E10">
        <w:t xml:space="preserve"> </w:t>
      </w:r>
      <w:r>
        <w:t>ЕСКД.</w:t>
      </w:r>
      <w:r w:rsidR="00C06E10">
        <w:t xml:space="preserve"> </w:t>
      </w:r>
      <w:r>
        <w:t>Общие</w:t>
      </w:r>
      <w:r w:rsidR="00C06E10">
        <w:t xml:space="preserve"> </w:t>
      </w:r>
      <w:r>
        <w:t>требования</w:t>
      </w:r>
      <w:r w:rsidR="00C06E10">
        <w:t xml:space="preserve"> </w:t>
      </w:r>
      <w:r>
        <w:t>к</w:t>
      </w:r>
      <w:r w:rsidR="00C06E10">
        <w:t xml:space="preserve"> </w:t>
      </w:r>
      <w:r>
        <w:t>текстовым</w:t>
      </w:r>
      <w:r w:rsidR="00C06E10">
        <w:t xml:space="preserve"> </w:t>
      </w:r>
      <w:r>
        <w:t>документам:</w:t>
      </w:r>
      <w:r w:rsidR="00C06E10">
        <w:t xml:space="preserve"> </w:t>
      </w:r>
      <w:r>
        <w:t>введен</w:t>
      </w:r>
      <w:r w:rsidR="00C06E10">
        <w:t xml:space="preserve"> </w:t>
      </w:r>
      <w:r>
        <w:t>Постановлением</w:t>
      </w:r>
      <w:r w:rsidR="00C06E10">
        <w:t xml:space="preserve"> </w:t>
      </w:r>
      <w:r>
        <w:t>Комитета</w:t>
      </w:r>
      <w:r w:rsidR="00C06E10">
        <w:t xml:space="preserve"> </w:t>
      </w:r>
      <w:r>
        <w:t>Российской</w:t>
      </w:r>
      <w:r w:rsidR="00C06E10">
        <w:t xml:space="preserve"> </w:t>
      </w:r>
      <w:r>
        <w:t>Федерации</w:t>
      </w:r>
      <w:r w:rsidR="00C06E10">
        <w:t xml:space="preserve"> </w:t>
      </w:r>
      <w:r>
        <w:t>по</w:t>
      </w:r>
      <w:r w:rsidR="00C06E10">
        <w:t xml:space="preserve"> </w:t>
      </w:r>
      <w:r>
        <w:t>стандартизации,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и</w:t>
      </w:r>
      <w:r w:rsidR="00C06E10">
        <w:t xml:space="preserve"> </w:t>
      </w:r>
      <w:r>
        <w:t>сертификации</w:t>
      </w:r>
      <w:r w:rsidR="00C06E10">
        <w:t xml:space="preserve"> </w:t>
      </w:r>
      <w:r>
        <w:t>от</w:t>
      </w:r>
      <w:r w:rsidR="00C06E10">
        <w:t xml:space="preserve"> </w:t>
      </w:r>
      <w:r>
        <w:t>8</w:t>
      </w:r>
      <w:r w:rsidR="00C06E10">
        <w:t xml:space="preserve"> </w:t>
      </w:r>
      <w:r>
        <w:t>августа</w:t>
      </w:r>
      <w:r w:rsidR="00C06E10">
        <w:t xml:space="preserve"> </w:t>
      </w:r>
      <w:r>
        <w:t>1995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426:</w:t>
      </w:r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2.105-79,</w:t>
      </w:r>
      <w:r w:rsidR="00C06E10">
        <w:t xml:space="preserve"> </w:t>
      </w:r>
      <w:r>
        <w:t>ГОСТ</w:t>
      </w:r>
      <w:r w:rsidR="00C06E10">
        <w:t xml:space="preserve"> </w:t>
      </w:r>
      <w:r>
        <w:t>2.906-71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1996-07-01</w:t>
      </w:r>
      <w:r w:rsidR="00C06E10">
        <w:t xml:space="preserve"> </w:t>
      </w:r>
      <w:r>
        <w:t>/</w:t>
      </w:r>
      <w:r w:rsidR="00C06E10">
        <w:t xml:space="preserve"> </w:t>
      </w:r>
      <w:r>
        <w:t>разработан</w:t>
      </w:r>
      <w:r w:rsidR="00C06E10">
        <w:t xml:space="preserve"> </w:t>
      </w:r>
      <w:r>
        <w:t>ВНИИНМАШ</w:t>
      </w:r>
      <w:r w:rsidR="00C06E10">
        <w:t xml:space="preserve"> </w:t>
      </w:r>
      <w:r>
        <w:t>Госстандарта</w:t>
      </w:r>
      <w:r w:rsidR="00C06E10">
        <w:t xml:space="preserve"> </w:t>
      </w:r>
      <w:r>
        <w:t>России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07.</w:t>
      </w:r>
      <w:r w:rsidR="00C06E10">
        <w:t xml:space="preserve"> </w:t>
      </w:r>
      <w:r>
        <w:t>–</w:t>
      </w:r>
      <w:r w:rsidR="00C06E10">
        <w:t xml:space="preserve"> </w:t>
      </w:r>
      <w:r>
        <w:t>27</w:t>
      </w:r>
      <w:r w:rsidR="00C06E10">
        <w:t xml:space="preserve"> </w:t>
      </w:r>
      <w:r>
        <w:t>с.</w:t>
      </w:r>
      <w:r w:rsidR="00C06E10">
        <w:t xml:space="preserve"> </w:t>
      </w:r>
    </w:p>
    <w:p w14:paraId="6640ECB0" w14:textId="413724DE" w:rsidR="00DA4F2F" w:rsidRDefault="00DA4F2F" w:rsidP="00DA4F2F">
      <w:pPr>
        <w:spacing w:line="360" w:lineRule="atLeast"/>
        <w:ind w:left="6" w:right="329" w:firstLine="709"/>
      </w:pPr>
      <w:r>
        <w:t>5.</w:t>
      </w:r>
      <w:r>
        <w:tab/>
        <w:t>ГОСТ</w:t>
      </w:r>
      <w:r w:rsidR="00C06E10">
        <w:t xml:space="preserve"> </w:t>
      </w:r>
      <w:r>
        <w:t>Р</w:t>
      </w:r>
      <w:r w:rsidR="00C06E10">
        <w:t xml:space="preserve"> </w:t>
      </w:r>
      <w:r>
        <w:t>7.0.12-2011</w:t>
      </w:r>
      <w:r w:rsidR="00C06E10">
        <w:t xml:space="preserve"> </w:t>
      </w:r>
      <w:r>
        <w:t>СИБИД.</w:t>
      </w:r>
      <w:r w:rsidR="00C06E10">
        <w:t xml:space="preserve"> </w:t>
      </w:r>
      <w:r>
        <w:t>Библиографическая</w:t>
      </w:r>
      <w:r w:rsidR="00C06E10">
        <w:t xml:space="preserve"> </w:t>
      </w:r>
      <w:r>
        <w:t>запись.</w:t>
      </w:r>
      <w:r w:rsidR="00C06E10">
        <w:t xml:space="preserve"> </w:t>
      </w:r>
      <w:r>
        <w:t>Сокращение</w:t>
      </w:r>
      <w:r w:rsidR="00C06E10">
        <w:t xml:space="preserve"> </w:t>
      </w:r>
      <w:r>
        <w:t>слов</w:t>
      </w:r>
      <w:r w:rsidR="00C06E10">
        <w:t xml:space="preserve"> </w:t>
      </w:r>
      <w:r>
        <w:t>и</w:t>
      </w:r>
      <w:r w:rsidR="00C06E10">
        <w:t xml:space="preserve"> </w:t>
      </w:r>
      <w:r>
        <w:t>словосочетаний</w:t>
      </w:r>
      <w:r w:rsidR="00C06E10">
        <w:t xml:space="preserve"> </w:t>
      </w:r>
      <w:r>
        <w:t>на</w:t>
      </w:r>
      <w:r w:rsidR="00C06E10">
        <w:t xml:space="preserve"> </w:t>
      </w:r>
      <w:r>
        <w:t>русском</w:t>
      </w:r>
      <w:r w:rsidR="00C06E10">
        <w:t xml:space="preserve"> </w:t>
      </w:r>
      <w:r>
        <w:t>языке.</w:t>
      </w:r>
      <w:r w:rsidR="00C06E10">
        <w:t xml:space="preserve"> </w:t>
      </w:r>
      <w:r>
        <w:t>Общие</w:t>
      </w:r>
      <w:r w:rsidR="00C06E10">
        <w:t xml:space="preserve"> </w:t>
      </w:r>
      <w:r>
        <w:t>требования</w:t>
      </w:r>
      <w:r w:rsidR="00C06E10">
        <w:t xml:space="preserve"> </w:t>
      </w:r>
      <w:r>
        <w:t>и</w:t>
      </w:r>
      <w:r w:rsidR="00C06E10">
        <w:t xml:space="preserve"> </w:t>
      </w:r>
      <w:r>
        <w:t>правила:</w:t>
      </w:r>
      <w:r w:rsidR="00C06E10">
        <w:t xml:space="preserve"> </w:t>
      </w:r>
      <w:r>
        <w:t>утвержден</w:t>
      </w:r>
      <w:r w:rsidR="00C06E10">
        <w:t xml:space="preserve"> </w:t>
      </w:r>
      <w:r>
        <w:t>и</w:t>
      </w:r>
      <w:r w:rsidR="00C06E10">
        <w:t xml:space="preserve"> </w:t>
      </w:r>
      <w:r>
        <w:t>введен</w:t>
      </w:r>
      <w:r w:rsidR="00C06E10">
        <w:t xml:space="preserve"> </w:t>
      </w:r>
      <w:r>
        <w:t>в</w:t>
      </w:r>
      <w:r w:rsidR="00C06E10">
        <w:t xml:space="preserve"> </w:t>
      </w:r>
      <w:r>
        <w:t>действие</w:t>
      </w:r>
      <w:r w:rsidR="00C06E10">
        <w:t xml:space="preserve"> </w:t>
      </w:r>
      <w:r>
        <w:t>Приказом</w:t>
      </w:r>
      <w:r w:rsidR="00C06E10">
        <w:t xml:space="preserve"> </w:t>
      </w:r>
      <w:r>
        <w:t>Федерального</w:t>
      </w:r>
      <w:r w:rsidR="00C06E10">
        <w:t xml:space="preserve"> </w:t>
      </w:r>
      <w:r>
        <w:t>агентства</w:t>
      </w:r>
      <w:r w:rsidR="00C06E10">
        <w:t xml:space="preserve"> </w:t>
      </w:r>
      <w:r>
        <w:t>по</w:t>
      </w:r>
      <w:r w:rsidR="00C06E10">
        <w:t xml:space="preserve"> </w:t>
      </w:r>
      <w:r>
        <w:t>техническому</w:t>
      </w:r>
      <w:r w:rsidR="00C06E10">
        <w:t xml:space="preserve"> </w:t>
      </w:r>
      <w:r>
        <w:t>регулированию</w:t>
      </w:r>
      <w:r w:rsidR="00C06E10">
        <w:t xml:space="preserve"> </w:t>
      </w:r>
      <w:r>
        <w:t>и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от</w:t>
      </w:r>
      <w:r w:rsidR="00C06E10">
        <w:t xml:space="preserve"> </w:t>
      </w:r>
      <w:r>
        <w:t>13</w:t>
      </w:r>
      <w:r w:rsidR="00C06E10">
        <w:t xml:space="preserve"> </w:t>
      </w:r>
      <w:r>
        <w:t>декабря</w:t>
      </w:r>
      <w:r w:rsidR="00C06E10">
        <w:t xml:space="preserve"> </w:t>
      </w:r>
      <w:r>
        <w:t>2011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813-ст:</w:t>
      </w:r>
      <w:r w:rsidR="00C06E10">
        <w:t xml:space="preserve"> </w:t>
      </w:r>
      <w:r>
        <w:t>введен</w:t>
      </w:r>
      <w:r w:rsidR="00C06E10">
        <w:t xml:space="preserve"> </w:t>
      </w:r>
      <w:r>
        <w:t>впервые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2012-09-01</w:t>
      </w:r>
      <w:r w:rsidR="00C06E10">
        <w:t xml:space="preserve"> </w:t>
      </w:r>
      <w:r>
        <w:t>/</w:t>
      </w:r>
      <w:r w:rsidR="00C06E10">
        <w:t xml:space="preserve"> </w:t>
      </w:r>
      <w:r>
        <w:t>подготовлен</w:t>
      </w:r>
      <w:r w:rsidR="00C06E10">
        <w:t xml:space="preserve"> </w:t>
      </w:r>
      <w:r>
        <w:t>Р</w:t>
      </w:r>
      <w:r w:rsidR="00854686">
        <w:t>КР</w:t>
      </w:r>
      <w:r>
        <w:t>.</w:t>
      </w:r>
      <w:r w:rsidR="00C06E10">
        <w:t xml:space="preserve"> 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12.</w:t>
      </w:r>
      <w:r w:rsidR="00C06E10">
        <w:t xml:space="preserve"> </w:t>
      </w:r>
      <w:r>
        <w:t>–</w:t>
      </w:r>
      <w:r w:rsidR="00C06E10">
        <w:t xml:space="preserve"> </w:t>
      </w:r>
      <w:r>
        <w:t>24</w:t>
      </w:r>
      <w:r w:rsidR="00C06E10">
        <w:t xml:space="preserve"> </w:t>
      </w:r>
      <w:r>
        <w:t>с.</w:t>
      </w:r>
      <w:r w:rsidR="00C06E10">
        <w:t xml:space="preserve"> </w:t>
      </w:r>
    </w:p>
    <w:p w14:paraId="63C5123F" w14:textId="6C9EF486" w:rsidR="00DA4F2F" w:rsidRDefault="00DA4F2F" w:rsidP="00DA4F2F">
      <w:pPr>
        <w:spacing w:line="360" w:lineRule="atLeast"/>
        <w:ind w:left="6" w:right="329" w:firstLine="709"/>
      </w:pPr>
      <w:r>
        <w:t>6.</w:t>
      </w:r>
      <w:r>
        <w:tab/>
        <w:t>ГОСТ</w:t>
      </w:r>
      <w:r w:rsidR="00C06E10">
        <w:t xml:space="preserve"> </w:t>
      </w:r>
      <w:r>
        <w:t>7.11-2004</w:t>
      </w:r>
      <w:r w:rsidR="00C06E10">
        <w:t xml:space="preserve"> </w:t>
      </w:r>
      <w:r>
        <w:t>(ИСО</w:t>
      </w:r>
      <w:r w:rsidR="00C06E10">
        <w:t xml:space="preserve"> </w:t>
      </w:r>
      <w:r>
        <w:t>832:1994)</w:t>
      </w:r>
      <w:r w:rsidR="00C06E10">
        <w:t xml:space="preserve"> </w:t>
      </w:r>
      <w:r>
        <w:t>СИБИД.</w:t>
      </w:r>
      <w:r w:rsidR="00C06E10">
        <w:t xml:space="preserve"> </w:t>
      </w:r>
      <w:r>
        <w:t>Библиографическая</w:t>
      </w:r>
      <w:r w:rsidR="00C06E10">
        <w:t xml:space="preserve"> </w:t>
      </w:r>
      <w:r>
        <w:t>запись.</w:t>
      </w:r>
      <w:r w:rsidR="00C06E10">
        <w:t xml:space="preserve"> </w:t>
      </w:r>
      <w:r>
        <w:t>Сокращение</w:t>
      </w:r>
      <w:r w:rsidR="00C06E10">
        <w:t xml:space="preserve"> </w:t>
      </w:r>
      <w:r>
        <w:t>слов</w:t>
      </w:r>
      <w:r w:rsidR="00C06E10">
        <w:t xml:space="preserve"> </w:t>
      </w:r>
      <w:r>
        <w:t>и</w:t>
      </w:r>
      <w:r w:rsidR="00C06E10">
        <w:t xml:space="preserve"> </w:t>
      </w:r>
      <w:r>
        <w:t>словосочетаний</w:t>
      </w:r>
      <w:r w:rsidR="00C06E10">
        <w:t xml:space="preserve"> </w:t>
      </w:r>
      <w:r>
        <w:t>на</w:t>
      </w:r>
      <w:r w:rsidR="00C06E10">
        <w:t xml:space="preserve"> </w:t>
      </w:r>
      <w:r>
        <w:t>иностранных</w:t>
      </w:r>
      <w:r w:rsidR="00C06E10">
        <w:t xml:space="preserve"> </w:t>
      </w:r>
      <w:r>
        <w:t>европейских</w:t>
      </w:r>
      <w:r w:rsidR="00C06E10">
        <w:t xml:space="preserve"> </w:t>
      </w:r>
      <w:r>
        <w:t>языках:</w:t>
      </w:r>
      <w:r w:rsidR="00C06E10">
        <w:t xml:space="preserve"> </w:t>
      </w:r>
      <w:r>
        <w:t>введен</w:t>
      </w:r>
      <w:r w:rsidR="00C06E10">
        <w:t xml:space="preserve"> </w:t>
      </w:r>
      <w:r>
        <w:t>Приказом</w:t>
      </w:r>
      <w:r w:rsidR="00C06E10">
        <w:t xml:space="preserve"> </w:t>
      </w:r>
      <w:r>
        <w:t>Федерального</w:t>
      </w:r>
      <w:r w:rsidR="00C06E10">
        <w:t xml:space="preserve"> </w:t>
      </w:r>
      <w:r>
        <w:t>агентства</w:t>
      </w:r>
      <w:r w:rsidR="00C06E10">
        <w:t xml:space="preserve"> </w:t>
      </w:r>
      <w:r>
        <w:t>по</w:t>
      </w:r>
      <w:r w:rsidR="00C06E10">
        <w:t xml:space="preserve"> </w:t>
      </w:r>
      <w:r>
        <w:t>техническому</w:t>
      </w:r>
      <w:r w:rsidR="00C06E10">
        <w:t xml:space="preserve"> </w:t>
      </w:r>
      <w:r>
        <w:t>регулированию</w:t>
      </w:r>
      <w:r w:rsidR="00C06E10">
        <w:t xml:space="preserve"> </w:t>
      </w:r>
      <w:r>
        <w:t>и</w:t>
      </w:r>
      <w:r w:rsidR="00C06E10">
        <w:t xml:space="preserve"> </w:t>
      </w:r>
      <w:r>
        <w:t>метрологии</w:t>
      </w:r>
      <w:r w:rsidR="00C06E10">
        <w:t xml:space="preserve"> </w:t>
      </w:r>
      <w:r>
        <w:t>от</w:t>
      </w:r>
      <w:r w:rsidR="00C06E10">
        <w:t xml:space="preserve"> </w:t>
      </w:r>
      <w:r>
        <w:t>22</w:t>
      </w:r>
      <w:r w:rsidR="00C06E10">
        <w:t xml:space="preserve"> </w:t>
      </w:r>
      <w:r>
        <w:t>марта</w:t>
      </w:r>
      <w:r w:rsidR="00C06E10">
        <w:t xml:space="preserve"> </w:t>
      </w:r>
      <w:r>
        <w:t>2005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60-ст:</w:t>
      </w:r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7.11-78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2005-09-01</w:t>
      </w:r>
      <w:r w:rsidR="00C06E10">
        <w:t xml:space="preserve"> </w:t>
      </w:r>
      <w:r>
        <w:t>/</w:t>
      </w:r>
      <w:r w:rsidR="00C06E10">
        <w:t xml:space="preserve"> </w:t>
      </w:r>
      <w:r>
        <w:t>подготовлен</w:t>
      </w:r>
      <w:r w:rsidR="00C06E10">
        <w:t xml:space="preserve"> </w:t>
      </w:r>
      <w:r>
        <w:t>ВИНИТИ</w:t>
      </w:r>
      <w:r w:rsidR="00C06E10">
        <w:t xml:space="preserve"> </w:t>
      </w:r>
      <w:r>
        <w:t>РАН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10.</w:t>
      </w:r>
      <w:r w:rsidR="00C06E10">
        <w:t xml:space="preserve"> </w:t>
      </w:r>
      <w:r>
        <w:t>–</w:t>
      </w:r>
      <w:r w:rsidR="00C06E10">
        <w:t xml:space="preserve"> </w:t>
      </w:r>
      <w:r>
        <w:t>83</w:t>
      </w:r>
      <w:r w:rsidR="00C06E10">
        <w:t xml:space="preserve"> </w:t>
      </w:r>
      <w:r>
        <w:t>с.</w:t>
      </w:r>
      <w:r w:rsidR="00C06E10">
        <w:t xml:space="preserve"> </w:t>
      </w:r>
    </w:p>
    <w:p w14:paraId="1A59F3D3" w14:textId="5213755B" w:rsidR="00DA4F2F" w:rsidRDefault="00DA4F2F" w:rsidP="00DA4F2F">
      <w:pPr>
        <w:spacing w:line="360" w:lineRule="atLeast"/>
        <w:ind w:left="6" w:right="329" w:firstLine="709"/>
      </w:pPr>
      <w:r>
        <w:t>7.</w:t>
      </w:r>
      <w:r>
        <w:tab/>
        <w:t>ГОСТ</w:t>
      </w:r>
      <w:r w:rsidR="00C06E10">
        <w:t xml:space="preserve"> </w:t>
      </w:r>
      <w:r>
        <w:t>8.417-2002</w:t>
      </w:r>
      <w:r w:rsidR="00C06E10">
        <w:t xml:space="preserve"> </w:t>
      </w:r>
      <w:r>
        <w:t>Государственная</w:t>
      </w:r>
      <w:r w:rsidR="00C06E10">
        <w:t xml:space="preserve"> </w:t>
      </w:r>
      <w:r>
        <w:t>система</w:t>
      </w:r>
      <w:r w:rsidR="00C06E10">
        <w:t xml:space="preserve"> </w:t>
      </w:r>
      <w:r>
        <w:t>обеспечения</w:t>
      </w:r>
      <w:r w:rsidR="00C06E10">
        <w:t xml:space="preserve"> </w:t>
      </w:r>
      <w:r>
        <w:t>единства</w:t>
      </w:r>
      <w:r w:rsidR="00C06E10">
        <w:t xml:space="preserve"> </w:t>
      </w:r>
      <w:r>
        <w:t>измерений</w:t>
      </w:r>
      <w:r w:rsidR="00C06E10">
        <w:t xml:space="preserve"> </w:t>
      </w:r>
      <w:r>
        <w:t>(ГСИ).</w:t>
      </w:r>
      <w:r w:rsidR="00C06E10">
        <w:t xml:space="preserve"> </w:t>
      </w:r>
      <w:r>
        <w:t>Единицы</w:t>
      </w:r>
      <w:r w:rsidR="00C06E10">
        <w:t xml:space="preserve"> </w:t>
      </w:r>
      <w:r>
        <w:t>величин:</w:t>
      </w:r>
      <w:r w:rsidR="00C06E10">
        <w:t xml:space="preserve"> </w:t>
      </w:r>
      <w:r>
        <w:t>введен</w:t>
      </w:r>
      <w:r w:rsidR="00C06E10">
        <w:t xml:space="preserve"> </w:t>
      </w:r>
      <w:r>
        <w:t>Постановлением</w:t>
      </w:r>
      <w:r w:rsidR="00C06E10">
        <w:t xml:space="preserve"> </w:t>
      </w:r>
      <w:r>
        <w:t>Государственного</w:t>
      </w:r>
      <w:r w:rsidR="00C06E10">
        <w:t xml:space="preserve"> </w:t>
      </w:r>
      <w:r>
        <w:t>комитета</w:t>
      </w:r>
      <w:r w:rsidR="00C06E10">
        <w:t xml:space="preserve"> </w:t>
      </w:r>
      <w:r>
        <w:t>Российской</w:t>
      </w:r>
      <w:r w:rsidR="00C06E10">
        <w:t xml:space="preserve"> </w:t>
      </w:r>
      <w:r>
        <w:t>Федерации</w:t>
      </w:r>
      <w:r w:rsidR="00C06E10">
        <w:t xml:space="preserve"> </w:t>
      </w:r>
      <w:r>
        <w:t>по</w:t>
      </w:r>
      <w:r w:rsidR="00C06E10">
        <w:t xml:space="preserve"> </w:t>
      </w:r>
      <w:r>
        <w:t>стандартизации</w:t>
      </w:r>
      <w:r w:rsidR="00C06E10">
        <w:t xml:space="preserve"> </w:t>
      </w:r>
      <w:r>
        <w:t>и</w:t>
      </w:r>
      <w:r w:rsidR="00C06E10">
        <w:t xml:space="preserve"> </w:t>
      </w:r>
      <w:r>
        <w:lastRenderedPageBreak/>
        <w:t>метрологии</w:t>
      </w:r>
      <w:r w:rsidR="00C06E10">
        <w:t xml:space="preserve"> </w:t>
      </w:r>
      <w:r>
        <w:t>от</w:t>
      </w:r>
      <w:r w:rsidR="00C06E10">
        <w:t xml:space="preserve"> </w:t>
      </w:r>
      <w:r>
        <w:t>4</w:t>
      </w:r>
      <w:r w:rsidR="00C06E10">
        <w:t xml:space="preserve"> </w:t>
      </w:r>
      <w:r>
        <w:t>февраля</w:t>
      </w:r>
      <w:r w:rsidR="00C06E10">
        <w:t xml:space="preserve"> </w:t>
      </w:r>
      <w:r>
        <w:t>2003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38-ст:</w:t>
      </w:r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8.417-81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2003-09-01</w:t>
      </w:r>
      <w:r w:rsidR="00C06E10">
        <w:t xml:space="preserve"> </w:t>
      </w:r>
      <w:r>
        <w:t>/</w:t>
      </w:r>
      <w:r w:rsidR="00C06E10">
        <w:t xml:space="preserve"> </w:t>
      </w:r>
      <w:r>
        <w:t>разработан</w:t>
      </w:r>
      <w:r w:rsidR="00C06E10">
        <w:t xml:space="preserve"> </w:t>
      </w:r>
      <w:r>
        <w:t>ФГУП</w:t>
      </w:r>
      <w:r w:rsidR="00C06E10">
        <w:t xml:space="preserve"> </w:t>
      </w:r>
      <w:r>
        <w:t>«ВНИИМ</w:t>
      </w:r>
      <w:r w:rsidR="00C06E10">
        <w:t xml:space="preserve"> </w:t>
      </w:r>
      <w:r>
        <w:t>им.</w:t>
      </w:r>
      <w:r w:rsidR="00C06E10">
        <w:t xml:space="preserve"> </w:t>
      </w:r>
      <w:r>
        <w:t>Д.И.</w:t>
      </w:r>
      <w:r w:rsidR="00C06E10">
        <w:t xml:space="preserve"> </w:t>
      </w:r>
      <w:r>
        <w:t>Менделеева»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18.</w:t>
      </w:r>
      <w:r w:rsidR="00C06E10">
        <w:t xml:space="preserve"> </w:t>
      </w:r>
      <w:r>
        <w:t>–</w:t>
      </w:r>
      <w:r w:rsidR="00C06E10">
        <w:t xml:space="preserve"> </w:t>
      </w:r>
      <w:r>
        <w:t>28</w:t>
      </w:r>
      <w:r w:rsidR="00C06E10">
        <w:t xml:space="preserve"> </w:t>
      </w:r>
      <w:r>
        <w:t>с.</w:t>
      </w:r>
      <w:r w:rsidR="00C06E10">
        <w:t xml:space="preserve"> </w:t>
      </w:r>
    </w:p>
    <w:p w14:paraId="2F7F2EA2" w14:textId="378F7B26" w:rsidR="00370A9D" w:rsidRPr="00054559" w:rsidRDefault="00DA4F2F" w:rsidP="00DA4F2F">
      <w:pPr>
        <w:spacing w:line="360" w:lineRule="atLeast"/>
        <w:ind w:left="6" w:right="329" w:firstLine="709"/>
      </w:pPr>
      <w:r>
        <w:t>8.</w:t>
      </w:r>
      <w:r>
        <w:tab/>
        <w:t>ГОСТ</w:t>
      </w:r>
      <w:r w:rsidR="00C06E10">
        <w:t xml:space="preserve"> </w:t>
      </w:r>
      <w:r>
        <w:t>2.301-68</w:t>
      </w:r>
      <w:r w:rsidR="00C06E10">
        <w:t xml:space="preserve"> </w:t>
      </w:r>
      <w:r>
        <w:t>ЕСКД.</w:t>
      </w:r>
      <w:r w:rsidR="00C06E10">
        <w:t xml:space="preserve"> </w:t>
      </w:r>
      <w:r>
        <w:t>Форматы:</w:t>
      </w:r>
      <w:r w:rsidR="00C06E10">
        <w:t xml:space="preserve"> </w:t>
      </w:r>
      <w:r>
        <w:t>утвержден</w:t>
      </w:r>
      <w:r w:rsidR="00C06E10">
        <w:t xml:space="preserve"> </w:t>
      </w:r>
      <w:r>
        <w:t>Постановлением</w:t>
      </w:r>
      <w:r w:rsidR="00C06E10">
        <w:t xml:space="preserve"> </w:t>
      </w:r>
      <w:r>
        <w:t>Комитета</w:t>
      </w:r>
      <w:r w:rsidR="00C06E10">
        <w:t xml:space="preserve"> </w:t>
      </w:r>
      <w:r>
        <w:t>стандартов,</w:t>
      </w:r>
      <w:r w:rsidR="00C06E10">
        <w:t xml:space="preserve"> </w:t>
      </w:r>
      <w:r>
        <w:t>мер</w:t>
      </w:r>
      <w:r w:rsidR="00C06E10">
        <w:t xml:space="preserve"> </w:t>
      </w:r>
      <w:r>
        <w:t>и</w:t>
      </w:r>
      <w:r w:rsidR="00C06E10">
        <w:t xml:space="preserve"> </w:t>
      </w:r>
      <w:r>
        <w:t>измерительных</w:t>
      </w:r>
      <w:r w:rsidR="00C06E10">
        <w:t xml:space="preserve"> </w:t>
      </w:r>
      <w:r>
        <w:t>приборов</w:t>
      </w:r>
      <w:r w:rsidR="00C06E10">
        <w:t xml:space="preserve"> </w:t>
      </w:r>
      <w:r>
        <w:t>при</w:t>
      </w:r>
      <w:r w:rsidR="00C06E10">
        <w:t xml:space="preserve"> </w:t>
      </w:r>
      <w:r>
        <w:t>Совете</w:t>
      </w:r>
      <w:r w:rsidR="00C06E10">
        <w:t xml:space="preserve"> </w:t>
      </w:r>
      <w:r>
        <w:t>Министров</w:t>
      </w:r>
      <w:r w:rsidR="00C06E10">
        <w:t xml:space="preserve"> </w:t>
      </w:r>
      <w:r>
        <w:t>СССР</w:t>
      </w:r>
      <w:r w:rsidR="00C06E10">
        <w:t xml:space="preserve"> </w:t>
      </w:r>
      <w:r>
        <w:t>от</w:t>
      </w:r>
      <w:r w:rsidR="00C06E10">
        <w:t xml:space="preserve"> </w:t>
      </w:r>
      <w:r>
        <w:t>28</w:t>
      </w:r>
      <w:r w:rsidR="00C06E10">
        <w:t xml:space="preserve"> </w:t>
      </w:r>
      <w:r>
        <w:t>мая</w:t>
      </w:r>
      <w:r w:rsidR="00C06E10">
        <w:t xml:space="preserve"> </w:t>
      </w:r>
      <w:r>
        <w:t>1986</w:t>
      </w:r>
      <w:r w:rsidR="00C06E10">
        <w:t xml:space="preserve"> </w:t>
      </w:r>
      <w:r>
        <w:t>г.</w:t>
      </w:r>
      <w:r w:rsidR="00C06E10">
        <w:t xml:space="preserve"> </w:t>
      </w:r>
      <w:r>
        <w:t>№</w:t>
      </w:r>
      <w:r w:rsidR="00C06E10">
        <w:t xml:space="preserve"> </w:t>
      </w:r>
      <w:r>
        <w:t>751:</w:t>
      </w:r>
      <w:r w:rsidR="00C06E10">
        <w:t xml:space="preserve"> </w:t>
      </w:r>
      <w:r>
        <w:t>взамен</w:t>
      </w:r>
      <w:r w:rsidR="00C06E10">
        <w:t xml:space="preserve"> </w:t>
      </w:r>
      <w:r>
        <w:t>ГОСТ</w:t>
      </w:r>
      <w:r w:rsidR="00C06E10">
        <w:t xml:space="preserve"> </w:t>
      </w:r>
      <w:r>
        <w:t>3450-60:</w:t>
      </w:r>
      <w:r w:rsidR="00C06E10">
        <w:t xml:space="preserve"> </w:t>
      </w:r>
      <w:r>
        <w:t>дата</w:t>
      </w:r>
      <w:r w:rsidR="00C06E10">
        <w:t xml:space="preserve"> </w:t>
      </w:r>
      <w:r>
        <w:t>введения</w:t>
      </w:r>
      <w:r w:rsidR="00C06E10">
        <w:t xml:space="preserve"> </w:t>
      </w:r>
      <w:r>
        <w:t>1971-01-01.</w:t>
      </w:r>
      <w:r w:rsidR="00C06E10">
        <w:t xml:space="preserve"> </w:t>
      </w:r>
      <w:r>
        <w:t>–</w:t>
      </w:r>
      <w:r w:rsidR="00C06E10">
        <w:t xml:space="preserve"> </w:t>
      </w:r>
      <w:r>
        <w:t>Москва:</w:t>
      </w:r>
      <w:r w:rsidR="00C06E10">
        <w:t xml:space="preserve"> </w:t>
      </w:r>
      <w:proofErr w:type="spellStart"/>
      <w:r>
        <w:t>Стандартинформ</w:t>
      </w:r>
      <w:proofErr w:type="spellEnd"/>
      <w:r>
        <w:t>,</w:t>
      </w:r>
      <w:r w:rsidR="00C06E10">
        <w:t xml:space="preserve"> </w:t>
      </w:r>
      <w:r>
        <w:t>2007.</w:t>
      </w:r>
      <w:r w:rsidR="00C06E10">
        <w:t xml:space="preserve"> </w:t>
      </w:r>
      <w:r>
        <w:t>–</w:t>
      </w:r>
      <w:r w:rsidR="00C06E10">
        <w:t xml:space="preserve"> </w:t>
      </w:r>
      <w:r>
        <w:t>3</w:t>
      </w:r>
      <w:r w:rsidR="00C06E10">
        <w:t xml:space="preserve"> </w:t>
      </w:r>
      <w:r>
        <w:t>с.</w:t>
      </w:r>
      <w:r w:rsidR="00C06E10">
        <w:t xml:space="preserve"> </w:t>
      </w:r>
      <w:r w:rsidR="006A07E6" w:rsidRPr="00054559">
        <w:br w:type="page"/>
      </w:r>
    </w:p>
    <w:p w14:paraId="548F7097" w14:textId="5E115AAD" w:rsidR="002C22C7" w:rsidRDefault="000F34A5" w:rsidP="002C22C7">
      <w:pPr>
        <w:pStyle w:val="1"/>
      </w:pPr>
      <w:bookmarkStart w:id="18" w:name="_Toc65050605"/>
      <w:bookmarkStart w:id="19" w:name="_Toc193975791"/>
      <w:r>
        <w:lastRenderedPageBreak/>
        <w:t>П</w:t>
      </w:r>
      <w:r w:rsidR="00E42D52">
        <w:t>РИЛОЖЕНИЯ</w:t>
      </w:r>
      <w:bookmarkEnd w:id="18"/>
      <w:bookmarkEnd w:id="19"/>
    </w:p>
    <w:p w14:paraId="3D2CC635" w14:textId="7CA2A600" w:rsidR="00370A9D" w:rsidRPr="00054559" w:rsidRDefault="006A07E6" w:rsidP="001E3ABC">
      <w:pPr>
        <w:spacing w:after="235" w:line="259" w:lineRule="auto"/>
        <w:ind w:left="10" w:right="-9" w:hanging="10"/>
        <w:jc w:val="right"/>
      </w:pPr>
      <w:r w:rsidRPr="00054559">
        <w:t>Приложение</w:t>
      </w:r>
      <w:r w:rsidR="00C06E10">
        <w:t xml:space="preserve"> </w:t>
      </w:r>
      <w:r w:rsidR="00893256">
        <w:t>А</w:t>
      </w:r>
      <w:r w:rsidR="00C06E10">
        <w:t xml:space="preserve"> </w:t>
      </w:r>
    </w:p>
    <w:p w14:paraId="79BCB26C" w14:textId="1C086B19" w:rsidR="00370A9D" w:rsidRPr="00054559" w:rsidRDefault="006A07E6">
      <w:pPr>
        <w:spacing w:after="58" w:line="259" w:lineRule="auto"/>
        <w:ind w:left="10" w:right="347" w:hanging="10"/>
        <w:jc w:val="center"/>
      </w:pPr>
      <w:r w:rsidRPr="00054559">
        <w:rPr>
          <w:b/>
          <w:i/>
          <w:sz w:val="24"/>
        </w:rPr>
        <w:t>Образец</w:t>
      </w:r>
      <w:r w:rsidR="00C06E10">
        <w:rPr>
          <w:b/>
          <w:i/>
          <w:sz w:val="24"/>
        </w:rPr>
        <w:t xml:space="preserve"> </w:t>
      </w:r>
      <w:r w:rsidRPr="00054559">
        <w:rPr>
          <w:b/>
          <w:i/>
          <w:sz w:val="24"/>
        </w:rPr>
        <w:t>оформления</w:t>
      </w:r>
      <w:r w:rsidR="00C06E10">
        <w:rPr>
          <w:b/>
          <w:i/>
          <w:sz w:val="24"/>
        </w:rPr>
        <w:t xml:space="preserve"> </w:t>
      </w:r>
      <w:r w:rsidRPr="00054559">
        <w:rPr>
          <w:b/>
          <w:i/>
          <w:sz w:val="24"/>
        </w:rPr>
        <w:t>титульного</w:t>
      </w:r>
      <w:r w:rsidR="00C06E10">
        <w:rPr>
          <w:b/>
          <w:i/>
          <w:sz w:val="24"/>
        </w:rPr>
        <w:t xml:space="preserve"> </w:t>
      </w:r>
      <w:r w:rsidRPr="00054559">
        <w:rPr>
          <w:b/>
          <w:i/>
          <w:sz w:val="24"/>
        </w:rPr>
        <w:t>листа</w:t>
      </w:r>
      <w:r w:rsidR="00C06E10">
        <w:rPr>
          <w:rFonts w:ascii="Calibri" w:eastAsia="Calibri" w:hAnsi="Calibri" w:cs="Calibri"/>
          <w:i/>
          <w:sz w:val="24"/>
        </w:rPr>
        <w:t xml:space="preserve"> </w:t>
      </w:r>
    </w:p>
    <w:tbl>
      <w:tblPr>
        <w:tblW w:w="10125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275"/>
        <w:gridCol w:w="8850"/>
      </w:tblGrid>
      <w:tr w:rsidR="003E6D65" w:rsidRPr="003E6D65" w14:paraId="5B624AD8" w14:textId="77777777" w:rsidTr="00064DAA">
        <w:trPr>
          <w:trHeight w:val="1316"/>
        </w:trPr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5715CAE6" w14:textId="68FEAA40" w:rsidR="003E6D65" w:rsidRPr="003E6D65" w:rsidRDefault="006A07E6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6"/>
                <w:szCs w:val="16"/>
              </w:rPr>
            </w:pPr>
            <w:r w:rsidRPr="00054559">
              <w:rPr>
                <w:rFonts w:ascii="Calibri" w:eastAsia="Calibri" w:hAnsi="Calibri" w:cs="Calibri"/>
                <w:sz w:val="22"/>
              </w:rPr>
              <w:tab/>
            </w:r>
            <w:r w:rsidR="00C06E10">
              <w:rPr>
                <w:rFonts w:ascii="Calibri" w:eastAsia="Calibri" w:hAnsi="Calibri" w:cs="Calibri"/>
                <w:sz w:val="16"/>
              </w:rPr>
              <w:t xml:space="preserve"> </w:t>
            </w:r>
            <w:r w:rsidRPr="00054559">
              <w:rPr>
                <w:rFonts w:ascii="Calibri" w:eastAsia="Calibri" w:hAnsi="Calibri" w:cs="Calibri"/>
                <w:sz w:val="16"/>
              </w:rPr>
              <w:tab/>
            </w:r>
            <w:r w:rsidR="00C06E10">
              <w:rPr>
                <w:rFonts w:ascii="Calibri" w:eastAsia="Calibri" w:hAnsi="Calibri" w:cs="Calibri"/>
                <w:sz w:val="20"/>
              </w:rPr>
              <w:t xml:space="preserve"> </w:t>
            </w:r>
          </w:p>
          <w:p w14:paraId="7A15C885" w14:textId="77777777" w:rsidR="003E6D65" w:rsidRPr="003E6D65" w:rsidRDefault="003E6D65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object w:dxaOrig="3160" w:dyaOrig="2921" w14:anchorId="0BE9140B">
                <v:shape id="_x0000_i1028" type="#_x0000_t75" style="width:37.5pt;height:33.5pt" o:ole="">
                  <v:imagedata r:id="rId17" o:title=""/>
                </v:shape>
                <o:OLEObject Type="Embed" ProgID="MSDraw" ShapeID="_x0000_i1028" DrawAspect="Content" ObjectID="_1808652485" r:id="rId18"/>
              </w:object>
            </w:r>
          </w:p>
          <w:p w14:paraId="30BA96E5" w14:textId="77777777" w:rsidR="003E6D65" w:rsidRPr="003E6D65" w:rsidRDefault="003E6D65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3E6D65">
              <w:rPr>
                <w:rFonts w:ascii="Arial" w:hAnsi="Arial" w:cs="Arial"/>
                <w:b/>
                <w:color w:val="auto"/>
                <w:sz w:val="24"/>
                <w:szCs w:val="24"/>
              </w:rPr>
              <w:t>КГЭУ</w:t>
            </w:r>
          </w:p>
        </w:tc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</w:tcPr>
          <w:p w14:paraId="013B9D59" w14:textId="5B7C901A" w:rsidR="003E6D65" w:rsidRPr="003E6D65" w:rsidRDefault="003E6D65" w:rsidP="003E6D6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t>МИНИСТЕРСТВ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НАУК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ВЫСШЕГ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ОБРАЗОВАНИЯ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РОССИЙСКОЙ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ФЕДЕРАЦИИ</w:t>
            </w:r>
          </w:p>
          <w:p w14:paraId="670FFDC0" w14:textId="0DAC1773" w:rsidR="003E6D65" w:rsidRPr="003E6D65" w:rsidRDefault="003E6D65" w:rsidP="003E6D6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Федера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бюджет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те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чреждение</w:t>
            </w:r>
          </w:p>
          <w:p w14:paraId="6B86A536" w14:textId="58C8AE70" w:rsidR="003E6D65" w:rsidRPr="003E6D65" w:rsidRDefault="003E6D65" w:rsidP="003E6D6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высшего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ния</w:t>
            </w:r>
          </w:p>
          <w:p w14:paraId="277CF497" w14:textId="18B5300D" w:rsidR="003E6D65" w:rsidRPr="003E6D65" w:rsidRDefault="003E6D65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«КАЗАН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Ы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ЭНЕРГЕТИЧЕ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НИВЕРСИТЕТ»</w:t>
            </w:r>
          </w:p>
          <w:p w14:paraId="7FC014F3" w14:textId="77777777" w:rsidR="003E6D65" w:rsidRPr="003E6D65" w:rsidRDefault="003E6D65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8"/>
                <w:szCs w:val="8"/>
              </w:rPr>
            </w:pPr>
          </w:p>
          <w:p w14:paraId="06F0B527" w14:textId="7E5CCEB9" w:rsidR="003E6D65" w:rsidRPr="003E6D65" w:rsidRDefault="003E6D65" w:rsidP="003E6D6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8"/>
                <w:szCs w:val="18"/>
              </w:rPr>
            </w:pPr>
            <w:r w:rsidRPr="003E6D65">
              <w:rPr>
                <w:color w:val="auto"/>
                <w:sz w:val="22"/>
              </w:rPr>
              <w:t>(ФГБОУ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ВО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«КГЭУ»)</w:t>
            </w:r>
          </w:p>
        </w:tc>
      </w:tr>
    </w:tbl>
    <w:p w14:paraId="64DE2AB7" w14:textId="77777777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40" w:lineRule="auto"/>
        <w:ind w:left="851" w:right="0" w:firstLine="0"/>
        <w:jc w:val="left"/>
        <w:rPr>
          <w:color w:val="auto"/>
          <w:szCs w:val="28"/>
        </w:rPr>
      </w:pPr>
    </w:p>
    <w:p w14:paraId="3A199E0D" w14:textId="4F804EDC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40" w:lineRule="auto"/>
        <w:ind w:left="851" w:right="0" w:firstLine="0"/>
        <w:jc w:val="left"/>
        <w:rPr>
          <w:color w:val="auto"/>
          <w:sz w:val="24"/>
          <w:szCs w:val="24"/>
        </w:rPr>
      </w:pPr>
      <w:r w:rsidRPr="003E6D65">
        <w:rPr>
          <w:color w:val="auto"/>
          <w:sz w:val="24"/>
          <w:szCs w:val="24"/>
          <w:u w:val="single"/>
        </w:rPr>
        <w:tab/>
      </w:r>
      <w:r w:rsidRPr="003E6D65">
        <w:rPr>
          <w:color w:val="auto"/>
          <w:sz w:val="24"/>
          <w:szCs w:val="24"/>
          <w:u w:val="single"/>
        </w:rPr>
        <w:tab/>
      </w:r>
      <w:r w:rsidRPr="003E6D65"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="00252AAD">
        <w:rPr>
          <w:color w:val="auto"/>
          <w:sz w:val="24"/>
          <w:szCs w:val="24"/>
          <w:u w:val="single"/>
        </w:rPr>
        <w:tab/>
      </w:r>
      <w:r w:rsidR="00252AAD">
        <w:rPr>
          <w:color w:val="auto"/>
          <w:sz w:val="24"/>
          <w:szCs w:val="24"/>
          <w:u w:val="single"/>
        </w:rPr>
        <w:tab/>
      </w:r>
    </w:p>
    <w:p w14:paraId="03D11DF6" w14:textId="27C2045C" w:rsidR="003E6D65" w:rsidRPr="003E6D65" w:rsidRDefault="00C06E10" w:rsidP="003E6D65">
      <w:pPr>
        <w:widowControl w:val="0"/>
        <w:autoSpaceDE w:val="0"/>
        <w:autoSpaceDN w:val="0"/>
        <w:adjustRightInd w:val="0"/>
        <w:spacing w:after="0" w:line="254" w:lineRule="auto"/>
        <w:ind w:left="851" w:right="0" w:firstLine="0"/>
        <w:jc w:val="center"/>
        <w:rPr>
          <w:sz w:val="16"/>
          <w:szCs w:val="24"/>
        </w:rPr>
      </w:pPr>
      <w:r>
        <w:rPr>
          <w:sz w:val="16"/>
          <w:szCs w:val="24"/>
        </w:rPr>
        <w:t xml:space="preserve"> </w:t>
      </w:r>
      <w:r w:rsidR="003E6D65" w:rsidRPr="003E6D65">
        <w:rPr>
          <w:sz w:val="16"/>
          <w:szCs w:val="24"/>
        </w:rPr>
        <w:t>(полное</w:t>
      </w:r>
      <w:r>
        <w:rPr>
          <w:sz w:val="16"/>
          <w:szCs w:val="24"/>
        </w:rPr>
        <w:t xml:space="preserve"> </w:t>
      </w:r>
      <w:r w:rsidR="003E6D65" w:rsidRPr="003E6D65">
        <w:rPr>
          <w:sz w:val="16"/>
          <w:szCs w:val="24"/>
        </w:rPr>
        <w:t>название</w:t>
      </w:r>
      <w:r>
        <w:rPr>
          <w:sz w:val="16"/>
          <w:szCs w:val="24"/>
        </w:rPr>
        <w:t xml:space="preserve"> </w:t>
      </w:r>
      <w:r w:rsidR="003E6D65" w:rsidRPr="003E6D65">
        <w:rPr>
          <w:sz w:val="16"/>
          <w:szCs w:val="24"/>
        </w:rPr>
        <w:t>института)</w:t>
      </w:r>
    </w:p>
    <w:p w14:paraId="0877138D" w14:textId="77777777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40" w:lineRule="auto"/>
        <w:ind w:left="851" w:right="0" w:firstLine="0"/>
        <w:jc w:val="left"/>
        <w:rPr>
          <w:color w:val="auto"/>
          <w:sz w:val="18"/>
          <w:szCs w:val="18"/>
        </w:rPr>
      </w:pPr>
    </w:p>
    <w:p w14:paraId="5B35D001" w14:textId="3989E208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40" w:lineRule="auto"/>
        <w:ind w:left="851" w:right="0" w:firstLine="0"/>
        <w:jc w:val="left"/>
        <w:rPr>
          <w:color w:val="auto"/>
          <w:sz w:val="24"/>
          <w:szCs w:val="24"/>
        </w:rPr>
      </w:pPr>
      <w:r w:rsidRPr="003E6D65">
        <w:rPr>
          <w:color w:val="auto"/>
          <w:sz w:val="24"/>
          <w:szCs w:val="24"/>
          <w:u w:val="single"/>
        </w:rPr>
        <w:tab/>
      </w:r>
      <w:r w:rsidRPr="003E6D65">
        <w:rPr>
          <w:color w:val="auto"/>
          <w:sz w:val="24"/>
          <w:szCs w:val="24"/>
          <w:u w:val="single"/>
        </w:rPr>
        <w:tab/>
      </w:r>
      <w:r w:rsidRPr="003E6D65"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="00C06E10">
        <w:rPr>
          <w:color w:val="auto"/>
          <w:sz w:val="24"/>
          <w:szCs w:val="24"/>
          <w:u w:val="single"/>
        </w:rPr>
        <w:t xml:space="preserve">     </w:t>
      </w:r>
      <w:r w:rsidR="00252AAD">
        <w:rPr>
          <w:color w:val="auto"/>
          <w:sz w:val="24"/>
          <w:szCs w:val="24"/>
          <w:u w:val="single"/>
        </w:rPr>
        <w:tab/>
      </w:r>
    </w:p>
    <w:p w14:paraId="3A7990A7" w14:textId="72B1D525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54" w:lineRule="auto"/>
        <w:ind w:left="851" w:right="0" w:firstLine="0"/>
        <w:jc w:val="center"/>
        <w:rPr>
          <w:sz w:val="16"/>
          <w:szCs w:val="24"/>
        </w:rPr>
      </w:pPr>
      <w:r w:rsidRPr="003E6D65">
        <w:rPr>
          <w:sz w:val="16"/>
          <w:szCs w:val="24"/>
        </w:rPr>
        <w:t>(полное</w:t>
      </w:r>
      <w:r w:rsidR="00C06E10">
        <w:rPr>
          <w:sz w:val="16"/>
          <w:szCs w:val="24"/>
        </w:rPr>
        <w:t xml:space="preserve"> </w:t>
      </w:r>
      <w:r w:rsidRPr="003E6D65">
        <w:rPr>
          <w:sz w:val="16"/>
          <w:szCs w:val="24"/>
        </w:rPr>
        <w:t>название</w:t>
      </w:r>
      <w:r w:rsidR="00C06E10">
        <w:rPr>
          <w:sz w:val="16"/>
          <w:szCs w:val="24"/>
        </w:rPr>
        <w:t xml:space="preserve"> </w:t>
      </w:r>
      <w:r w:rsidRPr="003E6D65">
        <w:rPr>
          <w:sz w:val="16"/>
          <w:szCs w:val="24"/>
        </w:rPr>
        <w:t>кафедры)</w:t>
      </w:r>
    </w:p>
    <w:p w14:paraId="64AF2BC9" w14:textId="4C20B9E5" w:rsidR="003E6D65" w:rsidRPr="003E6D65" w:rsidRDefault="003E6D65" w:rsidP="003E6D65">
      <w:pPr>
        <w:widowControl w:val="0"/>
        <w:autoSpaceDE w:val="0"/>
        <w:autoSpaceDN w:val="0"/>
        <w:adjustRightInd w:val="0"/>
        <w:spacing w:after="0" w:line="240" w:lineRule="auto"/>
        <w:ind w:left="851" w:right="0" w:firstLine="0"/>
        <w:jc w:val="left"/>
        <w:rPr>
          <w:color w:val="auto"/>
          <w:szCs w:val="28"/>
        </w:rPr>
      </w:pPr>
      <w:r w:rsidRPr="003E6D65">
        <w:rPr>
          <w:color w:val="auto"/>
          <w:szCs w:val="28"/>
        </w:rPr>
        <w:t>____________________________</w:t>
      </w:r>
      <w:r w:rsidR="00252AAD">
        <w:rPr>
          <w:color w:val="auto"/>
          <w:szCs w:val="28"/>
        </w:rPr>
        <w:t>_______________________________</w:t>
      </w:r>
    </w:p>
    <w:p w14:paraId="2F2FA50C" w14:textId="77777777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0" w:right="57" w:firstLine="0"/>
        <w:jc w:val="center"/>
        <w:rPr>
          <w:bCs/>
          <w:szCs w:val="28"/>
        </w:rPr>
      </w:pPr>
    </w:p>
    <w:p w14:paraId="51DB8DD5" w14:textId="70437747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0" w:right="57" w:firstLine="0"/>
        <w:jc w:val="center"/>
        <w:rPr>
          <w:b/>
          <w:bCs/>
          <w:szCs w:val="28"/>
        </w:rPr>
      </w:pPr>
      <w:r w:rsidRPr="003E6D65">
        <w:rPr>
          <w:b/>
          <w:bCs/>
          <w:szCs w:val="28"/>
        </w:rPr>
        <w:t>КУРСОВ</w:t>
      </w:r>
      <w:r w:rsidR="00FA5B0F">
        <w:rPr>
          <w:b/>
          <w:bCs/>
          <w:szCs w:val="28"/>
        </w:rPr>
        <w:t>АЯ</w:t>
      </w:r>
      <w:r w:rsidR="00C06E10">
        <w:rPr>
          <w:b/>
          <w:bCs/>
          <w:szCs w:val="28"/>
        </w:rPr>
        <w:t xml:space="preserve"> </w:t>
      </w:r>
      <w:r w:rsidR="00FA5B0F">
        <w:rPr>
          <w:b/>
          <w:bCs/>
          <w:szCs w:val="28"/>
        </w:rPr>
        <w:t>РАБОТА</w:t>
      </w:r>
    </w:p>
    <w:p w14:paraId="6EDD015D" w14:textId="77777777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0" w:right="57" w:firstLine="0"/>
        <w:jc w:val="center"/>
        <w:rPr>
          <w:bCs/>
          <w:szCs w:val="28"/>
        </w:rPr>
      </w:pPr>
    </w:p>
    <w:p w14:paraId="2F8A3696" w14:textId="04D5B358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0" w:right="57" w:firstLine="0"/>
        <w:jc w:val="center"/>
        <w:rPr>
          <w:color w:val="auto"/>
          <w:szCs w:val="28"/>
        </w:rPr>
      </w:pPr>
      <w:r w:rsidRPr="003E6D65">
        <w:rPr>
          <w:b/>
          <w:bCs/>
          <w:szCs w:val="28"/>
        </w:rPr>
        <w:t>по</w:t>
      </w:r>
      <w:r w:rsidR="00C06E10">
        <w:rPr>
          <w:b/>
          <w:bCs/>
          <w:szCs w:val="28"/>
        </w:rPr>
        <w:t xml:space="preserve"> </w:t>
      </w:r>
      <w:r w:rsidRPr="003E6D65">
        <w:rPr>
          <w:b/>
          <w:bCs/>
          <w:szCs w:val="28"/>
        </w:rPr>
        <w:t>дисциплине</w:t>
      </w:r>
      <w:r w:rsidR="00C06E10">
        <w:rPr>
          <w:b/>
          <w:bCs/>
          <w:szCs w:val="28"/>
        </w:rPr>
        <w:t xml:space="preserve"> </w:t>
      </w:r>
      <w:r w:rsidRPr="003E6D65">
        <w:rPr>
          <w:color w:val="auto"/>
          <w:szCs w:val="28"/>
        </w:rPr>
        <w:t>«</w:t>
      </w:r>
      <w:r w:rsidR="009746F2">
        <w:rPr>
          <w:b/>
          <w:bCs/>
          <w:szCs w:val="28"/>
        </w:rPr>
        <w:t>_________________</w:t>
      </w:r>
      <w:r w:rsidR="00252AAD">
        <w:rPr>
          <w:b/>
          <w:bCs/>
          <w:szCs w:val="28"/>
        </w:rPr>
        <w:t>_______</w:t>
      </w:r>
      <w:r w:rsidR="009746F2">
        <w:rPr>
          <w:b/>
          <w:bCs/>
          <w:szCs w:val="28"/>
        </w:rPr>
        <w:t>________________________</w:t>
      </w:r>
      <w:r w:rsidRPr="003E6D65">
        <w:rPr>
          <w:color w:val="auto"/>
          <w:szCs w:val="28"/>
        </w:rPr>
        <w:t>»</w:t>
      </w:r>
    </w:p>
    <w:p w14:paraId="645CDE40" w14:textId="676D3D00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0" w:right="57" w:firstLine="0"/>
        <w:jc w:val="center"/>
        <w:rPr>
          <w:b/>
          <w:bCs/>
          <w:szCs w:val="28"/>
        </w:rPr>
      </w:pPr>
      <w:r w:rsidRPr="003E6D65">
        <w:rPr>
          <w:b/>
          <w:bCs/>
          <w:color w:val="auto"/>
          <w:szCs w:val="28"/>
        </w:rPr>
        <w:t>тема</w:t>
      </w:r>
      <w:r w:rsidR="00C06E10">
        <w:rPr>
          <w:b/>
          <w:bCs/>
          <w:color w:val="auto"/>
          <w:szCs w:val="28"/>
        </w:rPr>
        <w:t xml:space="preserve"> </w:t>
      </w:r>
      <w:r w:rsidRPr="003E6D65">
        <w:rPr>
          <w:b/>
          <w:bCs/>
          <w:color w:val="auto"/>
          <w:szCs w:val="28"/>
        </w:rPr>
        <w:t>«</w:t>
      </w:r>
      <w:r w:rsidRPr="009746F2">
        <w:rPr>
          <w:b/>
          <w:bCs/>
          <w:color w:val="auto"/>
          <w:szCs w:val="28"/>
        </w:rPr>
        <w:t>__________</w:t>
      </w:r>
      <w:r w:rsidR="00252AAD">
        <w:rPr>
          <w:b/>
          <w:bCs/>
          <w:color w:val="auto"/>
          <w:szCs w:val="28"/>
        </w:rPr>
        <w:t>_______________</w:t>
      </w:r>
      <w:r w:rsidRPr="009746F2">
        <w:rPr>
          <w:b/>
          <w:bCs/>
          <w:color w:val="auto"/>
          <w:szCs w:val="28"/>
        </w:rPr>
        <w:t>_______________</w:t>
      </w:r>
      <w:r w:rsidRPr="003E6D65">
        <w:rPr>
          <w:b/>
          <w:bCs/>
          <w:color w:val="auto"/>
          <w:szCs w:val="28"/>
        </w:rPr>
        <w:t>»</w:t>
      </w:r>
    </w:p>
    <w:p w14:paraId="59C71B35" w14:textId="77777777" w:rsidR="003E6D65" w:rsidRPr="003E6D65" w:rsidRDefault="003E6D65" w:rsidP="003E6D6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0" w:right="57" w:firstLine="0"/>
        <w:jc w:val="center"/>
        <w:rPr>
          <w:bCs/>
          <w:szCs w:val="28"/>
        </w:rPr>
      </w:pPr>
    </w:p>
    <w:p w14:paraId="466BB7EA" w14:textId="77777777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5387" w:right="0" w:firstLine="283"/>
        <w:jc w:val="left"/>
        <w:rPr>
          <w:b/>
          <w:bCs/>
          <w:szCs w:val="28"/>
        </w:rPr>
      </w:pPr>
    </w:p>
    <w:p w14:paraId="2D7B68EC" w14:textId="77777777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</w:rPr>
      </w:pPr>
      <w:r w:rsidRPr="003E6D65">
        <w:rPr>
          <w:b/>
          <w:bCs/>
          <w:szCs w:val="28"/>
        </w:rPr>
        <w:t>Выполнил:</w:t>
      </w:r>
    </w:p>
    <w:p w14:paraId="7274E233" w14:textId="4F2DC6C6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</w:rPr>
      </w:pPr>
      <w:r>
        <w:rPr>
          <w:szCs w:val="28"/>
        </w:rPr>
        <w:t>_</w:t>
      </w:r>
      <w:r w:rsidR="00252AAD">
        <w:rPr>
          <w:szCs w:val="28"/>
        </w:rPr>
        <w:t>_______________________________</w:t>
      </w:r>
    </w:p>
    <w:p w14:paraId="0916AEC6" w14:textId="108A7D34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  <w:u w:val="single"/>
        </w:rPr>
      </w:pPr>
      <w:r w:rsidRPr="003E6D65">
        <w:rPr>
          <w:szCs w:val="28"/>
        </w:rPr>
        <w:t>обучающийся</w:t>
      </w:r>
      <w:r w:rsidR="00C06E10">
        <w:rPr>
          <w:szCs w:val="28"/>
        </w:rPr>
        <w:t xml:space="preserve"> </w:t>
      </w:r>
      <w:r w:rsidRPr="003E6D65">
        <w:rPr>
          <w:color w:val="auto"/>
          <w:szCs w:val="28"/>
          <w:u w:val="single"/>
        </w:rPr>
        <w:t>___</w:t>
      </w:r>
      <w:r w:rsidR="00C06E10">
        <w:rPr>
          <w:color w:val="auto"/>
          <w:szCs w:val="28"/>
        </w:rPr>
        <w:t xml:space="preserve"> </w:t>
      </w:r>
      <w:r w:rsidRPr="003E6D65">
        <w:rPr>
          <w:color w:val="auto"/>
          <w:szCs w:val="28"/>
        </w:rPr>
        <w:t>курса</w:t>
      </w:r>
      <w:r w:rsidR="00C06E10">
        <w:rPr>
          <w:color w:val="auto"/>
          <w:szCs w:val="28"/>
        </w:rPr>
        <w:t xml:space="preserve"> </w:t>
      </w:r>
      <w:r w:rsidRPr="003E6D65">
        <w:rPr>
          <w:color w:val="auto"/>
          <w:szCs w:val="28"/>
        </w:rPr>
        <w:t>группы</w:t>
      </w:r>
      <w:r w:rsidR="00C06E10">
        <w:rPr>
          <w:color w:val="auto"/>
          <w:szCs w:val="28"/>
        </w:rPr>
        <w:t xml:space="preserve"> </w:t>
      </w:r>
      <w:r w:rsidRPr="003E6D65">
        <w:rPr>
          <w:color w:val="auto"/>
          <w:szCs w:val="28"/>
          <w:u w:val="single"/>
        </w:rPr>
        <w:t>____</w:t>
      </w:r>
    </w:p>
    <w:p w14:paraId="463B994D" w14:textId="6D806774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</w:rPr>
      </w:pPr>
      <w:r w:rsidRPr="003E6D65">
        <w:rPr>
          <w:szCs w:val="28"/>
        </w:rPr>
        <w:t>_____</w:t>
      </w:r>
      <w:r w:rsidR="00252AAD">
        <w:rPr>
          <w:szCs w:val="28"/>
        </w:rPr>
        <w:t>___________________________</w:t>
      </w:r>
    </w:p>
    <w:p w14:paraId="777501BA" w14:textId="7DBE0ADB" w:rsidR="003E6D65" w:rsidRPr="003E6D65" w:rsidRDefault="003E6D65" w:rsidP="003E6D65">
      <w:pPr>
        <w:widowControl w:val="0"/>
        <w:shd w:val="clear" w:color="auto" w:fill="FFFFFF"/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57" w:firstLine="0"/>
        <w:jc w:val="center"/>
        <w:rPr>
          <w:bCs/>
          <w:szCs w:val="28"/>
        </w:rPr>
      </w:pPr>
      <w:r w:rsidRPr="003E6D65">
        <w:rPr>
          <w:color w:val="auto"/>
          <w:sz w:val="18"/>
          <w:szCs w:val="18"/>
        </w:rPr>
        <w:t>(подпись)</w:t>
      </w:r>
      <w:r w:rsidR="00C06E10">
        <w:rPr>
          <w:color w:val="auto"/>
          <w:sz w:val="18"/>
          <w:szCs w:val="18"/>
        </w:rPr>
        <w:t xml:space="preserve"> </w:t>
      </w:r>
    </w:p>
    <w:p w14:paraId="5ED025D8" w14:textId="77777777" w:rsidR="003E6D65" w:rsidRPr="003E6D65" w:rsidRDefault="003E6D65" w:rsidP="003E6D65">
      <w:pPr>
        <w:widowControl w:val="0"/>
        <w:shd w:val="clear" w:color="auto" w:fill="FFFFFF"/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57" w:firstLine="0"/>
        <w:jc w:val="left"/>
        <w:rPr>
          <w:bCs/>
          <w:szCs w:val="28"/>
        </w:rPr>
      </w:pPr>
    </w:p>
    <w:p w14:paraId="7248B13F" w14:textId="443EFF3E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</w:rPr>
      </w:pPr>
      <w:r w:rsidRPr="003E6D65">
        <w:rPr>
          <w:b/>
          <w:bCs/>
          <w:szCs w:val="28"/>
        </w:rPr>
        <w:t>Руководитель</w:t>
      </w:r>
      <w:r w:rsidR="00C06E10">
        <w:rPr>
          <w:b/>
          <w:bCs/>
          <w:szCs w:val="28"/>
        </w:rPr>
        <w:t xml:space="preserve"> </w:t>
      </w:r>
      <w:r w:rsidR="00FA5B0F">
        <w:rPr>
          <w:b/>
          <w:bCs/>
          <w:szCs w:val="28"/>
        </w:rPr>
        <w:t>работы</w:t>
      </w:r>
      <w:r w:rsidRPr="003E6D65">
        <w:rPr>
          <w:b/>
          <w:bCs/>
          <w:szCs w:val="28"/>
        </w:rPr>
        <w:t>:</w:t>
      </w:r>
    </w:p>
    <w:p w14:paraId="69C4BFA9" w14:textId="2E639CD5" w:rsidR="003E6D65" w:rsidRPr="003E6D65" w:rsidRDefault="003E6D65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Cs w:val="28"/>
        </w:rPr>
      </w:pPr>
      <w:r>
        <w:rPr>
          <w:szCs w:val="28"/>
        </w:rPr>
        <w:t>______________________</w:t>
      </w:r>
      <w:r w:rsidR="00252AAD">
        <w:rPr>
          <w:szCs w:val="28"/>
        </w:rPr>
        <w:t>___________</w:t>
      </w:r>
    </w:p>
    <w:p w14:paraId="3BF9A750" w14:textId="510FECF6" w:rsidR="003E6D65" w:rsidRPr="003E6D65" w:rsidRDefault="00C06E10" w:rsidP="003E6D65">
      <w:pPr>
        <w:tabs>
          <w:tab w:val="left" w:pos="5103"/>
        </w:tabs>
        <w:autoSpaceDE w:val="0"/>
        <w:autoSpaceDN w:val="0"/>
        <w:adjustRightInd w:val="0"/>
        <w:spacing w:after="0" w:line="240" w:lineRule="auto"/>
        <w:ind w:left="4678" w:right="0" w:firstLine="0"/>
        <w:jc w:val="left"/>
        <w:rPr>
          <w:sz w:val="18"/>
          <w:szCs w:val="18"/>
        </w:rPr>
      </w:pPr>
      <w:r>
        <w:rPr>
          <w:sz w:val="18"/>
          <w:szCs w:val="18"/>
        </w:rPr>
        <w:t xml:space="preserve">              </w:t>
      </w:r>
      <w:r w:rsidR="003E6D65" w:rsidRPr="003E6D65">
        <w:rPr>
          <w:sz w:val="18"/>
          <w:szCs w:val="18"/>
        </w:rPr>
        <w:t>(ФИО,</w:t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должность,</w:t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кафедра)</w:t>
      </w:r>
      <w:r>
        <w:rPr>
          <w:sz w:val="18"/>
          <w:szCs w:val="18"/>
        </w:rPr>
        <w:t xml:space="preserve"> </w:t>
      </w:r>
    </w:p>
    <w:p w14:paraId="739477A2" w14:textId="77777777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 w:val="23"/>
          <w:szCs w:val="23"/>
        </w:rPr>
      </w:pPr>
    </w:p>
    <w:p w14:paraId="21BE7E4F" w14:textId="488CFB6A" w:rsidR="003E6D65" w:rsidRPr="003E6D65" w:rsidRDefault="00CB2B38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Cs w:val="28"/>
        </w:rPr>
      </w:pPr>
      <w:r>
        <w:rPr>
          <w:szCs w:val="28"/>
        </w:rPr>
        <w:t>Работа</w:t>
      </w:r>
      <w:r w:rsidR="00C06E10">
        <w:rPr>
          <w:szCs w:val="28"/>
        </w:rPr>
        <w:t xml:space="preserve"> </w:t>
      </w:r>
      <w:r w:rsidR="003E6D65" w:rsidRPr="003E6D65">
        <w:rPr>
          <w:szCs w:val="28"/>
        </w:rPr>
        <w:t>выполнен</w:t>
      </w:r>
      <w:r>
        <w:rPr>
          <w:szCs w:val="28"/>
        </w:rPr>
        <w:t>а</w:t>
      </w:r>
      <w:r w:rsidR="00C06E10">
        <w:rPr>
          <w:szCs w:val="28"/>
        </w:rPr>
        <w:t xml:space="preserve"> </w:t>
      </w:r>
      <w:r w:rsidR="003E6D65" w:rsidRPr="003E6D65">
        <w:rPr>
          <w:szCs w:val="28"/>
        </w:rPr>
        <w:t>и</w:t>
      </w:r>
    </w:p>
    <w:p w14:paraId="24006B4D" w14:textId="44A0B76D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Cs w:val="28"/>
        </w:rPr>
      </w:pPr>
      <w:r w:rsidRPr="003E6D65">
        <w:rPr>
          <w:szCs w:val="28"/>
        </w:rPr>
        <w:t>защищен</w:t>
      </w:r>
      <w:r w:rsidR="00CB2B38">
        <w:rPr>
          <w:szCs w:val="28"/>
        </w:rPr>
        <w:t>а</w:t>
      </w:r>
      <w:r w:rsidR="00C06E10">
        <w:rPr>
          <w:szCs w:val="28"/>
        </w:rPr>
        <w:t xml:space="preserve"> </w:t>
      </w:r>
      <w:r w:rsidRPr="003E6D65">
        <w:rPr>
          <w:szCs w:val="28"/>
        </w:rPr>
        <w:t>с</w:t>
      </w:r>
      <w:r w:rsidR="00C06E10">
        <w:rPr>
          <w:szCs w:val="28"/>
        </w:rPr>
        <w:t xml:space="preserve"> </w:t>
      </w:r>
      <w:r w:rsidRPr="003E6D65">
        <w:rPr>
          <w:szCs w:val="28"/>
        </w:rPr>
        <w:t>оценкой</w:t>
      </w:r>
      <w:r w:rsidR="00C06E10">
        <w:rPr>
          <w:szCs w:val="28"/>
        </w:rPr>
        <w:t xml:space="preserve"> </w:t>
      </w:r>
      <w:r w:rsidRPr="003E6D65">
        <w:rPr>
          <w:szCs w:val="28"/>
        </w:rPr>
        <w:t>____________</w:t>
      </w:r>
      <w:r w:rsidR="00C06E10">
        <w:rPr>
          <w:szCs w:val="28"/>
        </w:rPr>
        <w:t xml:space="preserve"> </w:t>
      </w:r>
      <w:r w:rsidRPr="003E6D65">
        <w:rPr>
          <w:szCs w:val="28"/>
        </w:rPr>
        <w:t>Дата</w:t>
      </w:r>
      <w:r w:rsidR="00C06E10">
        <w:rPr>
          <w:szCs w:val="28"/>
        </w:rPr>
        <w:t xml:space="preserve"> </w:t>
      </w:r>
      <w:r w:rsidRPr="003E6D65">
        <w:rPr>
          <w:szCs w:val="28"/>
        </w:rPr>
        <w:t>защиты__________</w:t>
      </w:r>
      <w:r w:rsidR="00C06E10">
        <w:rPr>
          <w:szCs w:val="28"/>
        </w:rPr>
        <w:t xml:space="preserve">    </w:t>
      </w:r>
      <w:r w:rsidR="00252AAD">
        <w:rPr>
          <w:szCs w:val="28"/>
        </w:rPr>
        <w:t>___________</w:t>
      </w:r>
    </w:p>
    <w:p w14:paraId="3F213134" w14:textId="6099EB6F" w:rsidR="003E6D65" w:rsidRPr="003E6D65" w:rsidRDefault="00C06E10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                                 </w:t>
      </w:r>
      <w:r w:rsidR="003E6D65" w:rsidRPr="003E6D65">
        <w:rPr>
          <w:sz w:val="18"/>
          <w:szCs w:val="18"/>
        </w:rPr>
        <w:t>(подпись</w:t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руководителя)</w:t>
      </w:r>
      <w:r w:rsidR="00252AAD">
        <w:rPr>
          <w:sz w:val="18"/>
          <w:szCs w:val="18"/>
        </w:rPr>
        <w:tab/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(дата)</w:t>
      </w:r>
      <w:r>
        <w:rPr>
          <w:sz w:val="18"/>
          <w:szCs w:val="18"/>
        </w:rPr>
        <w:t xml:space="preserve"> </w:t>
      </w:r>
    </w:p>
    <w:p w14:paraId="7769759F" w14:textId="77777777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 w:val="23"/>
          <w:szCs w:val="23"/>
        </w:rPr>
      </w:pPr>
    </w:p>
    <w:p w14:paraId="23D25DE2" w14:textId="6BCE4C1B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Cs w:val="28"/>
        </w:rPr>
      </w:pPr>
      <w:r w:rsidRPr="003E6D65">
        <w:rPr>
          <w:szCs w:val="28"/>
        </w:rPr>
        <w:t>Члены</w:t>
      </w:r>
      <w:r w:rsidR="00C06E10">
        <w:rPr>
          <w:szCs w:val="28"/>
        </w:rPr>
        <w:t xml:space="preserve"> </w:t>
      </w:r>
      <w:proofErr w:type="gramStart"/>
      <w:r w:rsidRPr="003E6D65">
        <w:rPr>
          <w:szCs w:val="28"/>
        </w:rPr>
        <w:t>комиссии:_</w:t>
      </w:r>
      <w:proofErr w:type="gramEnd"/>
      <w:r w:rsidRPr="003E6D65">
        <w:rPr>
          <w:szCs w:val="28"/>
        </w:rPr>
        <w:t>_____________</w:t>
      </w:r>
      <w:r w:rsidR="00C06E10">
        <w:rPr>
          <w:szCs w:val="28"/>
        </w:rPr>
        <w:t xml:space="preserve">  </w:t>
      </w:r>
      <w:r w:rsidRPr="003E6D65">
        <w:rPr>
          <w:szCs w:val="28"/>
        </w:rPr>
        <w:t>______________</w:t>
      </w:r>
      <w:r w:rsidR="00C06E10">
        <w:rPr>
          <w:szCs w:val="28"/>
        </w:rPr>
        <w:t xml:space="preserve">  </w:t>
      </w:r>
      <w:r w:rsidR="00252AAD">
        <w:rPr>
          <w:szCs w:val="28"/>
        </w:rPr>
        <w:t>___________________</w:t>
      </w:r>
    </w:p>
    <w:p w14:paraId="58686A29" w14:textId="2684CCFC" w:rsidR="003E6D65" w:rsidRPr="003E6D65" w:rsidRDefault="00C06E10" w:rsidP="003E6D65">
      <w:pPr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sz w:val="18"/>
          <w:szCs w:val="18"/>
        </w:rPr>
      </w:pPr>
      <w:r>
        <w:rPr>
          <w:sz w:val="18"/>
          <w:szCs w:val="18"/>
        </w:rPr>
        <w:t xml:space="preserve">                           </w:t>
      </w:r>
      <w:r w:rsidR="003E6D65" w:rsidRPr="003E6D65">
        <w:rPr>
          <w:sz w:val="18"/>
          <w:szCs w:val="18"/>
        </w:rPr>
        <w:t>(должность)</w:t>
      </w:r>
      <w:r w:rsidR="00252AAD">
        <w:rPr>
          <w:sz w:val="18"/>
          <w:szCs w:val="18"/>
        </w:rPr>
        <w:tab/>
      </w:r>
      <w:r w:rsidR="00252AAD">
        <w:rPr>
          <w:sz w:val="18"/>
          <w:szCs w:val="18"/>
        </w:rPr>
        <w:tab/>
      </w:r>
      <w:r w:rsidR="00252AAD">
        <w:rPr>
          <w:sz w:val="18"/>
          <w:szCs w:val="18"/>
        </w:rPr>
        <w:tab/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(подпись)</w:t>
      </w:r>
      <w:r w:rsidR="00252AAD">
        <w:rPr>
          <w:sz w:val="18"/>
          <w:szCs w:val="18"/>
        </w:rPr>
        <w:tab/>
      </w:r>
      <w:r w:rsidR="00252AAD">
        <w:rPr>
          <w:sz w:val="18"/>
          <w:szCs w:val="18"/>
        </w:rPr>
        <w:tab/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(И.О.</w:t>
      </w:r>
      <w:r>
        <w:rPr>
          <w:sz w:val="18"/>
          <w:szCs w:val="18"/>
        </w:rPr>
        <w:t xml:space="preserve"> </w:t>
      </w:r>
      <w:r w:rsidR="003E6D65" w:rsidRPr="003E6D65">
        <w:rPr>
          <w:sz w:val="18"/>
          <w:szCs w:val="18"/>
        </w:rPr>
        <w:t>Фамилия)</w:t>
      </w:r>
      <w:r>
        <w:rPr>
          <w:sz w:val="18"/>
          <w:szCs w:val="18"/>
        </w:rPr>
        <w:t xml:space="preserve"> </w:t>
      </w:r>
    </w:p>
    <w:p w14:paraId="38BD968A" w14:textId="77777777" w:rsidR="003E6D65" w:rsidRPr="003E6D65" w:rsidRDefault="003E6D65" w:rsidP="00252AAD">
      <w:pPr>
        <w:autoSpaceDE w:val="0"/>
        <w:autoSpaceDN w:val="0"/>
        <w:adjustRightInd w:val="0"/>
        <w:spacing w:after="0" w:line="240" w:lineRule="auto"/>
        <w:ind w:right="0"/>
        <w:jc w:val="left"/>
        <w:rPr>
          <w:szCs w:val="28"/>
        </w:rPr>
      </w:pPr>
    </w:p>
    <w:p w14:paraId="5C44F855" w14:textId="5E47E192" w:rsidR="003E6D65" w:rsidRPr="003E6D65" w:rsidRDefault="003E6D65" w:rsidP="003E6D65">
      <w:pPr>
        <w:autoSpaceDE w:val="0"/>
        <w:autoSpaceDN w:val="0"/>
        <w:adjustRightInd w:val="0"/>
        <w:spacing w:after="0" w:line="240" w:lineRule="auto"/>
        <w:ind w:left="1416" w:right="0" w:firstLine="708"/>
        <w:jc w:val="left"/>
        <w:rPr>
          <w:szCs w:val="28"/>
        </w:rPr>
      </w:pPr>
      <w:r w:rsidRPr="003E6D65">
        <w:rPr>
          <w:szCs w:val="28"/>
        </w:rPr>
        <w:t>______________</w:t>
      </w:r>
      <w:r w:rsidR="00C06E10">
        <w:rPr>
          <w:szCs w:val="28"/>
        </w:rPr>
        <w:t xml:space="preserve">  </w:t>
      </w:r>
      <w:r w:rsidRPr="003E6D65">
        <w:rPr>
          <w:szCs w:val="28"/>
        </w:rPr>
        <w:t>______________</w:t>
      </w:r>
      <w:r w:rsidR="00C06E10">
        <w:rPr>
          <w:szCs w:val="28"/>
        </w:rPr>
        <w:t xml:space="preserve">  </w:t>
      </w:r>
      <w:r w:rsidR="00252AAD">
        <w:rPr>
          <w:szCs w:val="28"/>
        </w:rPr>
        <w:t>___________________</w:t>
      </w:r>
    </w:p>
    <w:p w14:paraId="2926CA47" w14:textId="7AE1CF10" w:rsidR="003E6D65" w:rsidRDefault="00252AAD" w:rsidP="003E6D65">
      <w:pPr>
        <w:widowControl w:val="0"/>
        <w:autoSpaceDE w:val="0"/>
        <w:autoSpaceDN w:val="0"/>
        <w:adjustRightInd w:val="0"/>
        <w:spacing w:after="0" w:line="240" w:lineRule="auto"/>
        <w:ind w:left="2127" w:right="0" w:firstLine="0"/>
        <w:jc w:val="center"/>
        <w:rPr>
          <w:sz w:val="18"/>
          <w:szCs w:val="18"/>
        </w:rPr>
      </w:pPr>
      <w:r w:rsidRPr="003E6D65">
        <w:rPr>
          <w:sz w:val="18"/>
          <w:szCs w:val="18"/>
        </w:rPr>
        <w:t>должность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(подпись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(И.О.</w:t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Фамилия)</w:t>
      </w:r>
    </w:p>
    <w:p w14:paraId="5CA4C961" w14:textId="77777777" w:rsidR="00252AAD" w:rsidRPr="003E6D65" w:rsidRDefault="00252AAD" w:rsidP="003E6D65">
      <w:pPr>
        <w:widowControl w:val="0"/>
        <w:autoSpaceDE w:val="0"/>
        <w:autoSpaceDN w:val="0"/>
        <w:adjustRightInd w:val="0"/>
        <w:spacing w:after="0" w:line="240" w:lineRule="auto"/>
        <w:ind w:left="2127" w:right="0" w:firstLine="0"/>
        <w:jc w:val="center"/>
        <w:rPr>
          <w:bCs/>
          <w:szCs w:val="28"/>
        </w:rPr>
      </w:pPr>
    </w:p>
    <w:p w14:paraId="53B35197" w14:textId="6C28A852" w:rsidR="00252AAD" w:rsidRPr="003E6D65" w:rsidRDefault="00252AAD" w:rsidP="00252AAD">
      <w:pPr>
        <w:autoSpaceDE w:val="0"/>
        <w:autoSpaceDN w:val="0"/>
        <w:adjustRightInd w:val="0"/>
        <w:spacing w:after="0" w:line="240" w:lineRule="auto"/>
        <w:ind w:left="1416" w:right="0" w:firstLine="708"/>
        <w:jc w:val="left"/>
        <w:rPr>
          <w:szCs w:val="28"/>
        </w:rPr>
      </w:pPr>
      <w:r w:rsidRPr="003E6D65">
        <w:rPr>
          <w:szCs w:val="28"/>
        </w:rPr>
        <w:t>______________</w:t>
      </w:r>
      <w:r w:rsidR="00C06E10">
        <w:rPr>
          <w:szCs w:val="28"/>
        </w:rPr>
        <w:t xml:space="preserve">  </w:t>
      </w:r>
      <w:r w:rsidRPr="003E6D65">
        <w:rPr>
          <w:szCs w:val="28"/>
        </w:rPr>
        <w:t>______________</w:t>
      </w:r>
      <w:r w:rsidR="00C06E10">
        <w:rPr>
          <w:szCs w:val="28"/>
        </w:rPr>
        <w:t xml:space="preserve">  </w:t>
      </w:r>
      <w:r>
        <w:rPr>
          <w:szCs w:val="28"/>
        </w:rPr>
        <w:t>___________________</w:t>
      </w:r>
    </w:p>
    <w:p w14:paraId="214E00CC" w14:textId="160FEC29" w:rsidR="00252AAD" w:rsidRDefault="00252AAD" w:rsidP="00252AAD">
      <w:pPr>
        <w:widowControl w:val="0"/>
        <w:autoSpaceDE w:val="0"/>
        <w:autoSpaceDN w:val="0"/>
        <w:adjustRightInd w:val="0"/>
        <w:spacing w:after="0" w:line="240" w:lineRule="auto"/>
        <w:ind w:left="2127" w:right="0" w:firstLine="0"/>
        <w:jc w:val="center"/>
        <w:rPr>
          <w:sz w:val="18"/>
          <w:szCs w:val="18"/>
        </w:rPr>
      </w:pPr>
      <w:r w:rsidRPr="003E6D65">
        <w:rPr>
          <w:sz w:val="18"/>
          <w:szCs w:val="18"/>
        </w:rPr>
        <w:t>должность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(подпись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(И.О.</w:t>
      </w:r>
      <w:r w:rsidR="00C06E10">
        <w:rPr>
          <w:sz w:val="18"/>
          <w:szCs w:val="18"/>
        </w:rPr>
        <w:t xml:space="preserve"> </w:t>
      </w:r>
      <w:r w:rsidRPr="003E6D65">
        <w:rPr>
          <w:sz w:val="18"/>
          <w:szCs w:val="18"/>
        </w:rPr>
        <w:t>Фамилия)</w:t>
      </w:r>
    </w:p>
    <w:p w14:paraId="492FC78D" w14:textId="0942BD5E" w:rsidR="003E6D65" w:rsidRPr="003E6D65" w:rsidRDefault="00252AAD" w:rsidP="003E6D65">
      <w:pPr>
        <w:spacing w:before="120" w:after="0" w:line="259" w:lineRule="auto"/>
        <w:ind w:left="0" w:right="0" w:firstLine="0"/>
        <w:jc w:val="center"/>
        <w:rPr>
          <w:sz w:val="22"/>
        </w:rPr>
      </w:pPr>
      <w:r>
        <w:rPr>
          <w:bCs/>
          <w:sz w:val="24"/>
          <w:szCs w:val="28"/>
        </w:rPr>
        <w:t>Казань,</w:t>
      </w:r>
      <w:r w:rsidR="00C06E10">
        <w:rPr>
          <w:bCs/>
          <w:sz w:val="24"/>
          <w:szCs w:val="28"/>
        </w:rPr>
        <w:t xml:space="preserve"> </w:t>
      </w:r>
      <w:r>
        <w:rPr>
          <w:bCs/>
          <w:sz w:val="24"/>
          <w:szCs w:val="28"/>
        </w:rPr>
        <w:t>20__</w:t>
      </w:r>
      <w:r w:rsidR="00C06E10">
        <w:rPr>
          <w:bCs/>
          <w:sz w:val="24"/>
          <w:szCs w:val="28"/>
        </w:rPr>
        <w:t xml:space="preserve"> </w:t>
      </w:r>
      <w:r w:rsidR="003E6D65" w:rsidRPr="003E6D65">
        <w:rPr>
          <w:bCs/>
          <w:sz w:val="24"/>
          <w:szCs w:val="28"/>
        </w:rPr>
        <w:t>г.</w:t>
      </w:r>
    </w:p>
    <w:p w14:paraId="38CC91D4" w14:textId="20AE12B8" w:rsidR="00370A9D" w:rsidRPr="00054559" w:rsidRDefault="006A07E6" w:rsidP="001E3ABC">
      <w:pPr>
        <w:spacing w:after="215" w:line="265" w:lineRule="auto"/>
        <w:ind w:left="361" w:right="-9" w:hanging="10"/>
        <w:jc w:val="right"/>
      </w:pPr>
      <w:r w:rsidRPr="00054559">
        <w:lastRenderedPageBreak/>
        <w:t>Приложение</w:t>
      </w:r>
      <w:r w:rsidR="00C06E10">
        <w:t xml:space="preserve"> </w:t>
      </w:r>
      <w:r w:rsidR="00893256">
        <w:t>Б</w:t>
      </w:r>
      <w:r w:rsidR="00C06E10">
        <w:t xml:space="preserve"> </w:t>
      </w:r>
    </w:p>
    <w:p w14:paraId="1B033ED2" w14:textId="4E6F02B3" w:rsidR="00370A9D" w:rsidRPr="00054559" w:rsidRDefault="006A07E6">
      <w:pPr>
        <w:spacing w:after="106" w:line="259" w:lineRule="auto"/>
        <w:ind w:left="10" w:right="919" w:hanging="10"/>
        <w:jc w:val="center"/>
      </w:pPr>
      <w:r w:rsidRPr="00054559">
        <w:rPr>
          <w:b/>
          <w:i/>
          <w:sz w:val="24"/>
        </w:rPr>
        <w:t>Образец</w:t>
      </w:r>
      <w:r w:rsidR="00C06E10">
        <w:rPr>
          <w:b/>
          <w:i/>
          <w:sz w:val="24"/>
        </w:rPr>
        <w:t xml:space="preserve"> </w:t>
      </w:r>
      <w:r w:rsidRPr="00054559">
        <w:rPr>
          <w:b/>
          <w:i/>
          <w:sz w:val="24"/>
        </w:rPr>
        <w:t>задани</w:t>
      </w:r>
      <w:r w:rsidR="00022923">
        <w:rPr>
          <w:b/>
          <w:i/>
          <w:sz w:val="24"/>
        </w:rPr>
        <w:t>я</w:t>
      </w:r>
      <w:r w:rsidR="00C06E10">
        <w:rPr>
          <w:b/>
          <w:i/>
          <w:sz w:val="24"/>
        </w:rPr>
        <w:t xml:space="preserve"> </w:t>
      </w:r>
      <w:r w:rsidR="00022923">
        <w:rPr>
          <w:b/>
          <w:i/>
          <w:sz w:val="24"/>
        </w:rPr>
        <w:t>на</w:t>
      </w:r>
      <w:r w:rsidR="00C06E10">
        <w:rPr>
          <w:b/>
          <w:i/>
          <w:sz w:val="24"/>
        </w:rPr>
        <w:t xml:space="preserve"> </w:t>
      </w:r>
      <w:r w:rsidR="00CB2B38" w:rsidRPr="00CB2B38">
        <w:rPr>
          <w:b/>
          <w:i/>
          <w:sz w:val="24"/>
        </w:rPr>
        <w:t>курсов</w:t>
      </w:r>
      <w:r w:rsidR="00CB2B38">
        <w:rPr>
          <w:b/>
          <w:i/>
          <w:sz w:val="24"/>
        </w:rPr>
        <w:t>ую</w:t>
      </w:r>
      <w:r w:rsidR="00C06E10">
        <w:rPr>
          <w:b/>
          <w:i/>
          <w:sz w:val="24"/>
        </w:rPr>
        <w:t xml:space="preserve"> </w:t>
      </w:r>
      <w:r w:rsidR="00CB2B38" w:rsidRPr="00CB2B38">
        <w:rPr>
          <w:b/>
          <w:i/>
          <w:sz w:val="24"/>
        </w:rPr>
        <w:t>работ</w:t>
      </w:r>
      <w:r w:rsidR="00CB2B38">
        <w:rPr>
          <w:b/>
          <w:i/>
          <w:sz w:val="24"/>
        </w:rPr>
        <w:t>у</w:t>
      </w:r>
    </w:p>
    <w:tbl>
      <w:tblPr>
        <w:tblW w:w="10125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275"/>
        <w:gridCol w:w="8850"/>
      </w:tblGrid>
      <w:tr w:rsidR="000A1335" w:rsidRPr="003E6D65" w14:paraId="2BFF8E9D" w14:textId="77777777" w:rsidTr="00325015">
        <w:trPr>
          <w:trHeight w:val="1316"/>
        </w:trPr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13F7D383" w14:textId="4D412ECD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6"/>
                <w:szCs w:val="16"/>
              </w:rPr>
            </w:pPr>
            <w:r w:rsidRPr="00054559">
              <w:rPr>
                <w:rFonts w:ascii="Calibri" w:eastAsia="Calibri" w:hAnsi="Calibri" w:cs="Calibri"/>
                <w:sz w:val="22"/>
              </w:rPr>
              <w:tab/>
            </w:r>
            <w:r w:rsidR="00C06E10">
              <w:rPr>
                <w:rFonts w:ascii="Calibri" w:eastAsia="Calibri" w:hAnsi="Calibri" w:cs="Calibri"/>
                <w:sz w:val="16"/>
              </w:rPr>
              <w:t xml:space="preserve"> </w:t>
            </w:r>
            <w:r w:rsidRPr="00054559">
              <w:rPr>
                <w:rFonts w:ascii="Calibri" w:eastAsia="Calibri" w:hAnsi="Calibri" w:cs="Calibri"/>
                <w:sz w:val="16"/>
              </w:rPr>
              <w:tab/>
            </w:r>
            <w:r w:rsidR="00C06E10">
              <w:rPr>
                <w:rFonts w:ascii="Calibri" w:eastAsia="Calibri" w:hAnsi="Calibri" w:cs="Calibri"/>
                <w:sz w:val="20"/>
              </w:rPr>
              <w:t xml:space="preserve"> </w:t>
            </w:r>
          </w:p>
          <w:p w14:paraId="2579F1E1" w14:textId="77777777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object w:dxaOrig="3160" w:dyaOrig="2921" w14:anchorId="76F44494">
                <v:shape id="_x0000_i1029" type="#_x0000_t75" style="width:37.5pt;height:33.5pt" o:ole="">
                  <v:imagedata r:id="rId17" o:title=""/>
                </v:shape>
                <o:OLEObject Type="Embed" ProgID="MSDraw" ShapeID="_x0000_i1029" DrawAspect="Content" ObjectID="_1808652486" r:id="rId19"/>
              </w:object>
            </w:r>
          </w:p>
          <w:p w14:paraId="5240FB6F" w14:textId="77777777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3E6D65">
              <w:rPr>
                <w:rFonts w:ascii="Arial" w:hAnsi="Arial" w:cs="Arial"/>
                <w:b/>
                <w:color w:val="auto"/>
                <w:sz w:val="24"/>
                <w:szCs w:val="24"/>
              </w:rPr>
              <w:t>КГЭУ</w:t>
            </w:r>
          </w:p>
        </w:tc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</w:tcPr>
          <w:p w14:paraId="21FAC218" w14:textId="0AC1F00B" w:rsidR="000A1335" w:rsidRPr="003E6D65" w:rsidRDefault="000A1335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t>МИНИСТЕРСТВ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НАУК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ВЫСШЕГ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ОБРАЗОВАНИЯ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РОССИЙСКОЙ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ФЕДЕРАЦИИ</w:t>
            </w:r>
          </w:p>
          <w:p w14:paraId="2BF4D45C" w14:textId="2339BEC3" w:rsidR="000A1335" w:rsidRPr="003E6D65" w:rsidRDefault="000A1335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Федера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бюджет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те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чреждение</w:t>
            </w:r>
          </w:p>
          <w:p w14:paraId="6A838564" w14:textId="40FFFC2E" w:rsidR="000A1335" w:rsidRPr="003E6D65" w:rsidRDefault="000A1335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высшего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ния</w:t>
            </w:r>
          </w:p>
          <w:p w14:paraId="52A14177" w14:textId="3DF66E4A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«КАЗАН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Ы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ЭНЕРГЕТИЧЕ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НИВЕРСИТЕТ»</w:t>
            </w:r>
          </w:p>
          <w:p w14:paraId="0F5960E7" w14:textId="77777777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8"/>
                <w:szCs w:val="8"/>
              </w:rPr>
            </w:pPr>
          </w:p>
          <w:p w14:paraId="72E73C41" w14:textId="45090FB8" w:rsidR="000A1335" w:rsidRPr="003E6D65" w:rsidRDefault="000A1335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8"/>
                <w:szCs w:val="18"/>
              </w:rPr>
            </w:pPr>
            <w:r w:rsidRPr="003E6D65">
              <w:rPr>
                <w:color w:val="auto"/>
                <w:sz w:val="22"/>
              </w:rPr>
              <w:t>(ФГБОУ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ВО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«КГЭУ»)</w:t>
            </w:r>
          </w:p>
        </w:tc>
      </w:tr>
    </w:tbl>
    <w:p w14:paraId="3F76891B" w14:textId="77777777" w:rsidR="00370A9D" w:rsidRPr="00561064" w:rsidRDefault="00370A9D" w:rsidP="00022923">
      <w:pPr>
        <w:spacing w:after="96" w:line="240" w:lineRule="auto"/>
        <w:ind w:left="53" w:right="0" w:firstLine="0"/>
        <w:jc w:val="center"/>
        <w:rPr>
          <w:sz w:val="24"/>
        </w:rPr>
      </w:pPr>
    </w:p>
    <w:p w14:paraId="4176A5B4" w14:textId="01FD97BD" w:rsidR="00370A9D" w:rsidRPr="00561064" w:rsidRDefault="006A07E6" w:rsidP="007C2A73">
      <w:pPr>
        <w:spacing w:after="63" w:line="240" w:lineRule="auto"/>
        <w:ind w:left="0" w:right="0" w:firstLine="0"/>
        <w:jc w:val="center"/>
        <w:rPr>
          <w:sz w:val="24"/>
        </w:rPr>
      </w:pPr>
      <w:r w:rsidRPr="00561064">
        <w:rPr>
          <w:sz w:val="22"/>
        </w:rPr>
        <w:t>Институт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___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Кафедра_____________________</w:t>
      </w:r>
    </w:p>
    <w:p w14:paraId="7FBFBC82" w14:textId="7EEFEA5B" w:rsidR="00370A9D" w:rsidRPr="00561064" w:rsidRDefault="00C06E10" w:rsidP="00022923">
      <w:pPr>
        <w:spacing w:after="60" w:line="240" w:lineRule="auto"/>
        <w:ind w:left="1330" w:right="0" w:firstLine="0"/>
        <w:jc w:val="left"/>
        <w:rPr>
          <w:sz w:val="24"/>
        </w:rPr>
      </w:pPr>
      <w:r>
        <w:rPr>
          <w:sz w:val="22"/>
        </w:rPr>
        <w:t xml:space="preserve"> </w:t>
      </w:r>
    </w:p>
    <w:p w14:paraId="79AFCA6C" w14:textId="46D4A843" w:rsidR="00370A9D" w:rsidRPr="00561064" w:rsidRDefault="006A07E6" w:rsidP="007C2A73">
      <w:pPr>
        <w:spacing w:after="60" w:line="240" w:lineRule="auto"/>
        <w:ind w:left="0" w:right="1242" w:hanging="10"/>
        <w:jc w:val="center"/>
        <w:rPr>
          <w:sz w:val="24"/>
        </w:rPr>
      </w:pPr>
      <w:r w:rsidRPr="00561064">
        <w:rPr>
          <w:b/>
          <w:sz w:val="22"/>
        </w:rPr>
        <w:t>З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А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Д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А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Н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И</w:t>
      </w:r>
      <w:r w:rsidR="00C06E10">
        <w:rPr>
          <w:b/>
          <w:sz w:val="22"/>
        </w:rPr>
        <w:t xml:space="preserve"> </w:t>
      </w:r>
      <w:r w:rsidRPr="00561064">
        <w:rPr>
          <w:b/>
          <w:sz w:val="22"/>
        </w:rPr>
        <w:t>Е</w:t>
      </w:r>
    </w:p>
    <w:p w14:paraId="67F59388" w14:textId="6D262DF1" w:rsidR="00370A9D" w:rsidRPr="00561064" w:rsidRDefault="006A07E6" w:rsidP="007C2A73">
      <w:pPr>
        <w:spacing w:after="60" w:line="240" w:lineRule="auto"/>
        <w:ind w:left="10" w:right="921" w:hanging="10"/>
        <w:jc w:val="center"/>
        <w:rPr>
          <w:sz w:val="24"/>
        </w:rPr>
      </w:pPr>
      <w:r w:rsidRPr="00561064">
        <w:rPr>
          <w:sz w:val="22"/>
        </w:rPr>
        <w:t>на</w:t>
      </w:r>
      <w:r w:rsidR="00C06E10">
        <w:rPr>
          <w:sz w:val="22"/>
        </w:rPr>
        <w:t xml:space="preserve"> </w:t>
      </w:r>
      <w:r w:rsidRPr="00561064">
        <w:rPr>
          <w:sz w:val="22"/>
        </w:rPr>
        <w:t>выполнение</w:t>
      </w:r>
      <w:r w:rsidR="00C06E10">
        <w:rPr>
          <w:sz w:val="22"/>
        </w:rPr>
        <w:t xml:space="preserve"> </w:t>
      </w:r>
      <w:r w:rsidR="007C7D30" w:rsidRPr="00561064">
        <w:rPr>
          <w:sz w:val="22"/>
        </w:rPr>
        <w:t>курсово</w:t>
      </w:r>
      <w:r w:rsidR="00FA5B0F">
        <w:rPr>
          <w:sz w:val="22"/>
        </w:rPr>
        <w:t>й</w:t>
      </w:r>
      <w:r w:rsidR="00C06E10">
        <w:rPr>
          <w:sz w:val="22"/>
        </w:rPr>
        <w:t xml:space="preserve"> </w:t>
      </w:r>
      <w:r w:rsidR="00FA5B0F">
        <w:rPr>
          <w:sz w:val="22"/>
        </w:rPr>
        <w:t>работы</w:t>
      </w:r>
      <w:r w:rsidR="00C06E10">
        <w:rPr>
          <w:sz w:val="22"/>
        </w:rPr>
        <w:t xml:space="preserve"> </w:t>
      </w:r>
    </w:p>
    <w:p w14:paraId="5329C3D0" w14:textId="3ABE24A8" w:rsidR="00370A9D" w:rsidRPr="00561064" w:rsidRDefault="006A07E6" w:rsidP="007C2A73">
      <w:pPr>
        <w:spacing w:after="56" w:line="240" w:lineRule="auto"/>
        <w:ind w:left="10" w:right="315" w:hanging="10"/>
        <w:rPr>
          <w:sz w:val="24"/>
        </w:rPr>
      </w:pPr>
      <w:r w:rsidRPr="00561064">
        <w:rPr>
          <w:sz w:val="22"/>
        </w:rPr>
        <w:t>Студент</w:t>
      </w:r>
      <w:r w:rsidR="00C06E10">
        <w:rPr>
          <w:sz w:val="22"/>
        </w:rPr>
        <w:t xml:space="preserve"> </w:t>
      </w:r>
    </w:p>
    <w:p w14:paraId="54FFF7BE" w14:textId="0A42D2A8" w:rsidR="00383444" w:rsidRPr="00383444" w:rsidRDefault="00383444" w:rsidP="00383444">
      <w:pPr>
        <w:spacing w:after="56" w:line="240" w:lineRule="auto"/>
        <w:ind w:left="0" w:right="0" w:firstLine="0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2187C25C" w14:textId="568D2E82" w:rsidR="00370A9D" w:rsidRPr="00561064" w:rsidRDefault="006A07E6" w:rsidP="00383444">
      <w:pPr>
        <w:spacing w:after="89" w:line="240" w:lineRule="auto"/>
        <w:ind w:left="10" w:right="315" w:hanging="10"/>
        <w:jc w:val="center"/>
        <w:rPr>
          <w:sz w:val="20"/>
        </w:rPr>
      </w:pPr>
      <w:r w:rsidRPr="00561064">
        <w:rPr>
          <w:sz w:val="18"/>
        </w:rPr>
        <w:t>фамилия</w:t>
      </w:r>
      <w:r w:rsidR="00C06E10">
        <w:rPr>
          <w:sz w:val="18"/>
        </w:rPr>
        <w:t xml:space="preserve"> </w:t>
      </w:r>
      <w:proofErr w:type="spellStart"/>
      <w:r w:rsidRPr="00561064">
        <w:rPr>
          <w:sz w:val="18"/>
        </w:rPr>
        <w:t>и.о</w:t>
      </w:r>
      <w:proofErr w:type="spellEnd"/>
      <w:r w:rsidRPr="00561064">
        <w:rPr>
          <w:sz w:val="18"/>
        </w:rPr>
        <w:t>.</w:t>
      </w:r>
      <w:r w:rsidR="00C06E10">
        <w:rPr>
          <w:sz w:val="18"/>
        </w:rPr>
        <w:t xml:space="preserve">              </w:t>
      </w:r>
      <w:r w:rsidRPr="00561064">
        <w:rPr>
          <w:sz w:val="18"/>
        </w:rPr>
        <w:t>курс</w:t>
      </w:r>
      <w:r w:rsidR="00C06E10">
        <w:rPr>
          <w:sz w:val="18"/>
        </w:rPr>
        <w:t xml:space="preserve">                </w:t>
      </w:r>
      <w:r w:rsidRPr="00561064">
        <w:rPr>
          <w:sz w:val="18"/>
        </w:rPr>
        <w:t>группа</w:t>
      </w:r>
    </w:p>
    <w:p w14:paraId="7037F9AB" w14:textId="2D66E4D8" w:rsidR="00370A9D" w:rsidRPr="00561064" w:rsidRDefault="00022923" w:rsidP="007C2A73">
      <w:pPr>
        <w:spacing w:after="56" w:line="240" w:lineRule="auto"/>
        <w:ind w:left="10" w:right="315" w:hanging="10"/>
        <w:rPr>
          <w:sz w:val="22"/>
        </w:rPr>
      </w:pPr>
      <w:r w:rsidRPr="00561064">
        <w:rPr>
          <w:sz w:val="22"/>
        </w:rPr>
        <w:tab/>
      </w:r>
      <w:r w:rsidR="006A07E6" w:rsidRPr="00561064">
        <w:rPr>
          <w:sz w:val="22"/>
        </w:rPr>
        <w:t>Тема</w:t>
      </w:r>
      <w:r w:rsidR="00C06E10">
        <w:rPr>
          <w:sz w:val="22"/>
        </w:rPr>
        <w:t xml:space="preserve"> </w:t>
      </w:r>
      <w:r w:rsidR="006A07E6" w:rsidRPr="00561064">
        <w:rPr>
          <w:sz w:val="22"/>
        </w:rPr>
        <w:t>курсо</w:t>
      </w:r>
      <w:r w:rsidRPr="00561064">
        <w:rPr>
          <w:sz w:val="22"/>
        </w:rPr>
        <w:t>вой</w:t>
      </w:r>
      <w:r w:rsidR="00C06E10">
        <w:rPr>
          <w:sz w:val="22"/>
        </w:rPr>
        <w:t xml:space="preserve"> </w:t>
      </w:r>
      <w:r w:rsidRPr="00561064">
        <w:rPr>
          <w:sz w:val="22"/>
        </w:rPr>
        <w:t>работы</w:t>
      </w:r>
      <w:r w:rsidR="00C06E10">
        <w:rPr>
          <w:sz w:val="22"/>
        </w:rPr>
        <w:t xml:space="preserve"> </w:t>
      </w:r>
    </w:p>
    <w:p w14:paraId="6AC5A90D" w14:textId="61610B6D" w:rsidR="00383444" w:rsidRDefault="00383444" w:rsidP="007C2A73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01C53578" w14:textId="485ED198" w:rsidR="00370A9D" w:rsidRPr="00561064" w:rsidRDefault="00383444" w:rsidP="007C2A73">
      <w:pPr>
        <w:spacing w:after="63" w:line="240" w:lineRule="auto"/>
        <w:ind w:left="10" w:right="0" w:hanging="10"/>
        <w:jc w:val="left"/>
        <w:rPr>
          <w:sz w:val="24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05A0F505" w14:textId="05305CE8" w:rsidR="00370A9D" w:rsidRPr="00561064" w:rsidRDefault="006A07E6" w:rsidP="007C2A73">
      <w:pPr>
        <w:spacing w:after="56" w:line="240" w:lineRule="auto"/>
        <w:ind w:left="10" w:right="315" w:hanging="10"/>
        <w:rPr>
          <w:sz w:val="24"/>
        </w:rPr>
      </w:pPr>
      <w:r w:rsidRPr="00561064">
        <w:rPr>
          <w:sz w:val="22"/>
        </w:rPr>
        <w:t>Научный</w:t>
      </w:r>
      <w:r w:rsidR="00C06E10">
        <w:rPr>
          <w:sz w:val="22"/>
        </w:rPr>
        <w:t xml:space="preserve"> </w:t>
      </w:r>
      <w:r w:rsidRPr="00561064">
        <w:rPr>
          <w:sz w:val="22"/>
        </w:rPr>
        <w:t>руководитель</w:t>
      </w:r>
      <w:r w:rsidR="00C06E10">
        <w:rPr>
          <w:sz w:val="22"/>
        </w:rPr>
        <w:t xml:space="preserve"> </w:t>
      </w:r>
    </w:p>
    <w:p w14:paraId="2BAF17D7" w14:textId="77777777" w:rsidR="00383444" w:rsidRDefault="00383444" w:rsidP="00383444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7803B8C8" w14:textId="08791AA1" w:rsidR="00370A9D" w:rsidRPr="00561064" w:rsidRDefault="00022923" w:rsidP="00383444">
      <w:pPr>
        <w:spacing w:after="56" w:line="240" w:lineRule="auto"/>
        <w:ind w:left="10" w:right="315" w:hanging="10"/>
        <w:jc w:val="center"/>
        <w:rPr>
          <w:sz w:val="22"/>
        </w:rPr>
      </w:pPr>
      <w:r w:rsidRPr="00561064">
        <w:rPr>
          <w:sz w:val="20"/>
        </w:rPr>
        <w:t>фам</w:t>
      </w:r>
      <w:r w:rsidR="006A07E6" w:rsidRPr="00561064">
        <w:rPr>
          <w:sz w:val="20"/>
        </w:rPr>
        <w:t>илия</w:t>
      </w:r>
      <w:r w:rsidR="00C06E10">
        <w:rPr>
          <w:sz w:val="20"/>
        </w:rPr>
        <w:t xml:space="preserve"> </w:t>
      </w:r>
      <w:proofErr w:type="spellStart"/>
      <w:r w:rsidR="006A07E6" w:rsidRPr="00561064">
        <w:rPr>
          <w:sz w:val="20"/>
        </w:rPr>
        <w:t>и.о</w:t>
      </w:r>
      <w:proofErr w:type="spellEnd"/>
      <w:r w:rsidR="006A07E6" w:rsidRPr="00561064">
        <w:rPr>
          <w:sz w:val="20"/>
        </w:rPr>
        <w:t>.,</w:t>
      </w:r>
      <w:r w:rsidR="00C06E10">
        <w:rPr>
          <w:sz w:val="20"/>
        </w:rPr>
        <w:t xml:space="preserve"> </w:t>
      </w:r>
      <w:r w:rsidR="006A07E6" w:rsidRPr="00561064">
        <w:rPr>
          <w:sz w:val="20"/>
        </w:rPr>
        <w:t>должность,</w:t>
      </w:r>
      <w:r w:rsidR="00C06E10">
        <w:rPr>
          <w:sz w:val="20"/>
        </w:rPr>
        <w:t xml:space="preserve"> </w:t>
      </w:r>
      <w:r w:rsidR="006A07E6" w:rsidRPr="00561064">
        <w:rPr>
          <w:sz w:val="20"/>
        </w:rPr>
        <w:t>ученая</w:t>
      </w:r>
      <w:r w:rsidR="00C06E10">
        <w:rPr>
          <w:sz w:val="20"/>
        </w:rPr>
        <w:t xml:space="preserve"> </w:t>
      </w:r>
      <w:r w:rsidR="006A07E6" w:rsidRPr="00561064">
        <w:rPr>
          <w:sz w:val="20"/>
        </w:rPr>
        <w:t>степень,</w:t>
      </w:r>
      <w:r w:rsidR="00C06E10">
        <w:rPr>
          <w:sz w:val="20"/>
        </w:rPr>
        <w:t xml:space="preserve"> </w:t>
      </w:r>
      <w:r w:rsidR="006A07E6" w:rsidRPr="00561064">
        <w:rPr>
          <w:sz w:val="20"/>
        </w:rPr>
        <w:t>ученое</w:t>
      </w:r>
      <w:r w:rsidR="00C06E10">
        <w:rPr>
          <w:sz w:val="20"/>
        </w:rPr>
        <w:t xml:space="preserve"> </w:t>
      </w:r>
      <w:r w:rsidR="006A07E6" w:rsidRPr="00561064">
        <w:rPr>
          <w:sz w:val="20"/>
        </w:rPr>
        <w:t>звание</w:t>
      </w:r>
    </w:p>
    <w:p w14:paraId="41D4C5A6" w14:textId="59C4953A" w:rsidR="00370A9D" w:rsidRPr="00561064" w:rsidRDefault="00C06E10" w:rsidP="007C2A73">
      <w:pPr>
        <w:spacing w:after="89" w:line="240" w:lineRule="auto"/>
        <w:ind w:left="10" w:right="0" w:firstLine="0"/>
        <w:jc w:val="left"/>
        <w:rPr>
          <w:sz w:val="24"/>
        </w:rPr>
      </w:pPr>
      <w:r>
        <w:rPr>
          <w:sz w:val="22"/>
        </w:rPr>
        <w:t xml:space="preserve"> </w:t>
      </w:r>
      <w:r w:rsidR="006A07E6" w:rsidRPr="00561064">
        <w:rPr>
          <w:sz w:val="22"/>
        </w:rPr>
        <w:t>Содержание</w:t>
      </w:r>
      <w:r>
        <w:rPr>
          <w:sz w:val="22"/>
        </w:rPr>
        <w:t xml:space="preserve"> </w:t>
      </w:r>
      <w:r w:rsidR="006A07E6" w:rsidRPr="00561064">
        <w:rPr>
          <w:sz w:val="22"/>
        </w:rPr>
        <w:t>разделов</w:t>
      </w:r>
      <w:r>
        <w:rPr>
          <w:sz w:val="22"/>
        </w:rPr>
        <w:t xml:space="preserve"> </w:t>
      </w:r>
      <w:r w:rsidR="00022923" w:rsidRPr="00561064">
        <w:rPr>
          <w:sz w:val="22"/>
        </w:rPr>
        <w:t>(перечень</w:t>
      </w:r>
      <w:r>
        <w:rPr>
          <w:sz w:val="22"/>
        </w:rPr>
        <w:t xml:space="preserve"> </w:t>
      </w:r>
      <w:r w:rsidR="00022923" w:rsidRPr="00561064">
        <w:rPr>
          <w:sz w:val="22"/>
        </w:rPr>
        <w:t>подлежащих</w:t>
      </w:r>
      <w:r>
        <w:rPr>
          <w:sz w:val="22"/>
        </w:rPr>
        <w:t xml:space="preserve"> </w:t>
      </w:r>
      <w:r w:rsidR="006A07E6" w:rsidRPr="00561064">
        <w:rPr>
          <w:sz w:val="22"/>
        </w:rPr>
        <w:t>разработке</w:t>
      </w:r>
      <w:r>
        <w:rPr>
          <w:sz w:val="22"/>
        </w:rPr>
        <w:t xml:space="preserve"> </w:t>
      </w:r>
      <w:r w:rsidR="006A07E6" w:rsidRPr="00561064">
        <w:rPr>
          <w:sz w:val="22"/>
        </w:rPr>
        <w:tab/>
        <w:t>вопросов)</w:t>
      </w:r>
      <w:r>
        <w:rPr>
          <w:sz w:val="22"/>
        </w:rPr>
        <w:t xml:space="preserve"> </w:t>
      </w:r>
    </w:p>
    <w:p w14:paraId="068A5B5D" w14:textId="77777777" w:rsidR="00CE230A" w:rsidRDefault="00CE230A" w:rsidP="00CE230A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04DFB5DD" w14:textId="77777777" w:rsidR="00CE230A" w:rsidRDefault="00CE230A" w:rsidP="00CE230A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68239CCB" w14:textId="13043CAF" w:rsidR="00370A9D" w:rsidRPr="00561064" w:rsidRDefault="006A07E6" w:rsidP="007C2A73">
      <w:pPr>
        <w:spacing w:after="60" w:line="240" w:lineRule="auto"/>
        <w:ind w:left="10" w:right="0" w:firstLine="0"/>
        <w:jc w:val="left"/>
        <w:rPr>
          <w:sz w:val="24"/>
        </w:rPr>
      </w:pPr>
      <w:r w:rsidRPr="00561064">
        <w:rPr>
          <w:sz w:val="22"/>
        </w:rPr>
        <w:t>Перечень</w:t>
      </w:r>
      <w:r w:rsidR="00C06E10">
        <w:rPr>
          <w:sz w:val="22"/>
        </w:rPr>
        <w:t xml:space="preserve"> </w:t>
      </w:r>
      <w:r w:rsidRPr="00561064">
        <w:rPr>
          <w:sz w:val="22"/>
        </w:rPr>
        <w:t>графического/демонстрационного</w:t>
      </w:r>
      <w:r w:rsidR="00C06E10">
        <w:rPr>
          <w:sz w:val="22"/>
        </w:rPr>
        <w:t xml:space="preserve"> </w:t>
      </w:r>
      <w:r w:rsidRPr="00561064">
        <w:rPr>
          <w:sz w:val="22"/>
        </w:rPr>
        <w:t>материала</w:t>
      </w:r>
      <w:r w:rsidR="00C06E10">
        <w:rPr>
          <w:sz w:val="22"/>
        </w:rPr>
        <w:t xml:space="preserve">  </w:t>
      </w:r>
    </w:p>
    <w:p w14:paraId="4C43D53B" w14:textId="77777777" w:rsidR="00CE230A" w:rsidRDefault="00CE230A" w:rsidP="00CE230A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615818A4" w14:textId="77777777" w:rsidR="00CE230A" w:rsidRDefault="00CE230A" w:rsidP="00CE230A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4EA626FB" w14:textId="50D974CD" w:rsidR="00370A9D" w:rsidRPr="00561064" w:rsidRDefault="00C06E10" w:rsidP="00CE230A">
      <w:pPr>
        <w:spacing w:after="63" w:line="240" w:lineRule="auto"/>
        <w:ind w:left="10" w:right="0" w:hanging="10"/>
        <w:jc w:val="left"/>
        <w:rPr>
          <w:sz w:val="24"/>
        </w:rPr>
      </w:pPr>
      <w:r>
        <w:rPr>
          <w:sz w:val="22"/>
        </w:rPr>
        <w:t xml:space="preserve"> </w:t>
      </w:r>
      <w:r w:rsidR="006A07E6" w:rsidRPr="00561064">
        <w:rPr>
          <w:sz w:val="22"/>
        </w:rPr>
        <w:t>Рекомендуемая</w:t>
      </w:r>
      <w:r>
        <w:rPr>
          <w:sz w:val="22"/>
        </w:rPr>
        <w:t xml:space="preserve"> </w:t>
      </w:r>
      <w:r w:rsidR="006A07E6" w:rsidRPr="00561064">
        <w:rPr>
          <w:sz w:val="22"/>
        </w:rPr>
        <w:t>литература</w:t>
      </w:r>
      <w:r>
        <w:rPr>
          <w:sz w:val="22"/>
        </w:rPr>
        <w:t xml:space="preserve"> </w:t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  <w:r w:rsidR="00CE230A" w:rsidRPr="00383444">
        <w:rPr>
          <w:sz w:val="22"/>
          <w:u w:val="single"/>
        </w:rPr>
        <w:tab/>
      </w:r>
    </w:p>
    <w:p w14:paraId="4901B19D" w14:textId="77777777" w:rsidR="00CE230A" w:rsidRDefault="00CE230A" w:rsidP="00CE230A">
      <w:pPr>
        <w:spacing w:after="63" w:line="240" w:lineRule="auto"/>
        <w:ind w:left="10" w:right="0" w:hanging="10"/>
        <w:jc w:val="left"/>
        <w:rPr>
          <w:sz w:val="22"/>
          <w:u w:val="single"/>
        </w:rPr>
      </w:pP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 w:rsidRPr="00383444"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</w:p>
    <w:p w14:paraId="41ADE4E6" w14:textId="7AD30144" w:rsidR="00370A9D" w:rsidRPr="00561064" w:rsidRDefault="006A07E6" w:rsidP="007C2A73">
      <w:pPr>
        <w:spacing w:after="0" w:line="240" w:lineRule="auto"/>
        <w:ind w:left="10" w:right="1125" w:firstLine="0"/>
        <w:jc w:val="left"/>
        <w:rPr>
          <w:sz w:val="24"/>
        </w:rPr>
      </w:pPr>
      <w:r w:rsidRPr="00561064">
        <w:rPr>
          <w:sz w:val="22"/>
        </w:rPr>
        <w:t>Контрольные</w:t>
      </w:r>
      <w:r w:rsidR="00C06E10">
        <w:rPr>
          <w:sz w:val="22"/>
        </w:rPr>
        <w:t xml:space="preserve"> </w:t>
      </w:r>
      <w:r w:rsidRPr="00561064">
        <w:rPr>
          <w:sz w:val="22"/>
        </w:rPr>
        <w:t>сроки</w:t>
      </w:r>
      <w:r w:rsidR="00C06E10">
        <w:rPr>
          <w:sz w:val="22"/>
        </w:rPr>
        <w:t xml:space="preserve"> </w:t>
      </w:r>
      <w:r w:rsidRPr="00561064">
        <w:rPr>
          <w:sz w:val="22"/>
        </w:rPr>
        <w:t>представления</w:t>
      </w:r>
      <w:r w:rsidR="00C06E10">
        <w:rPr>
          <w:sz w:val="22"/>
        </w:rPr>
        <w:t xml:space="preserve"> </w:t>
      </w:r>
      <w:r w:rsidRPr="00561064">
        <w:rPr>
          <w:sz w:val="22"/>
        </w:rPr>
        <w:t>отдельных</w:t>
      </w:r>
      <w:r w:rsidR="00C06E10">
        <w:rPr>
          <w:sz w:val="22"/>
        </w:rPr>
        <w:t xml:space="preserve"> </w:t>
      </w:r>
      <w:r w:rsidRPr="00561064">
        <w:rPr>
          <w:sz w:val="22"/>
        </w:rPr>
        <w:t>разделов</w:t>
      </w:r>
      <w:r w:rsidR="00C06E10">
        <w:rPr>
          <w:sz w:val="22"/>
        </w:rPr>
        <w:t xml:space="preserve"> </w:t>
      </w:r>
      <w:r w:rsidR="00CB2B38" w:rsidRPr="00CB2B38">
        <w:rPr>
          <w:sz w:val="22"/>
        </w:rPr>
        <w:t>курсовой</w:t>
      </w:r>
      <w:r w:rsidR="00C06E10">
        <w:rPr>
          <w:sz w:val="22"/>
        </w:rPr>
        <w:t xml:space="preserve"> </w:t>
      </w:r>
      <w:r w:rsidR="00CB2B38" w:rsidRPr="00CB2B38">
        <w:rPr>
          <w:sz w:val="22"/>
        </w:rPr>
        <w:t>работы</w:t>
      </w:r>
      <w:r w:rsidRPr="00561064">
        <w:rPr>
          <w:sz w:val="22"/>
        </w:rPr>
        <w:t>:</w:t>
      </w:r>
      <w:r w:rsidR="00C06E10">
        <w:rPr>
          <w:sz w:val="22"/>
        </w:rPr>
        <w:t xml:space="preserve"> </w:t>
      </w:r>
    </w:p>
    <w:p w14:paraId="47332A30" w14:textId="286125F3" w:rsidR="00370A9D" w:rsidRPr="00561064" w:rsidRDefault="006A07E6" w:rsidP="007C2A73">
      <w:pPr>
        <w:spacing w:after="63" w:line="240" w:lineRule="auto"/>
        <w:ind w:left="10" w:right="0" w:hanging="10"/>
        <w:jc w:val="left"/>
        <w:rPr>
          <w:sz w:val="24"/>
        </w:rPr>
      </w:pPr>
      <w:r w:rsidRPr="00561064">
        <w:rPr>
          <w:sz w:val="22"/>
        </w:rPr>
        <w:t>25</w:t>
      </w:r>
      <w:r w:rsidR="00C06E10">
        <w:rPr>
          <w:sz w:val="22"/>
        </w:rPr>
        <w:t xml:space="preserve"> </w:t>
      </w:r>
      <w:r w:rsidRPr="00561064">
        <w:rPr>
          <w:sz w:val="22"/>
        </w:rPr>
        <w:t>%</w:t>
      </w:r>
      <w:r w:rsidR="00C06E10">
        <w:rPr>
          <w:sz w:val="22"/>
        </w:rPr>
        <w:t xml:space="preserve"> </w:t>
      </w:r>
      <w:r w:rsidRPr="00561064">
        <w:rPr>
          <w:sz w:val="22"/>
        </w:rPr>
        <w:t>-________________________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«___»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20__</w:t>
      </w:r>
      <w:r w:rsidR="00C06E10">
        <w:rPr>
          <w:sz w:val="22"/>
        </w:rPr>
        <w:t xml:space="preserve"> </w:t>
      </w:r>
      <w:r w:rsidRPr="00561064">
        <w:rPr>
          <w:sz w:val="22"/>
        </w:rPr>
        <w:t>г.</w:t>
      </w:r>
      <w:r w:rsidR="00C06E10">
        <w:rPr>
          <w:sz w:val="22"/>
        </w:rPr>
        <w:t xml:space="preserve"> </w:t>
      </w:r>
    </w:p>
    <w:p w14:paraId="10E65D17" w14:textId="3DF1BD6F" w:rsidR="00370A9D" w:rsidRPr="00561064" w:rsidRDefault="006A07E6" w:rsidP="007C2A73">
      <w:pPr>
        <w:spacing w:after="63" w:line="240" w:lineRule="auto"/>
        <w:ind w:left="10" w:right="0" w:hanging="10"/>
        <w:jc w:val="left"/>
        <w:rPr>
          <w:sz w:val="24"/>
        </w:rPr>
      </w:pPr>
      <w:r w:rsidRPr="00561064">
        <w:rPr>
          <w:sz w:val="22"/>
        </w:rPr>
        <w:t>50</w:t>
      </w:r>
      <w:r w:rsidR="00C06E10">
        <w:rPr>
          <w:sz w:val="22"/>
        </w:rPr>
        <w:t xml:space="preserve"> </w:t>
      </w:r>
      <w:r w:rsidRPr="00561064">
        <w:rPr>
          <w:sz w:val="22"/>
        </w:rPr>
        <w:t>%</w:t>
      </w:r>
      <w:r w:rsidR="00C06E10">
        <w:rPr>
          <w:sz w:val="22"/>
        </w:rPr>
        <w:t xml:space="preserve"> </w:t>
      </w:r>
      <w:r w:rsidRPr="00561064">
        <w:rPr>
          <w:sz w:val="22"/>
        </w:rPr>
        <w:t>-________________________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«___»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20__</w:t>
      </w:r>
      <w:r w:rsidR="00C06E10">
        <w:rPr>
          <w:sz w:val="22"/>
        </w:rPr>
        <w:t xml:space="preserve"> </w:t>
      </w:r>
      <w:r w:rsidRPr="00561064">
        <w:rPr>
          <w:sz w:val="22"/>
        </w:rPr>
        <w:t>г.</w:t>
      </w:r>
      <w:r w:rsidR="00C06E10">
        <w:rPr>
          <w:sz w:val="22"/>
        </w:rPr>
        <w:t xml:space="preserve"> </w:t>
      </w:r>
    </w:p>
    <w:p w14:paraId="708DF32D" w14:textId="651BF859" w:rsidR="00370A9D" w:rsidRPr="00561064" w:rsidRDefault="006A07E6" w:rsidP="007C2A73">
      <w:pPr>
        <w:spacing w:after="63" w:line="240" w:lineRule="auto"/>
        <w:ind w:left="10" w:right="0" w:hanging="10"/>
        <w:jc w:val="left"/>
        <w:rPr>
          <w:sz w:val="22"/>
        </w:rPr>
      </w:pPr>
      <w:r w:rsidRPr="00561064">
        <w:rPr>
          <w:sz w:val="22"/>
        </w:rPr>
        <w:t>75</w:t>
      </w:r>
      <w:r w:rsidR="00C06E10">
        <w:rPr>
          <w:sz w:val="22"/>
        </w:rPr>
        <w:t xml:space="preserve"> </w:t>
      </w:r>
      <w:r w:rsidRPr="00561064">
        <w:rPr>
          <w:sz w:val="22"/>
        </w:rPr>
        <w:t>%</w:t>
      </w:r>
      <w:r w:rsidR="00C06E10">
        <w:rPr>
          <w:sz w:val="22"/>
        </w:rPr>
        <w:t xml:space="preserve"> </w:t>
      </w:r>
      <w:r w:rsidRPr="00561064">
        <w:rPr>
          <w:sz w:val="22"/>
        </w:rPr>
        <w:t>-________________________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«___»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20__</w:t>
      </w:r>
      <w:r w:rsidR="00C06E10">
        <w:rPr>
          <w:sz w:val="22"/>
        </w:rPr>
        <w:t xml:space="preserve"> </w:t>
      </w:r>
      <w:r w:rsidRPr="00561064">
        <w:rPr>
          <w:sz w:val="22"/>
        </w:rPr>
        <w:t>г.</w:t>
      </w:r>
      <w:r w:rsidR="00C06E10">
        <w:rPr>
          <w:sz w:val="22"/>
        </w:rPr>
        <w:t xml:space="preserve"> </w:t>
      </w:r>
    </w:p>
    <w:p w14:paraId="10B6EB8E" w14:textId="3A44BCB1" w:rsidR="00370A9D" w:rsidRPr="00561064" w:rsidRDefault="006A07E6" w:rsidP="007C2A73">
      <w:pPr>
        <w:spacing w:after="63" w:line="240" w:lineRule="auto"/>
        <w:ind w:left="10" w:right="0" w:hanging="10"/>
        <w:jc w:val="left"/>
        <w:rPr>
          <w:sz w:val="24"/>
        </w:rPr>
      </w:pPr>
      <w:r w:rsidRPr="00561064">
        <w:rPr>
          <w:sz w:val="22"/>
        </w:rPr>
        <w:t>100</w:t>
      </w:r>
      <w:r w:rsidR="00C06E10">
        <w:rPr>
          <w:sz w:val="22"/>
        </w:rPr>
        <w:t xml:space="preserve"> </w:t>
      </w:r>
      <w:r w:rsidRPr="00561064">
        <w:rPr>
          <w:sz w:val="22"/>
        </w:rPr>
        <w:t>%</w:t>
      </w:r>
      <w:r w:rsidR="00C06E10">
        <w:rPr>
          <w:sz w:val="22"/>
        </w:rPr>
        <w:t xml:space="preserve"> </w:t>
      </w:r>
      <w:r w:rsidRPr="00561064">
        <w:rPr>
          <w:sz w:val="22"/>
        </w:rPr>
        <w:t>-_______________________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«___»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20__</w:t>
      </w:r>
      <w:r w:rsidR="00C06E10">
        <w:rPr>
          <w:sz w:val="22"/>
        </w:rPr>
        <w:t xml:space="preserve"> </w:t>
      </w:r>
      <w:r w:rsidRPr="00561064">
        <w:rPr>
          <w:sz w:val="22"/>
        </w:rPr>
        <w:t>г.</w:t>
      </w:r>
      <w:r w:rsidR="00C06E10">
        <w:rPr>
          <w:sz w:val="22"/>
        </w:rPr>
        <w:t xml:space="preserve"> </w:t>
      </w:r>
    </w:p>
    <w:p w14:paraId="547750C5" w14:textId="66C98525" w:rsidR="00370A9D" w:rsidRPr="00561064" w:rsidRDefault="006A07E6" w:rsidP="007C2A73">
      <w:pPr>
        <w:spacing w:before="120" w:after="120" w:line="240" w:lineRule="auto"/>
        <w:ind w:left="10" w:right="0" w:hanging="11"/>
        <w:jc w:val="left"/>
        <w:rPr>
          <w:sz w:val="22"/>
        </w:rPr>
      </w:pPr>
      <w:r w:rsidRPr="00561064">
        <w:rPr>
          <w:sz w:val="22"/>
        </w:rPr>
        <w:t>Дата</w:t>
      </w:r>
      <w:r w:rsidR="00C06E10">
        <w:rPr>
          <w:sz w:val="22"/>
        </w:rPr>
        <w:t xml:space="preserve"> </w:t>
      </w:r>
      <w:r w:rsidRPr="00561064">
        <w:rPr>
          <w:sz w:val="22"/>
        </w:rPr>
        <w:t>выдачи</w:t>
      </w:r>
      <w:r w:rsidR="00C06E10">
        <w:rPr>
          <w:sz w:val="22"/>
        </w:rPr>
        <w:t xml:space="preserve"> </w:t>
      </w:r>
      <w:r w:rsidRPr="00561064">
        <w:rPr>
          <w:sz w:val="22"/>
        </w:rPr>
        <w:t>задания</w:t>
      </w:r>
      <w:r w:rsidR="00C06E10">
        <w:rPr>
          <w:sz w:val="22"/>
        </w:rPr>
        <w:t xml:space="preserve"> </w:t>
      </w:r>
      <w:r w:rsidRPr="00561064">
        <w:rPr>
          <w:sz w:val="22"/>
        </w:rPr>
        <w:t>«___»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</w:t>
      </w:r>
      <w:r w:rsidR="00C06E10">
        <w:rPr>
          <w:sz w:val="22"/>
        </w:rPr>
        <w:t xml:space="preserve"> </w:t>
      </w:r>
      <w:r w:rsidRPr="00561064">
        <w:rPr>
          <w:sz w:val="22"/>
        </w:rPr>
        <w:t>20__</w:t>
      </w:r>
      <w:r w:rsidR="00C06E10">
        <w:rPr>
          <w:sz w:val="22"/>
        </w:rPr>
        <w:t xml:space="preserve"> </w:t>
      </w:r>
      <w:r w:rsidRPr="00561064">
        <w:rPr>
          <w:sz w:val="22"/>
        </w:rPr>
        <w:t>г.</w:t>
      </w:r>
      <w:r w:rsidR="00C06E10">
        <w:rPr>
          <w:sz w:val="22"/>
        </w:rPr>
        <w:t xml:space="preserve"> </w:t>
      </w:r>
    </w:p>
    <w:p w14:paraId="00627986" w14:textId="2753C083" w:rsidR="00370A9D" w:rsidRPr="00561064" w:rsidRDefault="00C06E10" w:rsidP="007C2A73">
      <w:pPr>
        <w:spacing w:before="120" w:after="120" w:line="240" w:lineRule="auto"/>
        <w:ind w:left="10" w:right="0" w:hanging="11"/>
        <w:jc w:val="left"/>
        <w:rPr>
          <w:sz w:val="22"/>
        </w:rPr>
      </w:pPr>
      <w:r>
        <w:rPr>
          <w:sz w:val="22"/>
        </w:rPr>
        <w:t xml:space="preserve"> </w:t>
      </w:r>
      <w:r w:rsidR="006A07E6" w:rsidRPr="00561064">
        <w:rPr>
          <w:sz w:val="22"/>
        </w:rPr>
        <w:t>Научный</w:t>
      </w:r>
      <w:r>
        <w:rPr>
          <w:sz w:val="22"/>
        </w:rPr>
        <w:t xml:space="preserve"> </w:t>
      </w:r>
      <w:r w:rsidR="006A07E6" w:rsidRPr="00561064">
        <w:rPr>
          <w:sz w:val="22"/>
        </w:rPr>
        <w:t>руководитель</w:t>
      </w:r>
      <w:r>
        <w:rPr>
          <w:sz w:val="22"/>
        </w:rPr>
        <w:t xml:space="preserve"> </w:t>
      </w:r>
      <w:r w:rsidR="006A07E6" w:rsidRPr="00561064">
        <w:rPr>
          <w:sz w:val="22"/>
        </w:rPr>
        <w:t>______________________________________</w:t>
      </w:r>
      <w:r>
        <w:rPr>
          <w:sz w:val="22"/>
        </w:rPr>
        <w:t xml:space="preserve"> </w:t>
      </w:r>
      <w:r w:rsidR="006A07E6" w:rsidRPr="00561064">
        <w:rPr>
          <w:sz w:val="22"/>
        </w:rPr>
        <w:t>Фамилия</w:t>
      </w:r>
      <w:r>
        <w:rPr>
          <w:sz w:val="22"/>
        </w:rPr>
        <w:t xml:space="preserve"> </w:t>
      </w:r>
      <w:r w:rsidR="006A07E6" w:rsidRPr="00561064">
        <w:rPr>
          <w:sz w:val="22"/>
        </w:rPr>
        <w:t>И.О.</w:t>
      </w:r>
      <w:r>
        <w:rPr>
          <w:sz w:val="22"/>
        </w:rPr>
        <w:t xml:space="preserve">                </w:t>
      </w:r>
    </w:p>
    <w:p w14:paraId="5CDCC8FE" w14:textId="0479C8D0" w:rsidR="00370A9D" w:rsidRPr="00561064" w:rsidRDefault="00C06E10" w:rsidP="00CE230A">
      <w:pPr>
        <w:spacing w:before="120" w:after="0" w:line="240" w:lineRule="auto"/>
        <w:ind w:left="11" w:right="0" w:hanging="11"/>
        <w:jc w:val="left"/>
        <w:rPr>
          <w:sz w:val="22"/>
        </w:rPr>
      </w:pPr>
      <w:r>
        <w:rPr>
          <w:sz w:val="22"/>
        </w:rPr>
        <w:t xml:space="preserve"> </w:t>
      </w:r>
      <w:r w:rsidR="006A07E6" w:rsidRPr="00561064">
        <w:rPr>
          <w:sz w:val="22"/>
        </w:rPr>
        <w:t>Задание</w:t>
      </w:r>
      <w:r>
        <w:rPr>
          <w:sz w:val="22"/>
        </w:rPr>
        <w:t xml:space="preserve"> </w:t>
      </w:r>
      <w:r w:rsidR="006A07E6" w:rsidRPr="00561064">
        <w:rPr>
          <w:sz w:val="22"/>
        </w:rPr>
        <w:t>принял(а)</w:t>
      </w:r>
      <w:r>
        <w:rPr>
          <w:sz w:val="22"/>
        </w:rPr>
        <w:t xml:space="preserve"> </w:t>
      </w:r>
      <w:r w:rsidR="006A07E6" w:rsidRPr="00561064">
        <w:rPr>
          <w:sz w:val="22"/>
        </w:rPr>
        <w:t>к</w:t>
      </w:r>
      <w:r>
        <w:rPr>
          <w:sz w:val="22"/>
        </w:rPr>
        <w:t xml:space="preserve"> </w:t>
      </w:r>
      <w:r w:rsidR="006A07E6" w:rsidRPr="00561064">
        <w:rPr>
          <w:sz w:val="22"/>
        </w:rPr>
        <w:t>исполнению</w:t>
      </w:r>
      <w:r>
        <w:rPr>
          <w:sz w:val="22"/>
        </w:rPr>
        <w:t xml:space="preserve"> </w:t>
      </w:r>
      <w:r w:rsidR="006A07E6" w:rsidRPr="00561064">
        <w:rPr>
          <w:sz w:val="22"/>
        </w:rPr>
        <w:t>студент(ка)</w:t>
      </w:r>
      <w:r>
        <w:rPr>
          <w:sz w:val="22"/>
        </w:rPr>
        <w:t xml:space="preserve"> </w:t>
      </w:r>
      <w:r w:rsidR="006A07E6" w:rsidRPr="00561064">
        <w:rPr>
          <w:sz w:val="22"/>
        </w:rPr>
        <w:t>_____________</w:t>
      </w:r>
      <w:r>
        <w:rPr>
          <w:sz w:val="22"/>
        </w:rPr>
        <w:t xml:space="preserve"> </w:t>
      </w:r>
      <w:r w:rsidR="006A07E6" w:rsidRPr="00561064">
        <w:rPr>
          <w:sz w:val="22"/>
        </w:rPr>
        <w:t>формы</w:t>
      </w:r>
      <w:r>
        <w:rPr>
          <w:sz w:val="22"/>
        </w:rPr>
        <w:t xml:space="preserve"> </w:t>
      </w:r>
      <w:r w:rsidR="006A07E6" w:rsidRPr="00561064">
        <w:rPr>
          <w:sz w:val="22"/>
        </w:rPr>
        <w:t>обучения</w:t>
      </w:r>
      <w:r>
        <w:rPr>
          <w:sz w:val="22"/>
        </w:rPr>
        <w:t xml:space="preserve"> </w:t>
      </w:r>
      <w:r w:rsidR="006A07E6" w:rsidRPr="00561064">
        <w:rPr>
          <w:sz w:val="22"/>
        </w:rPr>
        <w:t>___</w:t>
      </w:r>
      <w:r>
        <w:rPr>
          <w:sz w:val="22"/>
        </w:rPr>
        <w:t xml:space="preserve"> </w:t>
      </w:r>
      <w:r w:rsidR="006A07E6" w:rsidRPr="00561064">
        <w:rPr>
          <w:sz w:val="22"/>
        </w:rPr>
        <w:t>курса</w:t>
      </w:r>
      <w:r>
        <w:rPr>
          <w:sz w:val="22"/>
        </w:rPr>
        <w:t xml:space="preserve"> </w:t>
      </w:r>
      <w:r w:rsidR="006A07E6" w:rsidRPr="00561064">
        <w:rPr>
          <w:sz w:val="22"/>
        </w:rPr>
        <w:t>группа________________</w:t>
      </w:r>
      <w:r>
        <w:rPr>
          <w:sz w:val="22"/>
        </w:rPr>
        <w:t xml:space="preserve"> </w:t>
      </w:r>
      <w:r w:rsidR="007957F3" w:rsidRPr="00561064">
        <w:rPr>
          <w:sz w:val="22"/>
        </w:rPr>
        <w:tab/>
      </w:r>
      <w:r w:rsidR="006A07E6" w:rsidRPr="00561064">
        <w:rPr>
          <w:sz w:val="22"/>
        </w:rPr>
        <w:t>____</w:t>
      </w:r>
      <w:r w:rsidR="007957F3" w:rsidRPr="00561064">
        <w:rPr>
          <w:sz w:val="22"/>
        </w:rPr>
        <w:t>___</w:t>
      </w:r>
      <w:r w:rsidR="006A07E6" w:rsidRPr="00561064">
        <w:rPr>
          <w:sz w:val="22"/>
        </w:rPr>
        <w:t>________</w:t>
      </w:r>
      <w:r>
        <w:rPr>
          <w:sz w:val="22"/>
        </w:rPr>
        <w:t xml:space="preserve"> </w:t>
      </w:r>
      <w:r w:rsidR="006A07E6" w:rsidRPr="00561064">
        <w:rPr>
          <w:sz w:val="22"/>
        </w:rPr>
        <w:t>___________________________</w:t>
      </w:r>
      <w:r>
        <w:rPr>
          <w:sz w:val="22"/>
        </w:rPr>
        <w:t xml:space="preserve"> </w:t>
      </w:r>
    </w:p>
    <w:p w14:paraId="1D17A4C6" w14:textId="2FA06715" w:rsidR="00370A9D" w:rsidRPr="00561064" w:rsidRDefault="00C06E10" w:rsidP="00CE230A">
      <w:pPr>
        <w:spacing w:after="120" w:line="240" w:lineRule="auto"/>
        <w:ind w:left="11" w:right="0" w:hanging="11"/>
        <w:jc w:val="left"/>
        <w:rPr>
          <w:sz w:val="18"/>
        </w:rPr>
      </w:pPr>
      <w:r>
        <w:rPr>
          <w:sz w:val="18"/>
        </w:rPr>
        <w:t xml:space="preserve">   </w:t>
      </w:r>
      <w:r w:rsidR="007957F3" w:rsidRPr="00561064">
        <w:rPr>
          <w:sz w:val="18"/>
        </w:rPr>
        <w:tab/>
      </w:r>
      <w:r w:rsidR="007957F3" w:rsidRPr="00561064">
        <w:rPr>
          <w:sz w:val="18"/>
        </w:rPr>
        <w:tab/>
      </w:r>
      <w:r w:rsidR="007957F3" w:rsidRPr="00561064">
        <w:rPr>
          <w:sz w:val="18"/>
        </w:rPr>
        <w:tab/>
      </w:r>
      <w:r w:rsidR="007957F3" w:rsidRPr="00561064">
        <w:rPr>
          <w:sz w:val="18"/>
        </w:rPr>
        <w:tab/>
      </w:r>
      <w:r>
        <w:rPr>
          <w:sz w:val="18"/>
        </w:rPr>
        <w:t xml:space="preserve"> </w:t>
      </w:r>
      <w:r w:rsidR="006A07E6" w:rsidRPr="00561064">
        <w:rPr>
          <w:sz w:val="18"/>
        </w:rPr>
        <w:t>(личная</w:t>
      </w:r>
      <w:r>
        <w:rPr>
          <w:sz w:val="18"/>
        </w:rPr>
        <w:t xml:space="preserve"> </w:t>
      </w:r>
      <w:proofErr w:type="gramStart"/>
      <w:r w:rsidR="006A07E6" w:rsidRPr="00561064">
        <w:rPr>
          <w:sz w:val="18"/>
        </w:rPr>
        <w:t>подпись)</w:t>
      </w:r>
      <w:r>
        <w:rPr>
          <w:sz w:val="18"/>
        </w:rPr>
        <w:t xml:space="preserve">   </w:t>
      </w:r>
      <w:proofErr w:type="gramEnd"/>
      <w:r>
        <w:rPr>
          <w:sz w:val="18"/>
        </w:rPr>
        <w:t xml:space="preserve">         </w:t>
      </w:r>
      <w:r w:rsidR="006A07E6" w:rsidRPr="00561064">
        <w:rPr>
          <w:sz w:val="18"/>
        </w:rPr>
        <w:t>(инициалы,</w:t>
      </w:r>
      <w:r>
        <w:rPr>
          <w:sz w:val="18"/>
        </w:rPr>
        <w:t xml:space="preserve"> </w:t>
      </w:r>
      <w:r w:rsidR="006A07E6" w:rsidRPr="00561064">
        <w:rPr>
          <w:sz w:val="18"/>
        </w:rPr>
        <w:t>фамилия)</w:t>
      </w:r>
      <w:r>
        <w:rPr>
          <w:sz w:val="18"/>
        </w:rPr>
        <w:t xml:space="preserve"> </w:t>
      </w:r>
    </w:p>
    <w:p w14:paraId="2F190264" w14:textId="57B6E7D7" w:rsidR="00370A9D" w:rsidRPr="00561064" w:rsidRDefault="006A07E6" w:rsidP="007C2A73">
      <w:pPr>
        <w:spacing w:before="120" w:after="120" w:line="240" w:lineRule="auto"/>
        <w:ind w:left="10" w:right="0" w:hanging="11"/>
        <w:jc w:val="left"/>
        <w:rPr>
          <w:sz w:val="22"/>
        </w:rPr>
      </w:pPr>
      <w:r w:rsidRPr="00561064">
        <w:rPr>
          <w:sz w:val="22"/>
        </w:rPr>
        <w:t>Зав.</w:t>
      </w:r>
      <w:r w:rsidR="00C06E10">
        <w:rPr>
          <w:sz w:val="22"/>
        </w:rPr>
        <w:t xml:space="preserve"> </w:t>
      </w:r>
      <w:r w:rsidRPr="00561064">
        <w:rPr>
          <w:sz w:val="22"/>
        </w:rPr>
        <w:t>кафедрой</w:t>
      </w:r>
      <w:r w:rsidR="00C06E10">
        <w:rPr>
          <w:sz w:val="22"/>
        </w:rPr>
        <w:t xml:space="preserve"> </w:t>
      </w:r>
      <w:r w:rsidRPr="00561064">
        <w:rPr>
          <w:sz w:val="22"/>
        </w:rPr>
        <w:t>_________________________________________________________________</w:t>
      </w:r>
      <w:r w:rsidR="00C06E10">
        <w:rPr>
          <w:sz w:val="22"/>
        </w:rPr>
        <w:t xml:space="preserve"> </w:t>
      </w:r>
    </w:p>
    <w:p w14:paraId="6D7D9496" w14:textId="48D960C3" w:rsidR="00370A9D" w:rsidRPr="00054559" w:rsidRDefault="006A07E6" w:rsidP="007C2A73">
      <w:pPr>
        <w:spacing w:before="120" w:after="120" w:line="240" w:lineRule="auto"/>
        <w:ind w:left="718" w:right="0" w:firstLine="698"/>
        <w:jc w:val="left"/>
      </w:pPr>
      <w:r w:rsidRPr="00561064">
        <w:rPr>
          <w:sz w:val="20"/>
        </w:rPr>
        <w:t>должность,</w:t>
      </w:r>
      <w:r w:rsidR="00C06E10">
        <w:rPr>
          <w:sz w:val="20"/>
        </w:rPr>
        <w:t xml:space="preserve"> </w:t>
      </w:r>
      <w:r w:rsidRPr="00561064">
        <w:rPr>
          <w:sz w:val="20"/>
        </w:rPr>
        <w:t>ученое</w:t>
      </w:r>
      <w:r w:rsidR="00C06E10">
        <w:rPr>
          <w:sz w:val="20"/>
        </w:rPr>
        <w:t xml:space="preserve"> </w:t>
      </w:r>
      <w:r w:rsidRPr="00561064">
        <w:rPr>
          <w:sz w:val="20"/>
        </w:rPr>
        <w:t>звание,</w:t>
      </w:r>
      <w:r w:rsidR="00C06E10">
        <w:rPr>
          <w:sz w:val="20"/>
        </w:rPr>
        <w:t xml:space="preserve"> </w:t>
      </w:r>
      <w:r w:rsidRPr="00561064">
        <w:rPr>
          <w:sz w:val="20"/>
        </w:rPr>
        <w:t>ученая</w:t>
      </w:r>
      <w:r w:rsidR="00C06E10">
        <w:rPr>
          <w:sz w:val="20"/>
        </w:rPr>
        <w:t xml:space="preserve"> </w:t>
      </w:r>
      <w:r w:rsidRPr="00561064">
        <w:rPr>
          <w:sz w:val="20"/>
        </w:rPr>
        <w:t>степень</w:t>
      </w:r>
      <w:r w:rsidR="00C06E10">
        <w:rPr>
          <w:sz w:val="20"/>
        </w:rPr>
        <w:t xml:space="preserve">    </w:t>
      </w:r>
      <w:r w:rsidRPr="00561064">
        <w:rPr>
          <w:sz w:val="20"/>
        </w:rPr>
        <w:t>подпись</w:t>
      </w:r>
      <w:r w:rsidR="00C06E10">
        <w:rPr>
          <w:sz w:val="20"/>
        </w:rPr>
        <w:t xml:space="preserve">        </w:t>
      </w:r>
      <w:r w:rsidRPr="00561064">
        <w:rPr>
          <w:sz w:val="20"/>
        </w:rPr>
        <w:t>фамилия</w:t>
      </w:r>
      <w:r w:rsidR="00C06E10">
        <w:rPr>
          <w:sz w:val="20"/>
        </w:rPr>
        <w:t xml:space="preserve"> </w:t>
      </w:r>
      <w:proofErr w:type="spellStart"/>
      <w:r w:rsidRPr="00561064">
        <w:rPr>
          <w:sz w:val="20"/>
        </w:rPr>
        <w:t>и.о</w:t>
      </w:r>
      <w:proofErr w:type="spellEnd"/>
      <w:r w:rsidRPr="00561064">
        <w:rPr>
          <w:sz w:val="20"/>
        </w:rPr>
        <w:t>.</w:t>
      </w:r>
      <w:r w:rsidR="00C06E10">
        <w:rPr>
          <w:sz w:val="16"/>
        </w:rPr>
        <w:t xml:space="preserve"> </w:t>
      </w:r>
      <w:r w:rsidRPr="00054559">
        <w:br w:type="page"/>
      </w:r>
    </w:p>
    <w:p w14:paraId="05BA2BAB" w14:textId="32804898" w:rsidR="00370A9D" w:rsidRPr="00054559" w:rsidRDefault="006A07E6" w:rsidP="001E3ABC">
      <w:pPr>
        <w:spacing w:after="5" w:line="259" w:lineRule="auto"/>
        <w:ind w:left="10" w:right="-9" w:hanging="10"/>
        <w:jc w:val="right"/>
      </w:pPr>
      <w:r w:rsidRPr="00054559">
        <w:lastRenderedPageBreak/>
        <w:t>Приложение</w:t>
      </w:r>
      <w:r w:rsidR="00C06E10">
        <w:t xml:space="preserve"> </w:t>
      </w:r>
      <w:r w:rsidR="00893256">
        <w:t>В</w:t>
      </w:r>
      <w:r w:rsidR="00C06E10">
        <w:t xml:space="preserve"> </w:t>
      </w:r>
    </w:p>
    <w:p w14:paraId="5229E542" w14:textId="53B8E247" w:rsidR="00370A9D" w:rsidRPr="00054559" w:rsidRDefault="00C06E10">
      <w:pPr>
        <w:spacing w:after="29" w:line="259" w:lineRule="auto"/>
        <w:ind w:left="0" w:right="851" w:firstLine="0"/>
        <w:jc w:val="center"/>
      </w:pPr>
      <w:r>
        <w:rPr>
          <w:b/>
          <w:i/>
        </w:rPr>
        <w:t xml:space="preserve"> </w:t>
      </w:r>
    </w:p>
    <w:p w14:paraId="2C4D0047" w14:textId="7F546E44" w:rsidR="00370A9D" w:rsidRPr="00054559" w:rsidRDefault="006A07E6">
      <w:pPr>
        <w:spacing w:after="364" w:line="259" w:lineRule="auto"/>
        <w:ind w:left="10" w:right="916" w:hanging="10"/>
        <w:jc w:val="center"/>
      </w:pPr>
      <w:r w:rsidRPr="00054559">
        <w:rPr>
          <w:b/>
          <w:i/>
        </w:rPr>
        <w:t>Образец</w:t>
      </w:r>
      <w:r w:rsidR="00C06E10">
        <w:rPr>
          <w:b/>
          <w:i/>
        </w:rPr>
        <w:t xml:space="preserve"> </w:t>
      </w:r>
      <w:r w:rsidRPr="00054559">
        <w:rPr>
          <w:b/>
          <w:i/>
        </w:rPr>
        <w:t>оформления</w:t>
      </w:r>
      <w:r w:rsidR="00C06E10">
        <w:rPr>
          <w:b/>
          <w:i/>
        </w:rPr>
        <w:t xml:space="preserve"> </w:t>
      </w:r>
      <w:r w:rsidRPr="00054559">
        <w:rPr>
          <w:b/>
          <w:i/>
        </w:rPr>
        <w:t>аннотации</w:t>
      </w:r>
      <w:r w:rsidR="00C06E10">
        <w:rPr>
          <w:rFonts w:ascii="Calibri" w:eastAsia="Calibri" w:hAnsi="Calibri" w:cs="Calibri"/>
        </w:rPr>
        <w:t xml:space="preserve"> </w:t>
      </w:r>
    </w:p>
    <w:p w14:paraId="21105B78" w14:textId="7DF3469A" w:rsidR="00370A9D" w:rsidRPr="00054559" w:rsidRDefault="00CB76E8" w:rsidP="00B80892">
      <w:pPr>
        <w:spacing w:after="362" w:line="265" w:lineRule="auto"/>
        <w:ind w:left="0" w:right="-9" w:hanging="10"/>
        <w:jc w:val="center"/>
      </w:pPr>
      <w:r>
        <w:t>АННОТАЦИЯ</w:t>
      </w:r>
    </w:p>
    <w:p w14:paraId="0B91BC80" w14:textId="4516DA33" w:rsidR="00370A9D" w:rsidRPr="00054559" w:rsidRDefault="000A7F4B" w:rsidP="00B80892">
      <w:pPr>
        <w:spacing w:after="362" w:line="265" w:lineRule="auto"/>
        <w:ind w:left="0" w:right="-9" w:hanging="10"/>
        <w:jc w:val="center"/>
      </w:pPr>
      <w:r w:rsidRPr="00054559">
        <w:t>Курсов</w:t>
      </w:r>
      <w:r w:rsidR="00FA5B0F">
        <w:t>ая</w:t>
      </w:r>
      <w:r w:rsidR="00C06E10">
        <w:t xml:space="preserve"> </w:t>
      </w:r>
      <w:r w:rsidR="00FA5B0F">
        <w:t>работа</w:t>
      </w:r>
    </w:p>
    <w:p w14:paraId="6E9490AE" w14:textId="135C68BD" w:rsidR="006546A7" w:rsidRPr="00ED2B5F" w:rsidRDefault="00F70355" w:rsidP="00ED2B5F">
      <w:pPr>
        <w:spacing w:after="5" w:line="259" w:lineRule="auto"/>
        <w:ind w:left="10" w:right="-9" w:firstLine="698"/>
        <w:rPr>
          <w:highlight w:val="yellow"/>
        </w:rPr>
      </w:pPr>
      <w:r w:rsidRPr="00F70355">
        <w:t>КЛЮЧЕВЫЕ</w:t>
      </w:r>
      <w:r w:rsidR="00C06E10">
        <w:t xml:space="preserve"> </w:t>
      </w:r>
      <w:r w:rsidRPr="00F70355">
        <w:t>СЛОВА:</w:t>
      </w:r>
      <w:r w:rsidR="00C06E10">
        <w:t xml:space="preserve"> </w:t>
      </w:r>
      <w:r w:rsidRPr="00F70355">
        <w:t>ЭЛЕКТРОННЫЙ</w:t>
      </w:r>
      <w:r w:rsidR="00C06E10">
        <w:t xml:space="preserve"> </w:t>
      </w:r>
      <w:r w:rsidRPr="00F70355">
        <w:t>ДЕКАНАТ,</w:t>
      </w:r>
      <w:r w:rsidR="00C06E10">
        <w:t xml:space="preserve"> </w:t>
      </w:r>
      <w:r w:rsidRPr="00F70355">
        <w:t>УЧЕБНЫЙ</w:t>
      </w:r>
      <w:r w:rsidR="00C06E10">
        <w:t xml:space="preserve"> </w:t>
      </w:r>
      <w:r w:rsidRPr="00F70355">
        <w:t>ПРОЦЕСС,</w:t>
      </w:r>
      <w:r w:rsidR="00C06E10">
        <w:t xml:space="preserve"> </w:t>
      </w:r>
      <w:r w:rsidRPr="00F70355">
        <w:t>СТУДЕНТЫ,</w:t>
      </w:r>
      <w:r w:rsidR="00C06E10">
        <w:t xml:space="preserve"> </w:t>
      </w:r>
      <w:r w:rsidRPr="00F70355">
        <w:t>УСПЕВАЕМОСТЬ,</w:t>
      </w:r>
      <w:r w:rsidR="00C06E10">
        <w:t xml:space="preserve"> </w:t>
      </w:r>
      <w:r w:rsidRPr="00F70355">
        <w:t>ПЛАНЫ</w:t>
      </w:r>
      <w:r w:rsidR="00C06E10">
        <w:t xml:space="preserve"> </w:t>
      </w:r>
      <w:r w:rsidRPr="00F70355">
        <w:t>ОБУЧЕНИЯ,</w:t>
      </w:r>
      <w:r w:rsidR="00C06E10">
        <w:t xml:space="preserve"> </w:t>
      </w:r>
      <w:r w:rsidRPr="00F70355">
        <w:t>1</w:t>
      </w:r>
      <w:proofErr w:type="gramStart"/>
      <w:r w:rsidRPr="00F70355">
        <w:t>С:ПРЕДПРИЯТИЕ</w:t>
      </w:r>
      <w:proofErr w:type="gramEnd"/>
    </w:p>
    <w:p w14:paraId="28176DB2" w14:textId="2F88A350" w:rsidR="00370A9D" w:rsidRPr="00ED2B5F" w:rsidRDefault="00C06E10" w:rsidP="006546A7">
      <w:pPr>
        <w:spacing w:after="5" w:line="259" w:lineRule="auto"/>
        <w:ind w:left="10" w:right="1388" w:hanging="10"/>
        <w:jc w:val="left"/>
        <w:rPr>
          <w:highlight w:val="yellow"/>
        </w:rPr>
      </w:pPr>
      <w:r>
        <w:rPr>
          <w:highlight w:val="yellow"/>
        </w:rPr>
        <w:t xml:space="preserve"> </w:t>
      </w:r>
    </w:p>
    <w:p w14:paraId="28CBA5E2" w14:textId="77777777" w:rsidR="00C06E10" w:rsidRDefault="00C06E10" w:rsidP="00C06E10">
      <w:pPr>
        <w:autoSpaceDE w:val="0"/>
        <w:autoSpaceDN w:val="0"/>
        <w:adjustRightInd w:val="0"/>
        <w:spacing w:after="0" w:line="240" w:lineRule="auto"/>
        <w:ind w:left="0" w:right="0" w:firstLine="473"/>
      </w:pPr>
      <w:r>
        <w:t xml:space="preserve">Целью курсовой работы является разработка автоматизированной информационной системы «Электронный деканат», предназначенной для комплексного сопровождения учебного процесса в университете. </w:t>
      </w:r>
    </w:p>
    <w:p w14:paraId="60C1F401" w14:textId="77777777" w:rsidR="00C06E10" w:rsidRDefault="00C06E10" w:rsidP="00C06E10">
      <w:pPr>
        <w:autoSpaceDE w:val="0"/>
        <w:autoSpaceDN w:val="0"/>
        <w:adjustRightInd w:val="0"/>
        <w:spacing w:after="0" w:line="240" w:lineRule="auto"/>
        <w:ind w:left="0" w:right="0" w:firstLine="473"/>
      </w:pPr>
      <w:r>
        <w:t xml:space="preserve">В теоретическом разделе </w:t>
      </w:r>
      <w:proofErr w:type="spellStart"/>
      <w:r>
        <w:t>выполнён</w:t>
      </w:r>
      <w:proofErr w:type="spellEnd"/>
      <w:r>
        <w:t xml:space="preserve"> анализ отечественных и зарубежных источников и стандартов программной инженерии (ГОСТ 34, ISO/IEC 12207), на основе которого обоснован выбор методик разработки. </w:t>
      </w:r>
    </w:p>
    <w:p w14:paraId="08498A9E" w14:textId="27A785BA" w:rsidR="00C06E10" w:rsidRDefault="00C06E10" w:rsidP="00C06E10">
      <w:pPr>
        <w:autoSpaceDE w:val="0"/>
        <w:autoSpaceDN w:val="0"/>
        <w:adjustRightInd w:val="0"/>
        <w:spacing w:after="0" w:line="240" w:lineRule="auto"/>
        <w:ind w:left="0" w:right="0" w:firstLine="473"/>
      </w:pPr>
      <w:r>
        <w:t>Аналитическая часть содержит описание предметной области образовательной организации, моделирование бизнес‑процессов формирования учебных планов и учёта студенческой успеваемости, формулировку функциональных и нефункциональных требований. Составлены техническое задание, календарный план и мероприятия по информационной безопасности.</w:t>
      </w:r>
    </w:p>
    <w:p w14:paraId="57CC2FF4" w14:textId="20A098E9" w:rsidR="00D858EB" w:rsidRPr="00ED2B5F" w:rsidRDefault="00C06E10" w:rsidP="00C06E10">
      <w:pPr>
        <w:autoSpaceDE w:val="0"/>
        <w:autoSpaceDN w:val="0"/>
        <w:adjustRightInd w:val="0"/>
        <w:spacing w:after="0" w:line="240" w:lineRule="auto"/>
        <w:ind w:left="0" w:right="0" w:firstLine="473"/>
        <w:rPr>
          <w:bCs/>
          <w:iCs/>
          <w:szCs w:val="28"/>
          <w:highlight w:val="yellow"/>
        </w:rPr>
      </w:pPr>
      <w:r>
        <w:t>В практической части спроектирована инфологическая модель данных системы, разработана конфигурация 1</w:t>
      </w:r>
      <w:proofErr w:type="gramStart"/>
      <w:r>
        <w:t>С:Предприятие</w:t>
      </w:r>
      <w:proofErr w:type="gramEnd"/>
      <w:r>
        <w:t> 8.3: созданы справочники (студенты, дисциплины, планы), документы (зачётные ведомости, приказы), регистры накопления и отчёты. Реализованы пользовательские формы, проведено модульное и функциональное тестирование, рассчитан экономический эффект внедрения.</w:t>
      </w:r>
    </w:p>
    <w:p w14:paraId="09432380" w14:textId="7A76D3B6" w:rsidR="00064DAA" w:rsidRDefault="00591476" w:rsidP="00D858EB">
      <w:pPr>
        <w:autoSpaceDE w:val="0"/>
        <w:autoSpaceDN w:val="0"/>
        <w:adjustRightInd w:val="0"/>
        <w:spacing w:after="0" w:line="240" w:lineRule="auto"/>
        <w:ind w:left="0" w:right="0" w:firstLine="473"/>
      </w:pPr>
      <w:r w:rsidRPr="00505AA0">
        <w:t>Пояснительная</w:t>
      </w:r>
      <w:r w:rsidR="00C06E10" w:rsidRPr="00505AA0">
        <w:t xml:space="preserve"> </w:t>
      </w:r>
      <w:r w:rsidRPr="00505AA0">
        <w:t>записка:</w:t>
      </w:r>
      <w:r w:rsidR="00C06E10" w:rsidRPr="00505AA0">
        <w:t xml:space="preserve"> </w:t>
      </w:r>
      <w:r w:rsidRPr="00505AA0">
        <w:t>45</w:t>
      </w:r>
      <w:r w:rsidR="00C06E10" w:rsidRPr="00505AA0">
        <w:t xml:space="preserve"> </w:t>
      </w:r>
      <w:r w:rsidRPr="00505AA0">
        <w:t>с.,</w:t>
      </w:r>
      <w:r w:rsidR="00C06E10" w:rsidRPr="00505AA0">
        <w:t xml:space="preserve"> </w:t>
      </w:r>
      <w:r w:rsidR="00D858EB" w:rsidRPr="00505AA0">
        <w:t>24</w:t>
      </w:r>
      <w:r w:rsidR="00C06E10" w:rsidRPr="00505AA0">
        <w:t xml:space="preserve"> </w:t>
      </w:r>
      <w:r w:rsidR="00D858EB" w:rsidRPr="00505AA0">
        <w:t>иллюстрации,</w:t>
      </w:r>
      <w:r w:rsidR="00C06E10" w:rsidRPr="00505AA0">
        <w:t xml:space="preserve"> </w:t>
      </w:r>
      <w:r w:rsidR="00D858EB" w:rsidRPr="00505AA0">
        <w:t>4</w:t>
      </w:r>
      <w:r w:rsidR="00C06E10" w:rsidRPr="00505AA0">
        <w:t xml:space="preserve"> </w:t>
      </w:r>
      <w:r w:rsidR="00D858EB" w:rsidRPr="00505AA0">
        <w:t>таблицы,</w:t>
      </w:r>
      <w:r w:rsidR="00C06E10" w:rsidRPr="00505AA0">
        <w:t xml:space="preserve"> </w:t>
      </w:r>
      <w:r w:rsidR="00583352" w:rsidRPr="00505AA0">
        <w:t>10</w:t>
      </w:r>
      <w:r w:rsidR="00C06E10" w:rsidRPr="00505AA0">
        <w:t xml:space="preserve"> </w:t>
      </w:r>
      <w:r w:rsidR="00D858EB" w:rsidRPr="00505AA0">
        <w:t>источников,</w:t>
      </w:r>
      <w:r w:rsidR="00C06E10" w:rsidRPr="00505AA0">
        <w:t xml:space="preserve"> </w:t>
      </w:r>
      <w:r w:rsidR="00D858EB" w:rsidRPr="00505AA0">
        <w:t>3</w:t>
      </w:r>
      <w:r w:rsidR="00C06E10" w:rsidRPr="00505AA0">
        <w:t xml:space="preserve"> </w:t>
      </w:r>
      <w:r w:rsidR="00D858EB" w:rsidRPr="00505AA0">
        <w:t>приложения.</w:t>
      </w:r>
    </w:p>
    <w:p w14:paraId="7A987017" w14:textId="77777777" w:rsidR="00591476" w:rsidRDefault="00591476">
      <w:pPr>
        <w:spacing w:after="160" w:line="259" w:lineRule="auto"/>
        <w:ind w:left="0" w:right="0" w:firstLine="0"/>
        <w:jc w:val="left"/>
      </w:pPr>
      <w:r>
        <w:br w:type="page"/>
      </w:r>
    </w:p>
    <w:p w14:paraId="6FB5A3FD" w14:textId="3E3776E2" w:rsidR="00370A9D" w:rsidRPr="00054559" w:rsidRDefault="006A07E6" w:rsidP="002D74F9">
      <w:pPr>
        <w:spacing w:after="215" w:line="259" w:lineRule="auto"/>
        <w:ind w:left="10" w:right="133" w:hanging="10"/>
        <w:jc w:val="right"/>
      </w:pPr>
      <w:r w:rsidRPr="00054559">
        <w:lastRenderedPageBreak/>
        <w:t>Приложение</w:t>
      </w:r>
      <w:r w:rsidR="00C06E10">
        <w:t xml:space="preserve"> </w:t>
      </w:r>
      <w:r w:rsidR="00893256">
        <w:t>Г</w:t>
      </w:r>
    </w:p>
    <w:p w14:paraId="26610D7C" w14:textId="6E792E51" w:rsidR="00370A9D" w:rsidRPr="00054559" w:rsidRDefault="006A07E6" w:rsidP="001E3ABC">
      <w:pPr>
        <w:spacing w:after="249" w:line="259" w:lineRule="auto"/>
        <w:ind w:left="-142" w:right="0" w:firstLine="0"/>
        <w:jc w:val="center"/>
      </w:pPr>
      <w:r w:rsidRPr="00054559">
        <w:rPr>
          <w:b/>
          <w:i/>
        </w:rPr>
        <w:t>Образец</w:t>
      </w:r>
      <w:r w:rsidR="00C06E10">
        <w:rPr>
          <w:b/>
          <w:i/>
        </w:rPr>
        <w:t xml:space="preserve"> </w:t>
      </w:r>
      <w:r w:rsidRPr="00054559">
        <w:rPr>
          <w:b/>
          <w:i/>
        </w:rPr>
        <w:t>оформления</w:t>
      </w:r>
      <w:r w:rsidR="00C06E10">
        <w:rPr>
          <w:b/>
          <w:i/>
        </w:rPr>
        <w:t xml:space="preserve"> </w:t>
      </w:r>
      <w:r w:rsidRPr="00054559">
        <w:rPr>
          <w:b/>
          <w:i/>
        </w:rPr>
        <w:t>содержания</w:t>
      </w:r>
    </w:p>
    <w:p w14:paraId="744F092A" w14:textId="34EFC319" w:rsidR="00370A9D" w:rsidRDefault="006A07E6" w:rsidP="001E3ABC">
      <w:pPr>
        <w:pStyle w:val="4"/>
        <w:spacing w:line="360" w:lineRule="atLeast"/>
        <w:ind w:left="0" w:right="874"/>
      </w:pPr>
      <w:r w:rsidRPr="00054559">
        <w:t>Содержание</w:t>
      </w:r>
      <w:r w:rsidR="00C06E10">
        <w:t xml:space="preserve"> </w:t>
      </w:r>
    </w:p>
    <w:p w14:paraId="2A65CF04" w14:textId="18CDDC37" w:rsidR="000D0A79" w:rsidRDefault="000D0A79" w:rsidP="000D0A79"/>
    <w:p w14:paraId="7CA21C01" w14:textId="3ADBBF60" w:rsidR="000D0A79" w:rsidRPr="008F48F3" w:rsidRDefault="00DA129F" w:rsidP="00AF2B24">
      <w:pPr>
        <w:pStyle w:val="11"/>
        <w:tabs>
          <w:tab w:val="right" w:leader="dot" w:pos="9356"/>
        </w:tabs>
        <w:spacing w:after="0" w:line="288" w:lineRule="auto"/>
        <w:ind w:left="266" w:right="-9" w:hanging="11"/>
        <w:rPr>
          <w:rFonts w:eastAsiaTheme="minorEastAsia"/>
          <w:noProof/>
          <w:color w:val="auto"/>
        </w:rPr>
      </w:pPr>
      <w:hyperlink w:anchor="_Toc74415241" w:history="1"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Термины</w:t>
        </w:r>
        <w:r w:rsidR="00C06E10" w:rsidRPr="008F48F3">
          <w:rPr>
            <w:rStyle w:val="a4"/>
            <w:rFonts w:eastAsia="Calibri"/>
            <w:noProof/>
            <w:color w:val="auto"/>
            <w:u w:val="none"/>
          </w:rPr>
          <w:t xml:space="preserve"> </w:t>
        </w:r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и</w:t>
        </w:r>
        <w:r w:rsidR="00C06E10" w:rsidRPr="008F48F3">
          <w:rPr>
            <w:rStyle w:val="a4"/>
            <w:rFonts w:eastAsia="Calibri"/>
            <w:noProof/>
            <w:color w:val="auto"/>
            <w:u w:val="none"/>
          </w:rPr>
          <w:t xml:space="preserve"> </w:t>
        </w:r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определения</w:t>
        </w:r>
        <w:r w:rsidR="000D0A79" w:rsidRPr="008F48F3">
          <w:rPr>
            <w:noProof/>
            <w:webHidden/>
            <w:color w:val="auto"/>
          </w:rPr>
          <w:tab/>
        </w:r>
      </w:hyperlink>
      <w:r w:rsidR="0081338A" w:rsidRPr="008F48F3">
        <w:rPr>
          <w:noProof/>
          <w:color w:val="auto"/>
        </w:rPr>
        <w:t>2</w:t>
      </w:r>
    </w:p>
    <w:p w14:paraId="72195F00" w14:textId="15A9EECA" w:rsidR="000D0A79" w:rsidRPr="008F48F3" w:rsidRDefault="00DA129F" w:rsidP="00AF2B24">
      <w:pPr>
        <w:pStyle w:val="11"/>
        <w:tabs>
          <w:tab w:val="right" w:leader="dot" w:pos="9356"/>
        </w:tabs>
        <w:spacing w:after="0" w:line="288" w:lineRule="auto"/>
        <w:ind w:right="-9"/>
        <w:rPr>
          <w:rFonts w:eastAsiaTheme="minorEastAsia"/>
          <w:noProof/>
          <w:color w:val="auto"/>
        </w:rPr>
      </w:pPr>
      <w:hyperlink w:anchor="_Toc74415242" w:history="1"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Перечень</w:t>
        </w:r>
        <w:r w:rsidR="00C06E10" w:rsidRPr="008F48F3">
          <w:rPr>
            <w:rStyle w:val="a4"/>
            <w:rFonts w:eastAsia="Calibri"/>
            <w:noProof/>
            <w:color w:val="auto"/>
            <w:u w:val="none"/>
          </w:rPr>
          <w:t xml:space="preserve"> </w:t>
        </w:r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сокращений</w:t>
        </w:r>
        <w:r w:rsidR="00C06E10" w:rsidRPr="008F48F3">
          <w:rPr>
            <w:rStyle w:val="a4"/>
            <w:rFonts w:eastAsia="Calibri"/>
            <w:noProof/>
            <w:color w:val="auto"/>
            <w:u w:val="none"/>
          </w:rPr>
          <w:t xml:space="preserve"> </w:t>
        </w:r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и</w:t>
        </w:r>
        <w:r w:rsidR="00C06E10" w:rsidRPr="008F48F3">
          <w:rPr>
            <w:rStyle w:val="a4"/>
            <w:rFonts w:eastAsia="Calibri"/>
            <w:noProof/>
            <w:color w:val="auto"/>
            <w:u w:val="none"/>
          </w:rPr>
          <w:t xml:space="preserve"> </w:t>
        </w:r>
        <w:r w:rsidR="000D0A79" w:rsidRPr="008F48F3">
          <w:rPr>
            <w:rStyle w:val="a4"/>
            <w:rFonts w:eastAsia="Calibri"/>
            <w:noProof/>
            <w:color w:val="auto"/>
            <w:u w:val="none"/>
          </w:rPr>
          <w:t>определений</w:t>
        </w:r>
        <w:r w:rsidR="000D0A79" w:rsidRPr="008F48F3">
          <w:rPr>
            <w:noProof/>
            <w:webHidden/>
            <w:color w:val="auto"/>
          </w:rPr>
          <w:tab/>
        </w:r>
        <w:r w:rsidR="0081338A" w:rsidRPr="008F48F3">
          <w:rPr>
            <w:noProof/>
            <w:webHidden/>
            <w:color w:val="auto"/>
          </w:rPr>
          <w:t>3</w:t>
        </w:r>
      </w:hyperlink>
    </w:p>
    <w:p w14:paraId="525E80F4" w14:textId="4B5DF311" w:rsidR="000D0A79" w:rsidRPr="008F48F3" w:rsidRDefault="00DA129F" w:rsidP="00AF2B24">
      <w:pPr>
        <w:pStyle w:val="11"/>
        <w:tabs>
          <w:tab w:val="right" w:leader="dot" w:pos="9356"/>
        </w:tabs>
        <w:spacing w:after="0" w:line="288" w:lineRule="auto"/>
        <w:ind w:right="-9"/>
        <w:rPr>
          <w:rFonts w:eastAsiaTheme="minorEastAsia"/>
          <w:noProof/>
          <w:color w:val="auto"/>
        </w:rPr>
      </w:pPr>
      <w:hyperlink w:anchor="_Toc74415243" w:history="1">
        <w:r w:rsidR="000D0A79" w:rsidRPr="008F48F3">
          <w:rPr>
            <w:rStyle w:val="a4"/>
            <w:noProof/>
            <w:color w:val="auto"/>
            <w:u w:val="none"/>
          </w:rPr>
          <w:t>Введение</w:t>
        </w:r>
        <w:r w:rsidR="000D0A79" w:rsidRPr="008F48F3">
          <w:rPr>
            <w:noProof/>
            <w:webHidden/>
            <w:color w:val="auto"/>
          </w:rPr>
          <w:tab/>
        </w:r>
        <w:r w:rsidR="0081338A" w:rsidRPr="008F48F3">
          <w:rPr>
            <w:noProof/>
            <w:webHidden/>
            <w:color w:val="auto"/>
          </w:rPr>
          <w:t>4</w:t>
        </w:r>
      </w:hyperlink>
    </w:p>
    <w:p w14:paraId="6E19E7C1" w14:textId="6C3AEB09" w:rsidR="00FA5B0F" w:rsidRPr="008F48F3" w:rsidRDefault="00B74B76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 xml:space="preserve">1 Анализ современного </w:t>
      </w:r>
      <w:r w:rsidR="00C1111D" w:rsidRPr="008F48F3">
        <w:t>состояния рассматриваемой проблемы</w:t>
      </w:r>
      <w:r w:rsidR="00FA5B0F" w:rsidRPr="008F48F3">
        <w:rPr>
          <w:webHidden/>
        </w:rPr>
        <w:tab/>
        <w:t>6</w:t>
      </w:r>
    </w:p>
    <w:p w14:paraId="72DCCF5F" w14:textId="359BBD2C" w:rsidR="00FA5B0F" w:rsidRPr="008F48F3" w:rsidRDefault="00B74B76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 xml:space="preserve">1.1 </w:t>
      </w:r>
      <w:r w:rsidR="009E4D6F" w:rsidRPr="008F48F3">
        <w:t>Традиционные методы</w:t>
      </w:r>
      <w:r w:rsidRPr="008F48F3">
        <w:t xml:space="preserve"> </w:t>
      </w:r>
      <w:r w:rsidR="009E4D6F" w:rsidRPr="008F48F3">
        <w:t>решения проблемы</w:t>
      </w:r>
      <w:r w:rsidR="00FA5B0F" w:rsidRPr="008F48F3">
        <w:rPr>
          <w:webHidden/>
        </w:rPr>
        <w:tab/>
        <w:t>8</w:t>
      </w:r>
    </w:p>
    <w:p w14:paraId="1C0C5DE2" w14:textId="6F46FAB6" w:rsidR="00FA5B0F" w:rsidRPr="008F48F3" w:rsidRDefault="00B74B76" w:rsidP="00FA5B0F">
      <w:pPr>
        <w:pStyle w:val="11"/>
        <w:tabs>
          <w:tab w:val="right" w:leader="dot" w:pos="9356"/>
        </w:tabs>
        <w:spacing w:after="0" w:line="288" w:lineRule="auto"/>
        <w:ind w:right="-9"/>
        <w:rPr>
          <w:webHidden/>
        </w:rPr>
      </w:pPr>
      <w:r w:rsidRPr="008F48F3">
        <w:t>1.2 Обзор существующих решений</w:t>
      </w:r>
      <w:r w:rsidR="00FA5B0F" w:rsidRPr="008F48F3">
        <w:rPr>
          <w:webHidden/>
        </w:rPr>
        <w:tab/>
        <w:t>12</w:t>
      </w:r>
    </w:p>
    <w:p w14:paraId="217A7002" w14:textId="18F588EB" w:rsidR="00FA5B0F" w:rsidRPr="008F48F3" w:rsidRDefault="00040009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2 Постановка задач и формирование требований</w:t>
      </w:r>
      <w:r w:rsidR="00FA5B0F" w:rsidRPr="008F48F3">
        <w:rPr>
          <w:webHidden/>
        </w:rPr>
        <w:tab/>
      </w:r>
      <w:r w:rsidR="00DD2EB8" w:rsidRPr="008F48F3">
        <w:rPr>
          <w:webHidden/>
        </w:rPr>
        <w:t>16</w:t>
      </w:r>
    </w:p>
    <w:p w14:paraId="7127CC73" w14:textId="783827CE" w:rsidR="00FA5B0F" w:rsidRPr="008F48F3" w:rsidRDefault="00040009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2.1 Цели автоматизации</w:t>
      </w:r>
      <w:r w:rsidR="00FA5B0F" w:rsidRPr="008F48F3">
        <w:rPr>
          <w:webHidden/>
        </w:rPr>
        <w:tab/>
      </w:r>
      <w:r w:rsidR="00DD2EB8" w:rsidRPr="008F48F3">
        <w:rPr>
          <w:webHidden/>
        </w:rPr>
        <w:t>16</w:t>
      </w:r>
    </w:p>
    <w:p w14:paraId="1EDB3BCF" w14:textId="6ADDC346" w:rsidR="00FA5B0F" w:rsidRPr="008F48F3" w:rsidRDefault="00FA5B0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2.2</w:t>
      </w:r>
      <w:r w:rsidR="00C06E10" w:rsidRPr="008F48F3">
        <w:t xml:space="preserve"> </w:t>
      </w:r>
      <w:r w:rsidR="00040009" w:rsidRPr="008F48F3">
        <w:t xml:space="preserve">Функциональные </w:t>
      </w:r>
      <w:r w:rsidR="00DE481D" w:rsidRPr="008F48F3">
        <w:t xml:space="preserve">и нефункциональные </w:t>
      </w:r>
      <w:r w:rsidR="00040009" w:rsidRPr="008F48F3">
        <w:t>требования к системе</w:t>
      </w:r>
      <w:r w:rsidRPr="008F48F3">
        <w:rPr>
          <w:webHidden/>
        </w:rPr>
        <w:tab/>
      </w:r>
      <w:r w:rsidR="00DD2EB8" w:rsidRPr="008F48F3">
        <w:rPr>
          <w:webHidden/>
        </w:rPr>
        <w:t>21</w:t>
      </w:r>
    </w:p>
    <w:p w14:paraId="3B7D7105" w14:textId="61755E1C" w:rsidR="00C1111D" w:rsidRPr="008F48F3" w:rsidRDefault="00C1111D" w:rsidP="00C1111D">
      <w:pPr>
        <w:pStyle w:val="11"/>
        <w:tabs>
          <w:tab w:val="right" w:leader="dot" w:pos="9356"/>
        </w:tabs>
        <w:spacing w:after="0" w:line="288" w:lineRule="auto"/>
        <w:ind w:right="-9"/>
        <w:rPr>
          <w:webHidden/>
        </w:rPr>
      </w:pPr>
      <w:r w:rsidRPr="008F48F3">
        <w:t>2.</w:t>
      </w:r>
      <w:r w:rsidR="008B674F" w:rsidRPr="008F48F3">
        <w:t>3</w:t>
      </w:r>
      <w:r w:rsidRPr="008F48F3">
        <w:t xml:space="preserve"> Техническое задание на разработку системы</w:t>
      </w:r>
      <w:r w:rsidRPr="008F48F3">
        <w:rPr>
          <w:webHidden/>
        </w:rPr>
        <w:tab/>
      </w:r>
      <w:r w:rsidR="00DD2EB8" w:rsidRPr="008F48F3">
        <w:rPr>
          <w:webHidden/>
        </w:rPr>
        <w:t>27</w:t>
      </w:r>
    </w:p>
    <w:p w14:paraId="6C0C9B2E" w14:textId="38F9F811" w:rsidR="009E4D6F" w:rsidRPr="008F48F3" w:rsidRDefault="002B5216" w:rsidP="009E4D6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3</w:t>
      </w:r>
      <w:r w:rsidR="009E4D6F" w:rsidRPr="008F48F3">
        <w:t xml:space="preserve"> </w:t>
      </w:r>
      <w:r w:rsidRPr="008F48F3">
        <w:t>Проектирование и реализация системы</w:t>
      </w:r>
      <w:r w:rsidR="009E4D6F" w:rsidRPr="008F48F3">
        <w:rPr>
          <w:webHidden/>
        </w:rPr>
        <w:tab/>
      </w:r>
      <w:r w:rsidR="00DD2EB8" w:rsidRPr="008F48F3">
        <w:rPr>
          <w:webHidden/>
        </w:rPr>
        <w:t>31</w:t>
      </w:r>
    </w:p>
    <w:p w14:paraId="3AAA1664" w14:textId="1A78BDAF" w:rsidR="009E4D6F" w:rsidRPr="008F48F3" w:rsidRDefault="002B5216" w:rsidP="009E4D6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3</w:t>
      </w:r>
      <w:r w:rsidR="009E4D6F" w:rsidRPr="008F48F3">
        <w:t xml:space="preserve">.1 </w:t>
      </w:r>
      <w:r w:rsidRPr="008F48F3">
        <w:t>Архитектура решения и структура информационной системы</w:t>
      </w:r>
      <w:r w:rsidR="009E4D6F" w:rsidRPr="008F48F3">
        <w:rPr>
          <w:webHidden/>
        </w:rPr>
        <w:tab/>
      </w:r>
      <w:r w:rsidR="00DD2EB8" w:rsidRPr="008F48F3">
        <w:rPr>
          <w:webHidden/>
        </w:rPr>
        <w:t>31</w:t>
      </w:r>
    </w:p>
    <w:p w14:paraId="2A29DCB6" w14:textId="64233036" w:rsidR="009E4D6F" w:rsidRPr="008F48F3" w:rsidRDefault="002B5216" w:rsidP="009E4D6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3</w:t>
      </w:r>
      <w:r w:rsidR="009E4D6F" w:rsidRPr="008F48F3">
        <w:t xml:space="preserve">.2 </w:t>
      </w:r>
      <w:r w:rsidRPr="008F48F3">
        <w:t>Разработка пользовательского интерфейса и отчётных форм</w:t>
      </w:r>
      <w:r w:rsidR="009E4D6F" w:rsidRPr="008F48F3">
        <w:rPr>
          <w:webHidden/>
        </w:rPr>
        <w:tab/>
      </w:r>
      <w:r w:rsidR="00DD2EB8" w:rsidRPr="008F48F3">
        <w:rPr>
          <w:webHidden/>
        </w:rPr>
        <w:t>38</w:t>
      </w:r>
    </w:p>
    <w:p w14:paraId="2304F88D" w14:textId="01F3E28B" w:rsidR="009E4D6F" w:rsidRPr="008F48F3" w:rsidRDefault="002B5216" w:rsidP="009E4D6F">
      <w:pPr>
        <w:pStyle w:val="11"/>
        <w:tabs>
          <w:tab w:val="right" w:leader="dot" w:pos="9356"/>
        </w:tabs>
        <w:spacing w:after="0" w:line="288" w:lineRule="auto"/>
        <w:ind w:right="-9"/>
        <w:rPr>
          <w:webHidden/>
        </w:rPr>
      </w:pPr>
      <w:r w:rsidRPr="008F48F3">
        <w:t>3</w:t>
      </w:r>
      <w:r w:rsidR="009E4D6F" w:rsidRPr="008F48F3">
        <w:t xml:space="preserve">.3 </w:t>
      </w:r>
      <w:r w:rsidRPr="008F48F3">
        <w:t>Тестирование и валидация</w:t>
      </w:r>
      <w:r w:rsidR="009E4D6F" w:rsidRPr="008F48F3">
        <w:rPr>
          <w:webHidden/>
        </w:rPr>
        <w:tab/>
      </w:r>
      <w:r w:rsidR="00DD2EB8" w:rsidRPr="008F48F3">
        <w:rPr>
          <w:webHidden/>
        </w:rPr>
        <w:t>45</w:t>
      </w:r>
    </w:p>
    <w:p w14:paraId="116A7A31" w14:textId="5DBAB7F5" w:rsidR="00DE481D" w:rsidRPr="008F48F3" w:rsidRDefault="00DE481D" w:rsidP="00DE481D">
      <w:pPr>
        <w:pStyle w:val="11"/>
        <w:tabs>
          <w:tab w:val="right" w:leader="dot" w:pos="9356"/>
        </w:tabs>
        <w:spacing w:after="0" w:line="288" w:lineRule="auto"/>
        <w:ind w:right="-9"/>
        <w:rPr>
          <w:webHidden/>
        </w:rPr>
      </w:pPr>
      <w:r w:rsidRPr="008F48F3">
        <w:t>3.4 Расчет эффективности от внедрения информационной системы</w:t>
      </w:r>
      <w:r w:rsidRPr="008F48F3">
        <w:rPr>
          <w:webHidden/>
        </w:rPr>
        <w:tab/>
      </w:r>
      <w:r w:rsidR="00247694" w:rsidRPr="008F48F3">
        <w:rPr>
          <w:webHidden/>
        </w:rPr>
        <w:t>50</w:t>
      </w:r>
    </w:p>
    <w:p w14:paraId="13DD48EF" w14:textId="3CE77DB0" w:rsidR="00FA5B0F" w:rsidRPr="008F48F3" w:rsidRDefault="00FA5B0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Заключение</w:t>
      </w:r>
      <w:r w:rsidRPr="008F48F3">
        <w:rPr>
          <w:webHidden/>
        </w:rPr>
        <w:tab/>
      </w:r>
      <w:r w:rsidR="00247694" w:rsidRPr="008F48F3">
        <w:rPr>
          <w:webHidden/>
        </w:rPr>
        <w:t>52</w:t>
      </w:r>
    </w:p>
    <w:p w14:paraId="2B43A928" w14:textId="198D062A" w:rsidR="00FA5B0F" w:rsidRPr="008F48F3" w:rsidRDefault="00FA5B0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Библиографический</w:t>
      </w:r>
      <w:r w:rsidR="00C06E10" w:rsidRPr="008F48F3">
        <w:t xml:space="preserve"> </w:t>
      </w:r>
      <w:r w:rsidRPr="008F48F3">
        <w:t>список</w:t>
      </w:r>
      <w:r w:rsidRPr="008F48F3">
        <w:rPr>
          <w:webHidden/>
        </w:rPr>
        <w:tab/>
      </w:r>
      <w:r w:rsidR="00247694" w:rsidRPr="008F48F3">
        <w:rPr>
          <w:webHidden/>
        </w:rPr>
        <w:t>54</w:t>
      </w:r>
    </w:p>
    <w:p w14:paraId="5DBD1D13" w14:textId="6A9EABAC" w:rsidR="00FA5B0F" w:rsidRPr="008F48F3" w:rsidRDefault="00FA5B0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ПРИЛОЖЕНИЯ</w:t>
      </w:r>
      <w:r w:rsidRPr="008F48F3">
        <w:rPr>
          <w:webHidden/>
        </w:rPr>
        <w:tab/>
      </w:r>
      <w:r w:rsidR="00247694" w:rsidRPr="008F48F3">
        <w:rPr>
          <w:webHidden/>
        </w:rPr>
        <w:t>57</w:t>
      </w:r>
    </w:p>
    <w:p w14:paraId="220D9897" w14:textId="31229BDF" w:rsidR="00FA5B0F" w:rsidRPr="008F48F3" w:rsidRDefault="00FA5B0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r w:rsidRPr="008F48F3">
        <w:t>Приложение</w:t>
      </w:r>
      <w:r w:rsidR="00C06E10" w:rsidRPr="008F48F3">
        <w:t xml:space="preserve"> </w:t>
      </w:r>
      <w:r w:rsidR="00247694" w:rsidRPr="008F48F3">
        <w:t>А</w:t>
      </w:r>
      <w:r w:rsidRPr="008F48F3">
        <w:t>.</w:t>
      </w:r>
      <w:r w:rsidR="00C06E10" w:rsidRPr="008F48F3">
        <w:t xml:space="preserve"> </w:t>
      </w:r>
      <w:r w:rsidRPr="008F48F3">
        <w:t>Листинг</w:t>
      </w:r>
      <w:r w:rsidR="00C06E10" w:rsidRPr="008F48F3">
        <w:t xml:space="preserve"> </w:t>
      </w:r>
      <w:r w:rsidRPr="008F48F3">
        <w:t>программы</w:t>
      </w:r>
      <w:r w:rsidRPr="008F48F3">
        <w:rPr>
          <w:webHidden/>
        </w:rPr>
        <w:tab/>
      </w:r>
      <w:r w:rsidR="008F48F3" w:rsidRPr="008F48F3">
        <w:rPr>
          <w:webHidden/>
        </w:rPr>
        <w:t>57</w:t>
      </w:r>
    </w:p>
    <w:p w14:paraId="041BC694" w14:textId="7DEA7F02" w:rsidR="000D0A79" w:rsidRPr="00FA5B0F" w:rsidRDefault="00DA129F" w:rsidP="00FA5B0F">
      <w:pPr>
        <w:pStyle w:val="11"/>
        <w:tabs>
          <w:tab w:val="right" w:leader="dot" w:pos="9356"/>
        </w:tabs>
        <w:spacing w:after="0" w:line="288" w:lineRule="auto"/>
        <w:ind w:right="-9"/>
      </w:pPr>
      <w:hyperlink w:anchor="_Toc74415266" w:history="1">
        <w:r w:rsidR="000D0A79" w:rsidRPr="008F48F3">
          <w:t>Приложение</w:t>
        </w:r>
        <w:r w:rsidR="00C06E10" w:rsidRPr="008F48F3">
          <w:t xml:space="preserve"> </w:t>
        </w:r>
        <w:r w:rsidR="000D0A79" w:rsidRPr="008F48F3">
          <w:t>Б.</w:t>
        </w:r>
        <w:r w:rsidR="00C06E10" w:rsidRPr="008F48F3">
          <w:t xml:space="preserve"> </w:t>
        </w:r>
        <w:r w:rsidR="000D0A79" w:rsidRPr="008F48F3">
          <w:t>Карта</w:t>
        </w:r>
        <w:r w:rsidR="00C06E10" w:rsidRPr="008F48F3">
          <w:t xml:space="preserve"> </w:t>
        </w:r>
        <w:r w:rsidR="000D0A79" w:rsidRPr="008F48F3">
          <w:t>навигации</w:t>
        </w:r>
        <w:r w:rsidR="00C06E10" w:rsidRPr="008F48F3">
          <w:t xml:space="preserve"> </w:t>
        </w:r>
        <w:r w:rsidR="00247694" w:rsidRPr="008F48F3">
          <w:t>информационной системы</w:t>
        </w:r>
        <w:r w:rsidR="000D0A79" w:rsidRPr="008F48F3">
          <w:rPr>
            <w:webHidden/>
          </w:rPr>
          <w:tab/>
        </w:r>
      </w:hyperlink>
      <w:r w:rsidR="008F48F3" w:rsidRPr="008F48F3">
        <w:t>58</w:t>
      </w:r>
    </w:p>
    <w:p w14:paraId="2C85E5A0" w14:textId="77777777" w:rsidR="000D0A79" w:rsidRPr="000D0A79" w:rsidRDefault="000D0A79" w:rsidP="000D0A79"/>
    <w:p w14:paraId="3FBCCEDC" w14:textId="77777777" w:rsidR="00FA5B0F" w:rsidRDefault="00FA5B0F">
      <w:pPr>
        <w:spacing w:after="160" w:line="259" w:lineRule="auto"/>
        <w:ind w:left="0" w:right="0" w:firstLine="0"/>
        <w:jc w:val="left"/>
      </w:pPr>
      <w:r>
        <w:br w:type="page"/>
      </w:r>
    </w:p>
    <w:p w14:paraId="7897BE42" w14:textId="1819B82C" w:rsidR="00370A9D" w:rsidRPr="00054559" w:rsidRDefault="006A07E6" w:rsidP="007400AD">
      <w:pPr>
        <w:spacing w:after="204" w:line="265" w:lineRule="auto"/>
        <w:ind w:left="1249" w:right="0" w:hanging="10"/>
        <w:jc w:val="right"/>
      </w:pPr>
      <w:r w:rsidRPr="00054559">
        <w:lastRenderedPageBreak/>
        <w:t>Приложение</w:t>
      </w:r>
      <w:r w:rsidR="00C06E10">
        <w:t xml:space="preserve"> </w:t>
      </w:r>
      <w:r w:rsidR="00893256">
        <w:t>Д</w:t>
      </w:r>
      <w:r w:rsidR="00C06E10">
        <w:t xml:space="preserve"> </w:t>
      </w:r>
    </w:p>
    <w:p w14:paraId="616A5E16" w14:textId="7B771657" w:rsidR="00CD52CE" w:rsidRDefault="006A07E6" w:rsidP="00CD52CE">
      <w:pPr>
        <w:spacing w:after="9" w:line="259" w:lineRule="auto"/>
        <w:ind w:left="10" w:right="921" w:hanging="10"/>
        <w:jc w:val="center"/>
        <w:rPr>
          <w:b/>
          <w:i/>
        </w:rPr>
      </w:pPr>
      <w:r w:rsidRPr="00054559">
        <w:rPr>
          <w:b/>
          <w:i/>
        </w:rPr>
        <w:t>Образец</w:t>
      </w:r>
      <w:r w:rsidR="00C06E10">
        <w:rPr>
          <w:b/>
          <w:i/>
        </w:rPr>
        <w:t xml:space="preserve"> </w:t>
      </w:r>
      <w:r w:rsidRPr="00054559">
        <w:rPr>
          <w:b/>
          <w:i/>
        </w:rPr>
        <w:t>оформления</w:t>
      </w:r>
      <w:r w:rsidR="00C06E10">
        <w:rPr>
          <w:b/>
          <w:i/>
        </w:rPr>
        <w:t xml:space="preserve"> </w:t>
      </w:r>
      <w:r w:rsidR="00CD52CE" w:rsidRPr="00CD52CE">
        <w:rPr>
          <w:b/>
          <w:i/>
        </w:rPr>
        <w:t>списка</w:t>
      </w:r>
      <w:r w:rsidR="00C06E10">
        <w:rPr>
          <w:b/>
          <w:i/>
        </w:rPr>
        <w:t xml:space="preserve"> </w:t>
      </w:r>
      <w:r w:rsidR="00CD52CE" w:rsidRPr="00CD52CE">
        <w:rPr>
          <w:b/>
          <w:i/>
        </w:rPr>
        <w:t>использованных</w:t>
      </w:r>
      <w:r w:rsidR="00C06E10">
        <w:rPr>
          <w:b/>
          <w:i/>
        </w:rPr>
        <w:t xml:space="preserve"> </w:t>
      </w:r>
      <w:r w:rsidR="00CD52CE" w:rsidRPr="00CD52CE">
        <w:rPr>
          <w:b/>
          <w:i/>
        </w:rPr>
        <w:t>источников</w:t>
      </w:r>
    </w:p>
    <w:p w14:paraId="4CA486B4" w14:textId="1425FF6F" w:rsidR="00370A9D" w:rsidRPr="00054559" w:rsidRDefault="00C06E10" w:rsidP="00CD52CE">
      <w:pPr>
        <w:spacing w:after="9" w:line="259" w:lineRule="auto"/>
        <w:ind w:left="10" w:right="921" w:hanging="10"/>
        <w:jc w:val="center"/>
      </w:pPr>
      <w:r>
        <w:rPr>
          <w:b/>
          <w:i/>
        </w:rPr>
        <w:t xml:space="preserve"> </w:t>
      </w:r>
    </w:p>
    <w:p w14:paraId="5ED075D7" w14:textId="176B7458" w:rsidR="00370A9D" w:rsidRPr="00054559" w:rsidRDefault="006A07E6" w:rsidP="00BD4775">
      <w:pPr>
        <w:pStyle w:val="4"/>
        <w:spacing w:line="360" w:lineRule="atLeast"/>
      </w:pPr>
      <w:r w:rsidRPr="00054559">
        <w:t>Законодательные</w:t>
      </w:r>
      <w:r w:rsidR="00C06E10">
        <w:t xml:space="preserve"> </w:t>
      </w:r>
      <w:r w:rsidRPr="00054559">
        <w:t>материалы</w:t>
      </w:r>
      <w:r w:rsidR="00C06E10">
        <w:t xml:space="preserve"> </w:t>
      </w:r>
    </w:p>
    <w:p w14:paraId="7E4599C2" w14:textId="6EC5D11D" w:rsidR="00370A9D" w:rsidRPr="00054559" w:rsidRDefault="006A07E6" w:rsidP="00BD4775">
      <w:pPr>
        <w:spacing w:line="360" w:lineRule="atLeast"/>
        <w:ind w:left="0" w:right="1"/>
      </w:pPr>
      <w:r w:rsidRPr="00054559">
        <w:t>Российская</w:t>
      </w:r>
      <w:r w:rsidR="00C06E10">
        <w:t xml:space="preserve"> </w:t>
      </w:r>
      <w:r w:rsidRPr="00054559">
        <w:t>Федерация.</w:t>
      </w:r>
      <w:r w:rsidR="00C06E10">
        <w:t xml:space="preserve"> </w:t>
      </w:r>
      <w:r w:rsidRPr="00054559">
        <w:t>Конституция</w:t>
      </w:r>
      <w:r w:rsidR="00C06E10">
        <w:t xml:space="preserve"> </w:t>
      </w:r>
      <w:r w:rsidRPr="00054559">
        <w:t>(1993).</w:t>
      </w:r>
      <w:r w:rsidR="00C06E10">
        <w:t xml:space="preserve"> </w:t>
      </w:r>
      <w:r w:rsidRPr="00054559">
        <w:t>Конституция</w:t>
      </w:r>
      <w:r w:rsidR="00C06E10">
        <w:t xml:space="preserve"> </w:t>
      </w:r>
      <w:r w:rsidRPr="00054559">
        <w:t>Российской</w:t>
      </w:r>
      <w:r w:rsidR="00C06E10">
        <w:t xml:space="preserve"> </w:t>
      </w:r>
      <w:r w:rsidRPr="00054559">
        <w:t>Фе-</w:t>
      </w:r>
      <w:proofErr w:type="spellStart"/>
      <w:r w:rsidRPr="00054559">
        <w:t>дерации</w:t>
      </w:r>
      <w:proofErr w:type="spellEnd"/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офиц.</w:t>
      </w:r>
      <w:r w:rsidR="00C06E10">
        <w:t xml:space="preserve"> </w:t>
      </w:r>
      <w:r w:rsidRPr="00054559">
        <w:t>текст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Проспект,</w:t>
      </w:r>
      <w:r w:rsidR="00C06E10">
        <w:t xml:space="preserve"> </w:t>
      </w:r>
      <w:r w:rsidRPr="00054559">
        <w:t>2000.</w:t>
      </w:r>
      <w:r w:rsidR="00C06E10">
        <w:t xml:space="preserve"> </w:t>
      </w:r>
      <w:r w:rsidRPr="00054559">
        <w:t>-</w:t>
      </w:r>
      <w:r w:rsidR="00C06E10">
        <w:t xml:space="preserve"> </w:t>
      </w:r>
      <w:r w:rsidRPr="00054559">
        <w:t>48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4F28B3D1" w14:textId="64816F24" w:rsidR="00370A9D" w:rsidRPr="00054559" w:rsidRDefault="006A07E6" w:rsidP="00BD4775">
      <w:pPr>
        <w:spacing w:line="360" w:lineRule="atLeast"/>
        <w:ind w:left="0" w:right="1"/>
      </w:pPr>
      <w:r w:rsidRPr="00054559">
        <w:t>Российская</w:t>
      </w:r>
      <w:r w:rsidR="00C06E10">
        <w:t xml:space="preserve"> </w:t>
      </w:r>
      <w:r w:rsidRPr="00054559">
        <w:t>Федерация.</w:t>
      </w:r>
      <w:r w:rsidR="00C06E10">
        <w:t xml:space="preserve"> </w:t>
      </w:r>
      <w:r w:rsidRPr="00054559">
        <w:t>Законы.</w:t>
      </w:r>
      <w:r w:rsidR="00C06E10">
        <w:t xml:space="preserve"> </w:t>
      </w:r>
      <w:r w:rsidRPr="00054559">
        <w:t>О</w:t>
      </w:r>
      <w:r w:rsidR="00C06E10">
        <w:t xml:space="preserve"> </w:t>
      </w:r>
      <w:r w:rsidRPr="00054559">
        <w:t>милиции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федер</w:t>
      </w:r>
      <w:proofErr w:type="spellEnd"/>
      <w:r w:rsidRPr="00054559">
        <w:t>.</w:t>
      </w:r>
      <w:r w:rsidR="00C06E10">
        <w:t xml:space="preserve"> </w:t>
      </w:r>
      <w:r w:rsidRPr="00054559">
        <w:t>закон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[принят</w:t>
      </w:r>
      <w:r w:rsidR="00C06E10">
        <w:t xml:space="preserve"> </w:t>
      </w:r>
      <w:r w:rsidRPr="00054559">
        <w:t>18</w:t>
      </w:r>
      <w:r w:rsidR="00C06E10">
        <w:t xml:space="preserve"> </w:t>
      </w:r>
      <w:r w:rsidRPr="00054559">
        <w:t>апреля</w:t>
      </w:r>
      <w:r w:rsidR="00C06E10">
        <w:t xml:space="preserve"> </w:t>
      </w:r>
      <w:r w:rsidRPr="00054559">
        <w:t>1991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1026–1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состоянию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25</w:t>
      </w:r>
      <w:r w:rsidR="00C06E10">
        <w:t xml:space="preserve"> </w:t>
      </w:r>
      <w:r w:rsidRPr="00054559">
        <w:t>июля</w:t>
      </w:r>
      <w:r w:rsidR="00C06E10">
        <w:t xml:space="preserve"> </w:t>
      </w:r>
      <w:r w:rsidRPr="00054559">
        <w:t>2002</w:t>
      </w:r>
      <w:r w:rsidR="00C06E10">
        <w:t xml:space="preserve"> </w:t>
      </w:r>
      <w:r w:rsidRPr="00054559">
        <w:t>г.]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4-е</w:t>
      </w:r>
      <w:r w:rsidR="00C06E10">
        <w:t xml:space="preserve"> </w:t>
      </w:r>
      <w:r w:rsidRPr="00054559">
        <w:t>изд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ИНФРА-М,</w:t>
      </w:r>
      <w:r w:rsidR="00C06E10">
        <w:t xml:space="preserve"> </w:t>
      </w:r>
      <w:r w:rsidRPr="00054559">
        <w:t>2002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34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Сер.</w:t>
      </w:r>
      <w:r w:rsidR="00C06E10">
        <w:t xml:space="preserve"> </w:t>
      </w:r>
      <w:r w:rsidRPr="00054559">
        <w:t>«Федеральный</w:t>
      </w:r>
      <w:r w:rsidR="00C06E10">
        <w:t xml:space="preserve"> </w:t>
      </w:r>
      <w:r w:rsidRPr="00054559">
        <w:t>закон»).</w:t>
      </w:r>
      <w:r w:rsidR="00C06E10">
        <w:t xml:space="preserve"> </w:t>
      </w:r>
    </w:p>
    <w:p w14:paraId="67873B01" w14:textId="2414B7A7" w:rsidR="00370A9D" w:rsidRPr="00054559" w:rsidRDefault="006A07E6" w:rsidP="00BD4775">
      <w:pPr>
        <w:spacing w:line="360" w:lineRule="atLeast"/>
        <w:ind w:left="0" w:right="1"/>
      </w:pPr>
      <w:r w:rsidRPr="00054559">
        <w:t>Российская</w:t>
      </w:r>
      <w:r w:rsidR="00C06E10">
        <w:t xml:space="preserve"> </w:t>
      </w:r>
      <w:r w:rsidRPr="00054559">
        <w:t>Федерация.</w:t>
      </w:r>
      <w:r w:rsidR="00C06E10">
        <w:t xml:space="preserve"> </w:t>
      </w:r>
      <w:r w:rsidRPr="00054559">
        <w:t>Законы.</w:t>
      </w:r>
      <w:r w:rsidR="00C06E10">
        <w:t xml:space="preserve"> </w:t>
      </w:r>
      <w:r w:rsidRPr="00054559">
        <w:t>Семейный</w:t>
      </w:r>
      <w:r w:rsidR="00C06E10">
        <w:t xml:space="preserve"> </w:t>
      </w:r>
      <w:r w:rsidRPr="00054559">
        <w:t>кодекс</w:t>
      </w:r>
      <w:r w:rsidR="00C06E10">
        <w:t xml:space="preserve"> </w:t>
      </w:r>
      <w:r w:rsidRPr="00054559">
        <w:t>Российской</w:t>
      </w:r>
      <w:r w:rsidR="00C06E10">
        <w:t xml:space="preserve"> </w:t>
      </w:r>
      <w:r w:rsidRPr="00054559">
        <w:t>Федерации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[</w:t>
      </w:r>
      <w:proofErr w:type="spellStart"/>
      <w:r w:rsidRPr="00054559">
        <w:t>федер</w:t>
      </w:r>
      <w:proofErr w:type="spellEnd"/>
      <w:r w:rsidRPr="00054559">
        <w:t>.</w:t>
      </w:r>
      <w:r w:rsidR="00C06E10">
        <w:t xml:space="preserve"> </w:t>
      </w:r>
      <w:r w:rsidRPr="00054559">
        <w:t>закон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принят</w:t>
      </w:r>
      <w:r w:rsidR="00C06E10">
        <w:t xml:space="preserve"> </w:t>
      </w:r>
      <w:r w:rsidRPr="00054559">
        <w:t>Гос.</w:t>
      </w:r>
      <w:r w:rsidR="00C06E10">
        <w:t xml:space="preserve"> </w:t>
      </w:r>
      <w:r w:rsidRPr="00054559">
        <w:t>Думой</w:t>
      </w:r>
      <w:r w:rsidR="00C06E10">
        <w:t xml:space="preserve"> </w:t>
      </w:r>
      <w:r w:rsidRPr="00054559">
        <w:t>8</w:t>
      </w:r>
      <w:r w:rsidR="00C06E10">
        <w:t xml:space="preserve"> </w:t>
      </w:r>
      <w:r w:rsidRPr="00054559">
        <w:t>дек.</w:t>
      </w:r>
      <w:r w:rsidR="00C06E10">
        <w:t xml:space="preserve"> </w:t>
      </w:r>
      <w:r w:rsidRPr="00054559">
        <w:t>1995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состоянию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1</w:t>
      </w:r>
      <w:r w:rsidR="00C06E10">
        <w:t xml:space="preserve"> </w:t>
      </w:r>
      <w:r w:rsidRPr="00054559">
        <w:t>мая</w:t>
      </w:r>
      <w:r w:rsidR="00C06E10">
        <w:t xml:space="preserve"> </w:t>
      </w:r>
      <w:r w:rsidRPr="00054559">
        <w:t>2004</w:t>
      </w:r>
      <w:r w:rsidR="00C06E10">
        <w:t xml:space="preserve"> </w:t>
      </w:r>
      <w:r w:rsidRPr="00054559">
        <w:t>г.]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СПб</w:t>
      </w:r>
      <w:proofErr w:type="gramStart"/>
      <w:r w:rsidRPr="00054559">
        <w:t>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ПИТЕР,</w:t>
      </w:r>
      <w:r w:rsidR="00C06E10">
        <w:t xml:space="preserve"> </w:t>
      </w:r>
      <w:r w:rsidRPr="00054559">
        <w:t>2004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93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49EF8CA6" w14:textId="29ADD5B0" w:rsidR="00370A9D" w:rsidRPr="00054559" w:rsidRDefault="006A07E6" w:rsidP="00BD4775">
      <w:pPr>
        <w:pStyle w:val="4"/>
        <w:spacing w:line="360" w:lineRule="atLeast"/>
      </w:pPr>
      <w:r w:rsidRPr="00054559">
        <w:t>Книги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1-м</w:t>
      </w:r>
      <w:r w:rsidR="00C06E10">
        <w:t xml:space="preserve"> </w:t>
      </w:r>
      <w:r w:rsidRPr="00054559">
        <w:t>автором</w:t>
      </w:r>
      <w:r w:rsidR="00C06E10">
        <w:t xml:space="preserve"> </w:t>
      </w:r>
    </w:p>
    <w:p w14:paraId="529D32E8" w14:textId="6ADE4420" w:rsidR="00C130B5" w:rsidRDefault="006A07E6" w:rsidP="00BD4775">
      <w:pPr>
        <w:spacing w:line="360" w:lineRule="atLeast"/>
        <w:ind w:left="0" w:right="1"/>
      </w:pPr>
      <w:r w:rsidRPr="00054559">
        <w:t>Просветов,</w:t>
      </w:r>
      <w:r w:rsidR="00C06E10">
        <w:t xml:space="preserve"> </w:t>
      </w:r>
      <w:r w:rsidRPr="00054559">
        <w:t>Г.И.</w:t>
      </w:r>
      <w:r w:rsidR="00C06E10">
        <w:t xml:space="preserve"> </w:t>
      </w:r>
      <w:r w:rsidRPr="00054559">
        <w:t>Математические</w:t>
      </w:r>
      <w:r w:rsidR="00C06E10">
        <w:t xml:space="preserve"> </w:t>
      </w:r>
      <w:r w:rsidRPr="00054559">
        <w:t>модели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экономике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учеб.метод</w:t>
      </w:r>
      <w:proofErr w:type="spellEnd"/>
      <w:r w:rsidRPr="00054559">
        <w:t>.</w:t>
      </w:r>
      <w:r w:rsidR="00C06E10">
        <w:t xml:space="preserve"> </w:t>
      </w:r>
      <w:r w:rsidRPr="00054559">
        <w:t>пособие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Г.И.</w:t>
      </w:r>
      <w:r w:rsidR="00C06E10">
        <w:t xml:space="preserve"> </w:t>
      </w:r>
      <w:r w:rsidRPr="00054559">
        <w:t>Просветов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-е</w:t>
      </w:r>
      <w:r w:rsidR="00C06E10">
        <w:t xml:space="preserve"> </w:t>
      </w:r>
      <w:r w:rsidRPr="00054559">
        <w:t>изд.,</w:t>
      </w:r>
      <w:r w:rsidR="00C06E10">
        <w:t xml:space="preserve"> </w:t>
      </w:r>
      <w:r w:rsidRPr="00054559">
        <w:t>доп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РДЛ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60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05F39CBE" w14:textId="0E5DAFD2" w:rsidR="00370A9D" w:rsidRPr="00054559" w:rsidRDefault="006A07E6" w:rsidP="00BD4775">
      <w:pPr>
        <w:spacing w:line="360" w:lineRule="atLeast"/>
        <w:ind w:left="0" w:right="1"/>
      </w:pPr>
      <w:r w:rsidRPr="00054559">
        <w:rPr>
          <w:b/>
          <w:sz w:val="32"/>
        </w:rPr>
        <w:t>с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2-мя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авторами</w:t>
      </w:r>
      <w:r w:rsidR="00C06E10">
        <w:rPr>
          <w:sz w:val="32"/>
        </w:rPr>
        <w:t xml:space="preserve"> </w:t>
      </w:r>
    </w:p>
    <w:p w14:paraId="070E4925" w14:textId="08F7C15F" w:rsidR="00C130B5" w:rsidRDefault="006A07E6" w:rsidP="00BD4775">
      <w:pPr>
        <w:spacing w:line="360" w:lineRule="atLeast"/>
        <w:ind w:left="0" w:right="1"/>
      </w:pPr>
      <w:proofErr w:type="spellStart"/>
      <w:r w:rsidRPr="00054559">
        <w:t>Настич</w:t>
      </w:r>
      <w:proofErr w:type="spellEnd"/>
      <w:r w:rsidRPr="00054559">
        <w:t>,</w:t>
      </w:r>
      <w:r w:rsidR="00C06E10">
        <w:t xml:space="preserve"> </w:t>
      </w:r>
      <w:r w:rsidRPr="00054559">
        <w:t>В.П.</w:t>
      </w:r>
      <w:r w:rsidR="00C06E10">
        <w:t xml:space="preserve"> </w:t>
      </w:r>
      <w:r w:rsidRPr="00054559">
        <w:t>Управление</w:t>
      </w:r>
      <w:r w:rsidR="00C06E10">
        <w:t xml:space="preserve"> </w:t>
      </w:r>
      <w:r w:rsidRPr="00054559">
        <w:t>качеством</w:t>
      </w:r>
      <w:r w:rsidR="00C06E10">
        <w:t xml:space="preserve"> </w:t>
      </w:r>
      <w:r w:rsidRPr="00054559">
        <w:t>холоднокатаных</w:t>
      </w:r>
      <w:r w:rsidR="00C06E10">
        <w:t xml:space="preserve"> </w:t>
      </w:r>
      <w:r w:rsidRPr="00054559">
        <w:t>полос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В.П.</w:t>
      </w:r>
      <w:r w:rsidR="00C06E10">
        <w:t xml:space="preserve"> </w:t>
      </w:r>
      <w:proofErr w:type="spellStart"/>
      <w:r w:rsidRPr="00054559">
        <w:t>Настич</w:t>
      </w:r>
      <w:proofErr w:type="spellEnd"/>
      <w:r w:rsidRPr="00054559">
        <w:t>,</w:t>
      </w:r>
      <w:r w:rsidR="00C06E10">
        <w:t xml:space="preserve"> </w:t>
      </w:r>
      <w:r w:rsidRPr="00054559">
        <w:t>А.И.</w:t>
      </w:r>
      <w:r w:rsidR="00C06E10">
        <w:t xml:space="preserve"> </w:t>
      </w:r>
      <w:r w:rsidRPr="00054559">
        <w:t>Божков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ИНТЕРМЕТ</w:t>
      </w:r>
      <w:r w:rsidR="00C06E10">
        <w:t xml:space="preserve"> </w:t>
      </w:r>
      <w:r w:rsidRPr="00054559">
        <w:t>ИНЖИНИРИНГ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14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6DD0CFBB" w14:textId="2C62952E" w:rsidR="00370A9D" w:rsidRPr="00054559" w:rsidRDefault="006A07E6" w:rsidP="00BD4775">
      <w:pPr>
        <w:spacing w:line="360" w:lineRule="atLeast"/>
        <w:ind w:left="0" w:right="1"/>
      </w:pPr>
      <w:r w:rsidRPr="00054559">
        <w:rPr>
          <w:b/>
          <w:sz w:val="32"/>
        </w:rPr>
        <w:t>с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3-мя</w:t>
      </w:r>
      <w:r w:rsidR="00C06E10">
        <w:rPr>
          <w:b/>
          <w:sz w:val="32"/>
        </w:rPr>
        <w:t xml:space="preserve"> </w:t>
      </w:r>
      <w:r w:rsidRPr="00054559">
        <w:rPr>
          <w:b/>
          <w:sz w:val="32"/>
        </w:rPr>
        <w:t>авторами</w:t>
      </w:r>
      <w:r w:rsidR="00C06E10">
        <w:rPr>
          <w:sz w:val="32"/>
        </w:rPr>
        <w:t xml:space="preserve"> </w:t>
      </w:r>
    </w:p>
    <w:p w14:paraId="7EBE274D" w14:textId="1D27A815" w:rsidR="00370A9D" w:rsidRPr="00054559" w:rsidRDefault="006A07E6" w:rsidP="00BD4775">
      <w:pPr>
        <w:spacing w:line="360" w:lineRule="atLeast"/>
        <w:ind w:left="0" w:right="1"/>
      </w:pPr>
      <w:r w:rsidRPr="00054559">
        <w:t>Нарижный,</w:t>
      </w:r>
      <w:r w:rsidR="00C06E10">
        <w:t xml:space="preserve"> </w:t>
      </w:r>
      <w:r w:rsidRPr="00054559">
        <w:t>И.Ф.</w:t>
      </w:r>
      <w:r w:rsidR="00C06E10">
        <w:t xml:space="preserve"> </w:t>
      </w:r>
      <w:r w:rsidRPr="00054559">
        <w:t>Роль</w:t>
      </w:r>
      <w:r w:rsidR="00C06E10">
        <w:t xml:space="preserve"> </w:t>
      </w:r>
      <w:r w:rsidRPr="00054559">
        <w:t>саморегулируемых</w:t>
      </w:r>
      <w:r w:rsidR="00C06E10">
        <w:t xml:space="preserve"> </w:t>
      </w:r>
      <w:r w:rsidRPr="00054559">
        <w:t>бизнес-сообществ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повышении</w:t>
      </w:r>
      <w:r w:rsidR="00C06E10">
        <w:t xml:space="preserve"> </w:t>
      </w:r>
      <w:r w:rsidRPr="00054559">
        <w:t>конкурентоспособности</w:t>
      </w:r>
      <w:r w:rsidR="00C06E10">
        <w:t xml:space="preserve"> </w:t>
      </w:r>
      <w:r w:rsidRPr="00054559">
        <w:t>малых</w:t>
      </w:r>
      <w:r w:rsidR="00C06E10">
        <w:t xml:space="preserve"> </w:t>
      </w:r>
      <w:r w:rsidRPr="00054559">
        <w:t>предприятий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И.Ф.</w:t>
      </w:r>
      <w:r w:rsidR="00C06E10">
        <w:t xml:space="preserve"> </w:t>
      </w:r>
      <w:r w:rsidRPr="00054559">
        <w:t>Нарижный,</w:t>
      </w:r>
      <w:r w:rsidR="00C06E10">
        <w:t xml:space="preserve"> </w:t>
      </w:r>
      <w:r w:rsidRPr="00054559">
        <w:t>В.В.</w:t>
      </w:r>
      <w:r w:rsidR="00C06E10">
        <w:t xml:space="preserve"> </w:t>
      </w:r>
      <w:proofErr w:type="spellStart"/>
      <w:r w:rsidRPr="00054559">
        <w:t>Московцев</w:t>
      </w:r>
      <w:proofErr w:type="spellEnd"/>
      <w:r w:rsidRPr="00054559">
        <w:t>,</w:t>
      </w:r>
      <w:r w:rsidR="00C06E10">
        <w:t xml:space="preserve"> </w:t>
      </w:r>
      <w:r w:rsidRPr="00054559">
        <w:t>Д.М.</w:t>
      </w:r>
      <w:r w:rsidR="00C06E10">
        <w:t xml:space="preserve"> </w:t>
      </w:r>
      <w:r w:rsidRPr="00054559">
        <w:t>Любавин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Липец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ЭГИ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36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5FF6A43D" w14:textId="57A745F0" w:rsidR="00370A9D" w:rsidRPr="00054559" w:rsidRDefault="006A07E6" w:rsidP="00C130B5">
      <w:pPr>
        <w:spacing w:line="360" w:lineRule="atLeast"/>
        <w:ind w:left="0" w:right="1"/>
      </w:pPr>
      <w:r w:rsidRPr="00C130B5">
        <w:rPr>
          <w:b/>
          <w:sz w:val="32"/>
        </w:rPr>
        <w:t>4</w:t>
      </w:r>
      <w:r w:rsidR="00C06E10">
        <w:rPr>
          <w:b/>
          <w:sz w:val="32"/>
        </w:rPr>
        <w:t xml:space="preserve"> </w:t>
      </w:r>
      <w:r w:rsidRPr="00C130B5">
        <w:rPr>
          <w:b/>
          <w:sz w:val="32"/>
        </w:rPr>
        <w:t>автора</w:t>
      </w:r>
      <w:r w:rsidR="00C06E10">
        <w:rPr>
          <w:b/>
          <w:sz w:val="32"/>
        </w:rPr>
        <w:t xml:space="preserve"> </w:t>
      </w:r>
      <w:r w:rsidRPr="00C130B5">
        <w:rPr>
          <w:b/>
          <w:sz w:val="32"/>
        </w:rPr>
        <w:t>и</w:t>
      </w:r>
      <w:r w:rsidR="00C06E10">
        <w:rPr>
          <w:b/>
          <w:sz w:val="32"/>
        </w:rPr>
        <w:t xml:space="preserve"> </w:t>
      </w:r>
      <w:r w:rsidRPr="00C130B5">
        <w:rPr>
          <w:b/>
          <w:sz w:val="32"/>
        </w:rPr>
        <w:t>более</w:t>
      </w:r>
      <w:r w:rsidR="00C06E10">
        <w:rPr>
          <w:b/>
          <w:sz w:val="32"/>
        </w:rPr>
        <w:t xml:space="preserve"> </w:t>
      </w:r>
    </w:p>
    <w:p w14:paraId="1407AE53" w14:textId="1940675C" w:rsidR="00370A9D" w:rsidRPr="00054559" w:rsidRDefault="006A07E6" w:rsidP="00BD4775">
      <w:pPr>
        <w:spacing w:line="360" w:lineRule="atLeast"/>
        <w:ind w:left="0" w:right="1"/>
      </w:pPr>
      <w:r w:rsidRPr="00054559">
        <w:t>Насосы.</w:t>
      </w:r>
      <w:r w:rsidR="00C06E10">
        <w:t xml:space="preserve"> </w:t>
      </w:r>
      <w:r w:rsidRPr="00054559">
        <w:t>Вентиляторы.</w:t>
      </w:r>
      <w:r w:rsidR="00C06E10">
        <w:t xml:space="preserve"> </w:t>
      </w:r>
      <w:r w:rsidRPr="00054559">
        <w:t>Кондиционеры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справочник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Е.М.</w:t>
      </w:r>
      <w:r w:rsidR="00C06E10">
        <w:t xml:space="preserve"> </w:t>
      </w:r>
      <w:r w:rsidRPr="00054559">
        <w:t>Росляков</w:t>
      </w:r>
      <w:r w:rsidR="00C06E10">
        <w:t xml:space="preserve"> </w:t>
      </w:r>
      <w:r w:rsidRPr="00054559">
        <w:t>[и</w:t>
      </w:r>
      <w:r w:rsidR="00C06E10">
        <w:t xml:space="preserve"> </w:t>
      </w:r>
      <w:r w:rsidRPr="00054559">
        <w:t>др.]</w:t>
      </w:r>
      <w:r w:rsidR="00C06E10">
        <w:t xml:space="preserve"> </w:t>
      </w:r>
      <w:r w:rsidRPr="00054559">
        <w:t>;</w:t>
      </w:r>
      <w:r w:rsidR="00C06E10">
        <w:t xml:space="preserve"> </w:t>
      </w:r>
      <w:r w:rsidRPr="00054559">
        <w:t>под</w:t>
      </w:r>
      <w:r w:rsidR="00C06E10">
        <w:t xml:space="preserve"> </w:t>
      </w:r>
      <w:r w:rsidRPr="00054559">
        <w:t>ред.</w:t>
      </w:r>
      <w:r w:rsidR="00C06E10">
        <w:t xml:space="preserve"> </w:t>
      </w:r>
      <w:r w:rsidRPr="00054559">
        <w:t>Е.М.</w:t>
      </w:r>
      <w:r w:rsidR="00C06E10">
        <w:t xml:space="preserve"> </w:t>
      </w:r>
      <w:r w:rsidRPr="00054559">
        <w:t>Рослякова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СПб</w:t>
      </w:r>
      <w:proofErr w:type="gramStart"/>
      <w:r w:rsidRPr="00054559">
        <w:t>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Политехника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822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05B76ACA" w14:textId="2AE9ED74" w:rsidR="00370A9D" w:rsidRPr="00054559" w:rsidRDefault="006A07E6" w:rsidP="00BD4775">
      <w:pPr>
        <w:spacing w:line="360" w:lineRule="atLeast"/>
        <w:ind w:left="0" w:right="1"/>
      </w:pPr>
      <w:r w:rsidRPr="00054559">
        <w:t>Наследственное</w:t>
      </w:r>
      <w:r w:rsidR="00C06E10">
        <w:t xml:space="preserve"> </w:t>
      </w:r>
      <w:r w:rsidRPr="00054559">
        <w:t>право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учеб.</w:t>
      </w:r>
      <w:r w:rsidR="00C06E10">
        <w:t xml:space="preserve"> </w:t>
      </w:r>
      <w:r w:rsidRPr="00054559">
        <w:t>пособие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вузов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под</w:t>
      </w:r>
      <w:r w:rsidR="00C06E10">
        <w:t xml:space="preserve"> </w:t>
      </w:r>
      <w:r w:rsidRPr="00054559">
        <w:t>ред.</w:t>
      </w:r>
      <w:r w:rsidR="00C06E10">
        <w:t xml:space="preserve"> </w:t>
      </w:r>
      <w:r w:rsidRPr="00054559">
        <w:t>Н.А.</w:t>
      </w:r>
      <w:r w:rsidR="00C06E10">
        <w:t xml:space="preserve"> </w:t>
      </w:r>
      <w:r w:rsidRPr="00054559">
        <w:t>Волковой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ЮНИТИ-ДАНА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92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6888898B" w14:textId="20467102" w:rsidR="00370A9D" w:rsidRPr="00054559" w:rsidRDefault="006A07E6" w:rsidP="00BD4775">
      <w:pPr>
        <w:spacing w:line="360" w:lineRule="atLeast"/>
        <w:ind w:left="0" w:right="1"/>
      </w:pPr>
      <w:r w:rsidRPr="00054559">
        <w:t>Народы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конфессии</w:t>
      </w:r>
      <w:r w:rsidR="00C06E10">
        <w:t xml:space="preserve"> </w:t>
      </w:r>
      <w:r w:rsidRPr="00054559">
        <w:t>Приволжского</w:t>
      </w:r>
      <w:r w:rsidR="00C06E10">
        <w:t xml:space="preserve"> </w:t>
      </w:r>
      <w:r w:rsidRPr="00054559">
        <w:t>Федерального</w:t>
      </w:r>
      <w:r w:rsidR="00C06E10">
        <w:t xml:space="preserve"> </w:t>
      </w:r>
      <w:r w:rsidRPr="00054559">
        <w:t>округа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="00B13EAE">
        <w:t>справоч</w:t>
      </w:r>
      <w:r w:rsidRPr="00054559">
        <w:t>ник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гос.</w:t>
      </w:r>
      <w:r w:rsidR="00C06E10">
        <w:t xml:space="preserve"> </w:t>
      </w:r>
      <w:r w:rsidRPr="00054559">
        <w:t>служащих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Мир,</w:t>
      </w:r>
      <w:r w:rsidR="00C06E10">
        <w:t xml:space="preserve"> </w:t>
      </w:r>
      <w:r w:rsidRPr="00054559">
        <w:t>2003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568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49</w:t>
      </w:r>
      <w:r w:rsidR="00C06E10">
        <w:t xml:space="preserve"> </w:t>
      </w:r>
    </w:p>
    <w:p w14:paraId="5911823F" w14:textId="4CC6AD5D" w:rsidR="00370A9D" w:rsidRPr="00054559" w:rsidRDefault="006A07E6" w:rsidP="00BD4775">
      <w:pPr>
        <w:pStyle w:val="4"/>
        <w:spacing w:line="360" w:lineRule="atLeast"/>
      </w:pPr>
      <w:r w:rsidRPr="00054559">
        <w:t>Книги</w:t>
      </w:r>
      <w:r w:rsidR="00C06E10">
        <w:t xml:space="preserve"> </w:t>
      </w:r>
      <w:r w:rsidRPr="00054559">
        <w:t>на</w:t>
      </w:r>
      <w:r w:rsidR="00C06E10">
        <w:t xml:space="preserve"> </w:t>
      </w:r>
      <w:r w:rsidRPr="00054559">
        <w:t>иностранном</w:t>
      </w:r>
      <w:r w:rsidR="00C06E10">
        <w:t xml:space="preserve"> </w:t>
      </w:r>
      <w:r w:rsidRPr="00054559">
        <w:t>языке</w:t>
      </w:r>
      <w:r w:rsidR="00C06E10">
        <w:t xml:space="preserve"> </w:t>
      </w:r>
    </w:p>
    <w:p w14:paraId="0FBE822E" w14:textId="520FCB38" w:rsidR="00370A9D" w:rsidRPr="00054559" w:rsidRDefault="006A07E6" w:rsidP="00BD4775">
      <w:pPr>
        <w:spacing w:line="360" w:lineRule="atLeast"/>
        <w:ind w:left="0" w:right="1"/>
      </w:pPr>
      <w:proofErr w:type="spellStart"/>
      <w:r w:rsidRPr="00054559">
        <w:t>Cagianut</w:t>
      </w:r>
      <w:proofErr w:type="spellEnd"/>
      <w:r w:rsidRPr="00054559">
        <w:t>,</w:t>
      </w:r>
      <w:r w:rsidR="00C06E10">
        <w:t xml:space="preserve"> </w:t>
      </w:r>
      <w:r w:rsidRPr="00054559">
        <w:t>F.</w:t>
      </w:r>
      <w:r w:rsidR="00C06E10">
        <w:t xml:space="preserve"> </w:t>
      </w:r>
      <w:proofErr w:type="spellStart"/>
      <w:r w:rsidRPr="00054559">
        <w:t>Unternehmungssteuerrecht</w:t>
      </w:r>
      <w:proofErr w:type="spellEnd"/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=</w:t>
      </w:r>
      <w:r w:rsidR="00C06E10">
        <w:t xml:space="preserve"> </w:t>
      </w:r>
      <w:r w:rsidRPr="00054559">
        <w:t>Налоговое</w:t>
      </w:r>
      <w:r w:rsidR="00C06E10">
        <w:t xml:space="preserve"> </w:t>
      </w:r>
      <w:r w:rsidRPr="00054559">
        <w:t>право</w:t>
      </w:r>
      <w:r w:rsidR="00C06E10">
        <w:t xml:space="preserve"> </w:t>
      </w:r>
      <w:r w:rsidRPr="00054559">
        <w:t>в</w:t>
      </w:r>
      <w:r w:rsidR="00C06E10">
        <w:t xml:space="preserve"> </w:t>
      </w:r>
      <w:proofErr w:type="spellStart"/>
      <w:r w:rsidRPr="00054559">
        <w:t>предпри-нимательстве</w:t>
      </w:r>
      <w:proofErr w:type="spellEnd"/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F.</w:t>
      </w:r>
      <w:r w:rsidR="00C06E10">
        <w:t xml:space="preserve"> </w:t>
      </w:r>
      <w:proofErr w:type="spellStart"/>
      <w:r w:rsidRPr="00054559">
        <w:t>Cagianut</w:t>
      </w:r>
      <w:proofErr w:type="spellEnd"/>
      <w:r w:rsidRPr="00054559">
        <w:t>,</w:t>
      </w:r>
      <w:r w:rsidR="00C06E10">
        <w:t xml:space="preserve"> </w:t>
      </w:r>
      <w:r w:rsidRPr="00054559">
        <w:t>E.</w:t>
      </w:r>
      <w:r w:rsidR="00C06E10">
        <w:t xml:space="preserve"> </w:t>
      </w:r>
      <w:proofErr w:type="spellStart"/>
      <w:r w:rsidRPr="00054559">
        <w:t>Hohn</w:t>
      </w:r>
      <w:proofErr w:type="spellEnd"/>
      <w:r w:rsidRPr="00054559">
        <w:t>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proofErr w:type="gramStart"/>
      <w:r w:rsidRPr="00054559">
        <w:t>Bern</w:t>
      </w:r>
      <w:proofErr w:type="spellEnd"/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P.</w:t>
      </w:r>
      <w:r w:rsidR="00C06E10">
        <w:t xml:space="preserve"> </w:t>
      </w:r>
      <w:proofErr w:type="spellStart"/>
      <w:r w:rsidRPr="00054559">
        <w:t>Haupt</w:t>
      </w:r>
      <w:proofErr w:type="spellEnd"/>
      <w:r w:rsidR="00C06E10">
        <w:t xml:space="preserve"> </w:t>
      </w:r>
      <w:proofErr w:type="spellStart"/>
      <w:r w:rsidRPr="00054559">
        <w:t>Verl</w:t>
      </w:r>
      <w:proofErr w:type="spellEnd"/>
      <w:r w:rsidRPr="00054559">
        <w:t>.,</w:t>
      </w:r>
      <w:r w:rsidR="00C06E10">
        <w:t xml:space="preserve"> </w:t>
      </w:r>
      <w:r w:rsidRPr="00054559">
        <w:t>1993.</w:t>
      </w:r>
      <w:r w:rsidR="00C06E10">
        <w:t xml:space="preserve"> </w:t>
      </w:r>
      <w:r w:rsidRPr="00054559">
        <w:t>–</w:t>
      </w:r>
      <w:r w:rsidR="00C06E10">
        <w:t xml:space="preserve"> </w:t>
      </w:r>
    </w:p>
    <w:p w14:paraId="1A94E9A4" w14:textId="02B452EC" w:rsidR="00370A9D" w:rsidRPr="00054559" w:rsidRDefault="006A07E6" w:rsidP="007400AD">
      <w:pPr>
        <w:spacing w:after="4" w:line="265" w:lineRule="auto"/>
        <w:ind w:left="0" w:right="1" w:hanging="10"/>
      </w:pPr>
      <w:r w:rsidRPr="00054559">
        <w:t>855</w:t>
      </w:r>
      <w:r w:rsidR="00C06E10">
        <w:t xml:space="preserve"> </w:t>
      </w:r>
      <w:r w:rsidRPr="00054559">
        <w:t>s.</w:t>
      </w:r>
      <w:r w:rsidR="00C06E10">
        <w:t xml:space="preserve"> </w:t>
      </w:r>
    </w:p>
    <w:p w14:paraId="5DD404A1" w14:textId="48E8DD68" w:rsidR="00370A9D" w:rsidRPr="00054559" w:rsidRDefault="006A07E6" w:rsidP="00BD4775">
      <w:pPr>
        <w:pStyle w:val="4"/>
        <w:spacing w:line="360" w:lineRule="atLeast"/>
      </w:pPr>
      <w:r w:rsidRPr="00054559">
        <w:t>Переводные</w:t>
      </w:r>
      <w:r w:rsidR="00C06E10">
        <w:t xml:space="preserve"> </w:t>
      </w:r>
      <w:r w:rsidRPr="00054559">
        <w:t>издания</w:t>
      </w:r>
      <w:r w:rsidR="00C06E10">
        <w:t xml:space="preserve"> </w:t>
      </w:r>
    </w:p>
    <w:p w14:paraId="29C27C57" w14:textId="028B9AB3" w:rsidR="00370A9D" w:rsidRPr="00054559" w:rsidRDefault="006A07E6" w:rsidP="00BD4775">
      <w:pPr>
        <w:spacing w:line="360" w:lineRule="atLeast"/>
        <w:ind w:left="0" w:right="1"/>
      </w:pPr>
      <w:proofErr w:type="spellStart"/>
      <w:r w:rsidRPr="00054559">
        <w:t>Крайг</w:t>
      </w:r>
      <w:proofErr w:type="spellEnd"/>
      <w:r w:rsidRPr="00054559">
        <w:t>,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Психология</w:t>
      </w:r>
      <w:r w:rsidR="00C06E10">
        <w:t xml:space="preserve"> </w:t>
      </w:r>
      <w:r w:rsidRPr="00054559">
        <w:t>развития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пер</w:t>
      </w:r>
      <w:r w:rsidR="00B13EAE">
        <w:t>.</w:t>
      </w:r>
      <w:r w:rsidR="00C06E10">
        <w:t xml:space="preserve"> </w:t>
      </w:r>
      <w:r w:rsidR="00B13EAE">
        <w:t>с</w:t>
      </w:r>
      <w:r w:rsidR="00C06E10">
        <w:t xml:space="preserve"> </w:t>
      </w:r>
      <w:r w:rsidR="00B13EAE">
        <w:t>англ.</w:t>
      </w:r>
      <w:r w:rsidR="00C06E10">
        <w:t xml:space="preserve"> </w:t>
      </w:r>
      <w:r w:rsidR="00B13EAE">
        <w:t>/</w:t>
      </w:r>
      <w:r w:rsidR="00C06E10">
        <w:t xml:space="preserve"> </w:t>
      </w:r>
      <w:r w:rsidR="00B13EAE">
        <w:t>Грейс</w:t>
      </w:r>
      <w:r w:rsidR="00C06E10">
        <w:t xml:space="preserve"> </w:t>
      </w:r>
      <w:proofErr w:type="spellStart"/>
      <w:r w:rsidR="00B13EAE">
        <w:t>Крайг</w:t>
      </w:r>
      <w:proofErr w:type="spellEnd"/>
      <w:r w:rsidR="00B13EAE">
        <w:t>,</w:t>
      </w:r>
      <w:r w:rsidR="00C06E10">
        <w:t xml:space="preserve"> </w:t>
      </w:r>
      <w:r w:rsidR="00B13EAE">
        <w:t>Дон</w:t>
      </w:r>
      <w:r w:rsidR="00C06E10">
        <w:t xml:space="preserve"> </w:t>
      </w:r>
      <w:proofErr w:type="spellStart"/>
      <w:r w:rsidR="00B13EAE">
        <w:t>Бо</w:t>
      </w:r>
      <w:r w:rsidRPr="00054559">
        <w:t>кум</w:t>
      </w:r>
      <w:proofErr w:type="spellEnd"/>
      <w:r w:rsidRPr="00054559">
        <w:t>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9-е</w:t>
      </w:r>
      <w:r w:rsidR="00C06E10">
        <w:t xml:space="preserve"> </w:t>
      </w:r>
      <w:r w:rsidRPr="00054559">
        <w:t>изд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СПб</w:t>
      </w:r>
      <w:proofErr w:type="gramStart"/>
      <w:r w:rsidRPr="00054559">
        <w:t>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Питер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940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2528E601" w14:textId="1222DC55" w:rsidR="00370A9D" w:rsidRPr="00054559" w:rsidRDefault="006A07E6" w:rsidP="00561064">
      <w:pPr>
        <w:spacing w:after="5" w:line="259" w:lineRule="auto"/>
        <w:ind w:left="0" w:right="1" w:firstLine="708"/>
      </w:pPr>
      <w:r w:rsidRPr="00054559">
        <w:lastRenderedPageBreak/>
        <w:t>Microsoft</w:t>
      </w:r>
      <w:r w:rsidR="00C06E10">
        <w:t xml:space="preserve"> </w:t>
      </w:r>
      <w:r w:rsidRPr="00054559">
        <w:t>Access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[пер.]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Мир</w:t>
      </w:r>
      <w:r w:rsidR="00C06E10">
        <w:t xml:space="preserve"> </w:t>
      </w:r>
      <w:r w:rsidRPr="00054559">
        <w:t>книги,</w:t>
      </w:r>
      <w:r w:rsidR="00C06E10">
        <w:t xml:space="preserve"> </w:t>
      </w:r>
      <w:r w:rsidRPr="00054559">
        <w:t>2004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88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Компьютер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это</w:t>
      </w:r>
      <w:r w:rsidR="00C06E10">
        <w:t xml:space="preserve"> </w:t>
      </w:r>
      <w:r w:rsidRPr="00054559">
        <w:t>просто!).</w:t>
      </w:r>
      <w:r w:rsidR="00C06E10">
        <w:t xml:space="preserve"> </w:t>
      </w:r>
    </w:p>
    <w:p w14:paraId="2D0C8A62" w14:textId="596146B9" w:rsidR="00370A9D" w:rsidRPr="00054559" w:rsidRDefault="006A07E6" w:rsidP="00BD4775">
      <w:pPr>
        <w:pStyle w:val="4"/>
        <w:spacing w:line="360" w:lineRule="atLeast"/>
      </w:pPr>
      <w:r w:rsidRPr="00054559">
        <w:t>Сборники</w:t>
      </w:r>
      <w:r w:rsidR="00C06E10">
        <w:t xml:space="preserve"> </w:t>
      </w:r>
      <w:r w:rsidRPr="00054559">
        <w:t>трудов</w:t>
      </w:r>
      <w:r w:rsidR="00C06E10">
        <w:t xml:space="preserve"> </w:t>
      </w:r>
    </w:p>
    <w:p w14:paraId="55259928" w14:textId="3261B973" w:rsidR="00370A9D" w:rsidRPr="00054559" w:rsidRDefault="006A07E6" w:rsidP="00BD4775">
      <w:pPr>
        <w:spacing w:line="360" w:lineRule="atLeast"/>
        <w:ind w:left="0" w:right="1"/>
      </w:pPr>
      <w:r w:rsidRPr="00054559">
        <w:t>Право:</w:t>
      </w:r>
      <w:r w:rsidR="00C06E10">
        <w:t xml:space="preserve"> </w:t>
      </w:r>
      <w:r w:rsidRPr="00054559">
        <w:t>история,</w:t>
      </w:r>
      <w:r w:rsidR="00C06E10">
        <w:t xml:space="preserve"> </w:t>
      </w:r>
      <w:r w:rsidRPr="00054559">
        <w:t>теория,</w:t>
      </w:r>
      <w:r w:rsidR="00C06E10">
        <w:t xml:space="preserve"> </w:t>
      </w:r>
      <w:r w:rsidRPr="00054559">
        <w:t>практика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межвуз</w:t>
      </w:r>
      <w:proofErr w:type="spellEnd"/>
      <w:r w:rsidRPr="00054559">
        <w:t>.</w:t>
      </w:r>
      <w:r w:rsidR="00C06E10">
        <w:t xml:space="preserve"> </w:t>
      </w:r>
      <w:r w:rsidRPr="00054559">
        <w:t>сб.</w:t>
      </w:r>
      <w:r w:rsidR="00C06E10">
        <w:t xml:space="preserve"> </w:t>
      </w:r>
      <w:r w:rsidRPr="00054559">
        <w:t>науч.</w:t>
      </w:r>
      <w:r w:rsidR="00C06E10">
        <w:t xml:space="preserve"> </w:t>
      </w:r>
      <w:r w:rsidRPr="00054559">
        <w:t>тр.,</w:t>
      </w:r>
      <w:r w:rsidR="00C06E10">
        <w:t xml:space="preserve"> </w:t>
      </w:r>
      <w:r w:rsidRPr="00054559">
        <w:t>дек.</w:t>
      </w:r>
      <w:r w:rsidR="00C06E10">
        <w:t xml:space="preserve"> </w:t>
      </w:r>
      <w:r w:rsidRPr="00054559">
        <w:t>2006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Липецк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91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1E717F48" w14:textId="0E4AEEA9" w:rsidR="00370A9D" w:rsidRPr="00054559" w:rsidRDefault="006A07E6" w:rsidP="00BD4775">
      <w:pPr>
        <w:spacing w:line="360" w:lineRule="atLeast"/>
        <w:ind w:left="0" w:right="1"/>
      </w:pPr>
      <w:r w:rsidRPr="00054559">
        <w:t>Прогрессивные</w:t>
      </w:r>
      <w:r w:rsidR="00C06E10">
        <w:t xml:space="preserve"> </w:t>
      </w:r>
      <w:r w:rsidRPr="00054559">
        <w:t>технологи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оборудован</w:t>
      </w:r>
      <w:r w:rsidR="00B13EAE">
        <w:t>ие</w:t>
      </w:r>
      <w:r w:rsidR="00C06E10">
        <w:t xml:space="preserve"> </w:t>
      </w:r>
      <w:r w:rsidR="00B13EAE">
        <w:t>в</w:t>
      </w:r>
      <w:r w:rsidR="00C06E10">
        <w:t xml:space="preserve"> </w:t>
      </w:r>
      <w:r w:rsidR="00B13EAE">
        <w:t>машиностроении</w:t>
      </w:r>
      <w:r w:rsidR="00C06E10">
        <w:t xml:space="preserve"> </w:t>
      </w:r>
      <w:r w:rsidR="00B13EAE">
        <w:t>и</w:t>
      </w:r>
      <w:r w:rsidR="00C06E10">
        <w:t xml:space="preserve"> </w:t>
      </w:r>
      <w:r w:rsidR="00B13EAE">
        <w:t>металлур</w:t>
      </w:r>
      <w:r w:rsidRPr="00054559">
        <w:t>гии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сб.</w:t>
      </w:r>
      <w:r w:rsidR="00C06E10">
        <w:t xml:space="preserve"> </w:t>
      </w:r>
      <w:r w:rsidRPr="00054559">
        <w:t>науч.</w:t>
      </w:r>
      <w:r w:rsidR="00C06E10">
        <w:t xml:space="preserve"> </w:t>
      </w:r>
      <w:r w:rsidRPr="00054559">
        <w:t>тр.</w:t>
      </w:r>
      <w:r w:rsidR="00C06E10">
        <w:t xml:space="preserve"> </w:t>
      </w:r>
      <w:proofErr w:type="spellStart"/>
      <w:r w:rsidRPr="00054559">
        <w:t>междунар</w:t>
      </w:r>
      <w:proofErr w:type="spellEnd"/>
      <w:r w:rsidRPr="00054559">
        <w:t>.</w:t>
      </w:r>
      <w:r w:rsidR="00C06E10">
        <w:t xml:space="preserve"> </w:t>
      </w:r>
      <w:r w:rsidRPr="00054559">
        <w:t>науч.-техн.</w:t>
      </w:r>
      <w:r w:rsidR="00C06E10">
        <w:t xml:space="preserve"> </w:t>
      </w:r>
      <w:proofErr w:type="spellStart"/>
      <w:r w:rsidRPr="00054559">
        <w:t>конф</w:t>
      </w:r>
      <w:proofErr w:type="spellEnd"/>
      <w:r w:rsidRPr="00054559">
        <w:t>.,</w:t>
      </w:r>
      <w:r w:rsidR="00C06E10">
        <w:t xml:space="preserve"> </w:t>
      </w:r>
      <w:proofErr w:type="spellStart"/>
      <w:r w:rsidRPr="00054559">
        <w:t>посвящ</w:t>
      </w:r>
      <w:proofErr w:type="spellEnd"/>
      <w:r w:rsidRPr="00054559">
        <w:t>.</w:t>
      </w:r>
      <w:r w:rsidR="00C06E10">
        <w:t xml:space="preserve"> </w:t>
      </w:r>
      <w:r w:rsidRPr="00054559">
        <w:t>50летию</w:t>
      </w:r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11-12</w:t>
      </w:r>
      <w:r w:rsidR="00C06E10">
        <w:t xml:space="preserve"> </w:t>
      </w:r>
      <w:r w:rsidRPr="00054559">
        <w:t>мая</w:t>
      </w:r>
      <w:r w:rsidR="00C06E10">
        <w:t xml:space="preserve"> </w:t>
      </w:r>
      <w:r w:rsidRPr="00054559">
        <w:t>2006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2-х</w:t>
      </w:r>
      <w:r w:rsidR="00C06E10">
        <w:t xml:space="preserve"> </w:t>
      </w:r>
      <w:r w:rsidRPr="00054559">
        <w:t>ч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Липец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2006.</w:t>
      </w:r>
      <w:r w:rsidR="00C06E10">
        <w:t xml:space="preserve"> </w:t>
      </w:r>
    </w:p>
    <w:p w14:paraId="032CA847" w14:textId="2DD3BA54" w:rsidR="00370A9D" w:rsidRPr="00054559" w:rsidRDefault="006A07E6" w:rsidP="00BD4775">
      <w:pPr>
        <w:spacing w:line="360" w:lineRule="atLeast"/>
        <w:ind w:left="0" w:right="1"/>
      </w:pPr>
      <w:r w:rsidRPr="00054559">
        <w:t>Наука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Липецкой</w:t>
      </w:r>
      <w:r w:rsidR="00C06E10">
        <w:t xml:space="preserve"> </w:t>
      </w:r>
      <w:r w:rsidRPr="00054559">
        <w:t>области:</w:t>
      </w:r>
      <w:r w:rsidR="00C06E10">
        <w:t xml:space="preserve"> </w:t>
      </w:r>
      <w:r w:rsidRPr="00054559">
        <w:t>истоки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ерспек</w:t>
      </w:r>
      <w:r w:rsidR="00B13EAE">
        <w:t>тивы</w:t>
      </w:r>
      <w:r w:rsidR="00C06E10">
        <w:t xml:space="preserve"> </w:t>
      </w:r>
      <w:r w:rsidR="00B13EAE">
        <w:t>[Текст</w:t>
      </w:r>
      <w:proofErr w:type="gramStart"/>
      <w:r w:rsidR="00B13EAE">
        <w:t>]</w:t>
      </w:r>
      <w:r w:rsidR="00C06E10">
        <w:t xml:space="preserve"> </w:t>
      </w:r>
      <w:r w:rsidR="00B13EAE">
        <w:t>:</w:t>
      </w:r>
      <w:proofErr w:type="gramEnd"/>
      <w:r w:rsidR="00C06E10">
        <w:t xml:space="preserve"> </w:t>
      </w:r>
      <w:r w:rsidR="00B13EAE">
        <w:t>сб.</w:t>
      </w:r>
      <w:r w:rsidR="00C06E10">
        <w:t xml:space="preserve"> </w:t>
      </w:r>
      <w:proofErr w:type="spellStart"/>
      <w:r w:rsidR="00B13EAE">
        <w:t>докл</w:t>
      </w:r>
      <w:proofErr w:type="spellEnd"/>
      <w:r w:rsidR="00B13EAE">
        <w:t>.</w:t>
      </w:r>
      <w:r w:rsidR="00C06E10">
        <w:t xml:space="preserve"> </w:t>
      </w:r>
      <w:r w:rsidR="00B13EAE">
        <w:t>и</w:t>
      </w:r>
      <w:r w:rsidR="00C06E10">
        <w:t xml:space="preserve"> </w:t>
      </w:r>
      <w:r w:rsidR="00B13EAE">
        <w:t>тези</w:t>
      </w:r>
      <w:r w:rsidRPr="00054559">
        <w:t>сов</w:t>
      </w:r>
      <w:r w:rsidR="00C06E10">
        <w:t xml:space="preserve"> </w:t>
      </w:r>
      <w:r w:rsidRPr="00054559">
        <w:t>обл.</w:t>
      </w:r>
      <w:r w:rsidR="00C06E10">
        <w:t xml:space="preserve"> </w:t>
      </w:r>
      <w:r w:rsidRPr="00054559">
        <w:t>науч.-</w:t>
      </w:r>
      <w:proofErr w:type="spellStart"/>
      <w:r w:rsidRPr="00054559">
        <w:t>практ</w:t>
      </w:r>
      <w:proofErr w:type="spellEnd"/>
      <w:r w:rsidRPr="00054559">
        <w:t>.</w:t>
      </w:r>
      <w:r w:rsidR="00C06E10">
        <w:t xml:space="preserve"> </w:t>
      </w:r>
      <w:proofErr w:type="spellStart"/>
      <w:r w:rsidRPr="00054559">
        <w:t>конф</w:t>
      </w:r>
      <w:proofErr w:type="spellEnd"/>
      <w:r w:rsidRPr="00054559">
        <w:t>.,</w:t>
      </w:r>
      <w:r w:rsidR="00C06E10">
        <w:t xml:space="preserve"> </w:t>
      </w:r>
      <w:r w:rsidRPr="00054559">
        <w:t>февр.</w:t>
      </w:r>
      <w:r w:rsidR="00C06E10">
        <w:t xml:space="preserve"> </w:t>
      </w:r>
      <w:r w:rsidRPr="00054559">
        <w:t>2004</w:t>
      </w:r>
      <w:r w:rsidR="00C06E10">
        <w:t xml:space="preserve"> </w:t>
      </w:r>
      <w:r w:rsidRPr="00054559">
        <w:t>г.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3-х</w:t>
      </w:r>
      <w:r w:rsidR="00C06E10">
        <w:t xml:space="preserve"> </w:t>
      </w:r>
      <w:r w:rsidRPr="00054559">
        <w:t>ч.</w:t>
      </w:r>
      <w:r w:rsidR="00C06E10">
        <w:t xml:space="preserve"> </w:t>
      </w:r>
      <w:r w:rsidRPr="00054559">
        <w:t>Ч.</w:t>
      </w:r>
      <w:r w:rsidR="00C06E10">
        <w:t xml:space="preserve"> </w:t>
      </w:r>
      <w:r w:rsidRPr="00054559">
        <w:t>2.</w:t>
      </w:r>
      <w:r w:rsidR="00C06E10">
        <w:t xml:space="preserve"> </w:t>
      </w:r>
      <w:r w:rsidRPr="00054559">
        <w:t>Гуманитарное</w:t>
      </w:r>
      <w:r w:rsidR="00C06E10">
        <w:t xml:space="preserve"> </w:t>
      </w:r>
      <w:proofErr w:type="spellStart"/>
      <w:r w:rsidRPr="00054559">
        <w:t>направ-ление</w:t>
      </w:r>
      <w:proofErr w:type="spellEnd"/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отв.</w:t>
      </w:r>
      <w:r w:rsidR="00C06E10">
        <w:t xml:space="preserve"> </w:t>
      </w:r>
      <w:r w:rsidRPr="00054559">
        <w:t>за</w:t>
      </w:r>
      <w:r w:rsidR="00C06E10">
        <w:t xml:space="preserve"> </w:t>
      </w:r>
      <w:proofErr w:type="spellStart"/>
      <w:r w:rsidRPr="00054559">
        <w:t>вып</w:t>
      </w:r>
      <w:proofErr w:type="spellEnd"/>
      <w:r w:rsidRPr="00054559">
        <w:t>.</w:t>
      </w:r>
      <w:r w:rsidR="00C06E10">
        <w:t xml:space="preserve"> </w:t>
      </w:r>
      <w:proofErr w:type="spellStart"/>
      <w:r w:rsidRPr="00054559">
        <w:t>Кисенко</w:t>
      </w:r>
      <w:proofErr w:type="spellEnd"/>
      <w:r w:rsidR="00C06E10">
        <w:t xml:space="preserve"> </w:t>
      </w:r>
      <w:r w:rsidRPr="00054559">
        <w:t>В.П.,</w:t>
      </w:r>
      <w:r w:rsidR="00C06E10">
        <w:t xml:space="preserve"> </w:t>
      </w:r>
      <w:r w:rsidRPr="00054559">
        <w:t>Скопинцев</w:t>
      </w:r>
      <w:r w:rsidR="00C06E10">
        <w:t xml:space="preserve"> </w:t>
      </w:r>
      <w:r w:rsidRPr="00054559">
        <w:t>В.А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Липец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2004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99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63406B55" w14:textId="267BA68E" w:rsidR="00370A9D" w:rsidRPr="00054559" w:rsidRDefault="006A07E6" w:rsidP="00BD4775">
      <w:pPr>
        <w:pStyle w:val="4"/>
        <w:spacing w:line="360" w:lineRule="atLeast"/>
      </w:pPr>
      <w:r w:rsidRPr="00054559">
        <w:t>Продолжающиеся</w:t>
      </w:r>
      <w:r w:rsidR="00C06E10">
        <w:t xml:space="preserve"> </w:t>
      </w:r>
      <w:r w:rsidRPr="00054559">
        <w:t>сборники</w:t>
      </w:r>
      <w:r w:rsidR="00C06E10">
        <w:t xml:space="preserve"> </w:t>
      </w:r>
    </w:p>
    <w:p w14:paraId="396276EB" w14:textId="641A32C7" w:rsidR="00370A9D" w:rsidRPr="00054559" w:rsidRDefault="006A07E6" w:rsidP="00BD4775">
      <w:pPr>
        <w:spacing w:line="360" w:lineRule="atLeast"/>
        <w:ind w:left="0" w:right="1"/>
      </w:pPr>
      <w:r w:rsidRPr="00054559">
        <w:t>Философия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XXI</w:t>
      </w:r>
      <w:r w:rsidR="00C06E10">
        <w:t xml:space="preserve"> </w:t>
      </w:r>
      <w:r w:rsidRPr="00054559">
        <w:t>веке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междунар</w:t>
      </w:r>
      <w:proofErr w:type="spellEnd"/>
      <w:r w:rsidRPr="00054559">
        <w:t>.</w:t>
      </w:r>
      <w:r w:rsidR="00C06E10">
        <w:t xml:space="preserve"> </w:t>
      </w:r>
      <w:r w:rsidRPr="00054559">
        <w:t>сб.</w:t>
      </w:r>
      <w:r w:rsidR="00C06E10">
        <w:t xml:space="preserve"> </w:t>
      </w:r>
      <w:r w:rsidRPr="00054559">
        <w:t>науч.</w:t>
      </w:r>
      <w:r w:rsidR="00C06E10">
        <w:t xml:space="preserve"> </w:t>
      </w:r>
      <w:r w:rsidRPr="00054559">
        <w:t>тр.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под</w:t>
      </w:r>
      <w:r w:rsidR="00C06E10">
        <w:t xml:space="preserve"> </w:t>
      </w:r>
      <w:r w:rsidRPr="00054559">
        <w:t>общ.</w:t>
      </w:r>
      <w:r w:rsidR="00C06E10">
        <w:t xml:space="preserve"> </w:t>
      </w:r>
      <w:r w:rsidRPr="00054559">
        <w:t>ред.</w:t>
      </w:r>
      <w:r w:rsidR="00C06E10">
        <w:t xml:space="preserve"> </w:t>
      </w:r>
      <w:r w:rsidRPr="00054559">
        <w:t>проф.</w:t>
      </w:r>
      <w:r w:rsidR="00C06E10">
        <w:t xml:space="preserve"> </w:t>
      </w:r>
      <w:r w:rsidRPr="00054559">
        <w:t>О.И.</w:t>
      </w:r>
      <w:r w:rsidR="00C06E10">
        <w:t xml:space="preserve"> </w:t>
      </w:r>
      <w:r w:rsidRPr="00054559">
        <w:t>Кирикова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r w:rsidRPr="00054559">
        <w:t>Вып</w:t>
      </w:r>
      <w:proofErr w:type="spellEnd"/>
      <w:r w:rsidRPr="00054559">
        <w:t>.</w:t>
      </w:r>
      <w:r w:rsidR="00C06E10">
        <w:t xml:space="preserve"> </w:t>
      </w:r>
      <w:r w:rsidRPr="00054559">
        <w:t>11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Воронеж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ВГПУ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42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Сборник</w:t>
      </w:r>
      <w:r w:rsidR="00C06E10">
        <w:t xml:space="preserve"> </w:t>
      </w:r>
      <w:r w:rsidRPr="00054559">
        <w:t>научных</w:t>
      </w:r>
      <w:r w:rsidR="00C06E10">
        <w:t xml:space="preserve"> </w:t>
      </w:r>
      <w:r w:rsidRPr="00054559">
        <w:t>трудов</w:t>
      </w:r>
      <w:r w:rsidR="00C06E10">
        <w:t xml:space="preserve"> </w:t>
      </w:r>
      <w:r w:rsidRPr="00054559">
        <w:t>НГТУ</w:t>
      </w:r>
      <w:r w:rsidR="00C06E10">
        <w:t xml:space="preserve"> </w:t>
      </w:r>
      <w:r w:rsidRPr="00054559">
        <w:t>[Текст]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r w:rsidRPr="00054559">
        <w:t>Вып</w:t>
      </w:r>
      <w:proofErr w:type="spellEnd"/>
      <w:r w:rsidRPr="00054559">
        <w:t>.</w:t>
      </w:r>
      <w:r w:rsidR="00C06E10">
        <w:t xml:space="preserve"> </w:t>
      </w:r>
      <w:r w:rsidRPr="00054559">
        <w:t>1</w:t>
      </w:r>
      <w:r w:rsidR="00C06E10">
        <w:t xml:space="preserve"> </w:t>
      </w:r>
      <w:r w:rsidRPr="00054559">
        <w:t>(43)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Новосибирс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НГТУ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96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1178FA74" w14:textId="649DC4D8" w:rsidR="00370A9D" w:rsidRPr="00054559" w:rsidRDefault="006A07E6" w:rsidP="00BD4775">
      <w:pPr>
        <w:pStyle w:val="4"/>
        <w:spacing w:line="360" w:lineRule="atLeast"/>
      </w:pPr>
      <w:r w:rsidRPr="00054559">
        <w:t>Обзорные</w:t>
      </w:r>
      <w:r w:rsidR="00C06E10">
        <w:t xml:space="preserve"> </w:t>
      </w:r>
      <w:r w:rsidRPr="00054559">
        <w:t>информации</w:t>
      </w:r>
      <w:r w:rsidR="00C06E10">
        <w:t xml:space="preserve"> </w:t>
      </w:r>
    </w:p>
    <w:p w14:paraId="692CE8E3" w14:textId="4506E92F" w:rsidR="00370A9D" w:rsidRPr="00054559" w:rsidRDefault="006A07E6" w:rsidP="00BD4775">
      <w:pPr>
        <w:spacing w:line="360" w:lineRule="atLeast"/>
        <w:ind w:left="0" w:right="1"/>
      </w:pPr>
      <w:r w:rsidRPr="00054559">
        <w:t>Тарасова,</w:t>
      </w:r>
      <w:r w:rsidR="00C06E10">
        <w:t xml:space="preserve"> </w:t>
      </w:r>
      <w:r w:rsidRPr="00054559">
        <w:t>Н.В.</w:t>
      </w:r>
      <w:r w:rsidR="00C06E10">
        <w:t xml:space="preserve"> </w:t>
      </w:r>
      <w:r w:rsidRPr="00054559">
        <w:t>Теоретические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методологические</w:t>
      </w:r>
      <w:r w:rsidR="00C06E10">
        <w:t xml:space="preserve"> </w:t>
      </w:r>
      <w:r w:rsidRPr="00054559">
        <w:t>основы</w:t>
      </w:r>
      <w:r w:rsidR="00C06E10">
        <w:t xml:space="preserve"> </w:t>
      </w:r>
      <w:proofErr w:type="spellStart"/>
      <w:r w:rsidRPr="00054559">
        <w:t>модульнокомпетентностной</w:t>
      </w:r>
      <w:proofErr w:type="spellEnd"/>
      <w:r w:rsidR="00C06E10">
        <w:t xml:space="preserve"> </w:t>
      </w:r>
      <w:r w:rsidRPr="00054559">
        <w:t>технологии</w:t>
      </w:r>
      <w:r w:rsidR="00C06E10">
        <w:t xml:space="preserve"> </w:t>
      </w:r>
      <w:r w:rsidRPr="00054559">
        <w:t>обучения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Тарасова</w:t>
      </w:r>
      <w:r w:rsidR="00C06E10">
        <w:t xml:space="preserve"> </w:t>
      </w:r>
      <w:r w:rsidRPr="00054559">
        <w:t>Н.В.,</w:t>
      </w:r>
      <w:r w:rsidR="00C06E10">
        <w:t xml:space="preserve"> </w:t>
      </w:r>
      <w:r w:rsidRPr="00054559">
        <w:t>Смирнов</w:t>
      </w:r>
      <w:r w:rsidR="00C06E10">
        <w:t xml:space="preserve"> </w:t>
      </w:r>
      <w:r w:rsidRPr="00054559">
        <w:t>С.А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М.,</w:t>
      </w:r>
      <w:r w:rsidR="00C06E10">
        <w:t xml:space="preserve"> </w:t>
      </w:r>
      <w:r w:rsidRPr="00054559">
        <w:t>2007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60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</w:t>
      </w:r>
      <w:proofErr w:type="spellStart"/>
      <w:r w:rsidRPr="00054559">
        <w:t>Аналит</w:t>
      </w:r>
      <w:proofErr w:type="spellEnd"/>
      <w:r w:rsidRPr="00054559">
        <w:t>.</w:t>
      </w:r>
      <w:r w:rsidR="00C06E10">
        <w:t xml:space="preserve"> </w:t>
      </w:r>
      <w:r w:rsidRPr="00054559">
        <w:t>обзоры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основным</w:t>
      </w:r>
      <w:r w:rsidR="00C06E10">
        <w:t xml:space="preserve"> </w:t>
      </w:r>
      <w:r w:rsidRPr="00054559">
        <w:t>направлениям</w:t>
      </w:r>
      <w:r w:rsidR="00C06E10">
        <w:t xml:space="preserve"> </w:t>
      </w:r>
      <w:r w:rsidRPr="00054559">
        <w:t>развития</w:t>
      </w:r>
      <w:r w:rsidR="00C06E10">
        <w:t xml:space="preserve"> </w:t>
      </w:r>
      <w:proofErr w:type="spellStart"/>
      <w:r w:rsidRPr="00054559">
        <w:t>высш</w:t>
      </w:r>
      <w:proofErr w:type="spellEnd"/>
      <w:r w:rsidRPr="00054559">
        <w:t>.</w:t>
      </w:r>
      <w:r w:rsidR="00C06E10">
        <w:t xml:space="preserve"> </w:t>
      </w:r>
      <w:r w:rsidRPr="00054559">
        <w:t>образования</w:t>
      </w:r>
      <w:r w:rsidR="00C06E10">
        <w:t xml:space="preserve"> </w:t>
      </w:r>
      <w:r w:rsidRPr="00054559">
        <w:t>/</w:t>
      </w:r>
      <w:r w:rsidR="00C06E10">
        <w:t xml:space="preserve"> </w:t>
      </w:r>
      <w:proofErr w:type="gramStart"/>
      <w:r w:rsidRPr="00054559">
        <w:t>ФИРО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Вып</w:t>
      </w:r>
      <w:proofErr w:type="spellEnd"/>
      <w:r w:rsidRPr="00054559">
        <w:t>.</w:t>
      </w:r>
      <w:r w:rsidR="00C06E10">
        <w:t xml:space="preserve"> </w:t>
      </w:r>
      <w:r w:rsidRPr="00054559">
        <w:t>3).</w:t>
      </w:r>
      <w:r w:rsidR="00C06E10">
        <w:t xml:space="preserve"> </w:t>
      </w:r>
    </w:p>
    <w:p w14:paraId="7AEF47DE" w14:textId="2F790BB7" w:rsidR="00370A9D" w:rsidRPr="00054559" w:rsidRDefault="006A07E6" w:rsidP="00BD4775">
      <w:pPr>
        <w:pStyle w:val="4"/>
        <w:spacing w:line="360" w:lineRule="atLeast"/>
      </w:pPr>
      <w:r w:rsidRPr="00054559">
        <w:t>Методические</w:t>
      </w:r>
      <w:r w:rsidR="00C06E10">
        <w:t xml:space="preserve"> </w:t>
      </w:r>
      <w:r w:rsidRPr="00054559">
        <w:t>указания</w:t>
      </w:r>
      <w:r w:rsidR="00C06E10">
        <w:t xml:space="preserve"> </w:t>
      </w:r>
    </w:p>
    <w:p w14:paraId="48A51612" w14:textId="50C9DAF9" w:rsidR="00370A9D" w:rsidRPr="00054559" w:rsidRDefault="006A07E6" w:rsidP="007400AD">
      <w:pPr>
        <w:spacing w:after="0" w:line="266" w:lineRule="auto"/>
        <w:ind w:left="0" w:right="1" w:firstLine="698"/>
        <w:jc w:val="left"/>
      </w:pPr>
      <w:r w:rsidRPr="00054559">
        <w:t>Галушкин,</w:t>
      </w:r>
      <w:r w:rsidR="00C06E10">
        <w:t xml:space="preserve"> </w:t>
      </w:r>
      <w:r w:rsidRPr="00054559">
        <w:t>А.М.</w:t>
      </w:r>
      <w:r w:rsidR="00C06E10">
        <w:t xml:space="preserve"> </w:t>
      </w:r>
      <w:r w:rsidRPr="00054559">
        <w:t>Концепции</w:t>
      </w:r>
      <w:r w:rsidR="00C06E10">
        <w:t xml:space="preserve"> </w:t>
      </w:r>
      <w:r w:rsidRPr="00054559">
        <w:t>современного</w:t>
      </w:r>
      <w:r w:rsidR="00C06E10">
        <w:t xml:space="preserve"> </w:t>
      </w:r>
      <w:r w:rsidRPr="00054559">
        <w:t>естествознания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метод.</w:t>
      </w:r>
      <w:r w:rsidR="00C06E10">
        <w:t xml:space="preserve"> </w:t>
      </w:r>
      <w:r w:rsidRPr="00054559">
        <w:t>указ.</w:t>
      </w:r>
      <w:r w:rsidR="00C06E10">
        <w:t xml:space="preserve"> </w:t>
      </w:r>
      <w:r w:rsidRPr="00054559">
        <w:t>с</w:t>
      </w:r>
      <w:r w:rsidR="00C06E10">
        <w:t xml:space="preserve"> </w:t>
      </w:r>
      <w:r w:rsidRPr="00054559">
        <w:t>планами</w:t>
      </w:r>
      <w:r w:rsidR="00C06E10">
        <w:t xml:space="preserve"> </w:t>
      </w:r>
      <w:r w:rsidRPr="00054559">
        <w:t>семинарских</w:t>
      </w:r>
      <w:r w:rsidR="00C06E10">
        <w:t xml:space="preserve"> </w:t>
      </w:r>
      <w:r w:rsidRPr="00054559">
        <w:t>занятий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студентов</w:t>
      </w:r>
      <w:r w:rsidR="00C06E10">
        <w:t xml:space="preserve"> </w:t>
      </w:r>
      <w:r w:rsidRPr="00054559">
        <w:t>I-IV</w:t>
      </w:r>
      <w:r w:rsidR="00C06E10">
        <w:t xml:space="preserve"> </w:t>
      </w:r>
      <w:r w:rsidRPr="00054559">
        <w:t>курсов</w:t>
      </w:r>
      <w:r w:rsidR="00C06E10">
        <w:t xml:space="preserve"> </w:t>
      </w:r>
      <w:r w:rsidRPr="00054559">
        <w:t>очной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очно-заочной</w:t>
      </w:r>
      <w:r w:rsidR="00C06E10">
        <w:t xml:space="preserve"> </w:t>
      </w:r>
      <w:r w:rsidRPr="00054559">
        <w:t>форм</w:t>
      </w:r>
      <w:r w:rsidR="00C06E10">
        <w:t xml:space="preserve"> </w:t>
      </w:r>
      <w:r w:rsidRPr="00054559">
        <w:t>обучения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сост.</w:t>
      </w:r>
      <w:r w:rsidR="00C06E10">
        <w:t xml:space="preserve"> </w:t>
      </w:r>
      <w:r w:rsidRPr="00054559">
        <w:t>А.М.</w:t>
      </w:r>
      <w:r w:rsidR="00C06E10">
        <w:t xml:space="preserve"> </w:t>
      </w:r>
      <w:r w:rsidRPr="00054559">
        <w:t>Галушкин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Липец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44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004C854A" w14:textId="2FEE901C" w:rsidR="00370A9D" w:rsidRPr="00054559" w:rsidRDefault="006A07E6" w:rsidP="00BD4775">
      <w:pPr>
        <w:spacing w:line="360" w:lineRule="atLeast"/>
        <w:ind w:left="0" w:right="1"/>
      </w:pPr>
      <w:r w:rsidRPr="00054559">
        <w:t>Козлов,</w:t>
      </w:r>
      <w:r w:rsidR="00C06E10">
        <w:t xml:space="preserve"> </w:t>
      </w:r>
      <w:r w:rsidRPr="00054559">
        <w:t>А.М.</w:t>
      </w:r>
      <w:r w:rsidR="00C06E10">
        <w:t xml:space="preserve"> </w:t>
      </w:r>
      <w:r w:rsidRPr="00054559">
        <w:t>Разработка</w:t>
      </w:r>
      <w:r w:rsidR="00C06E10">
        <w:t xml:space="preserve"> </w:t>
      </w:r>
      <w:r w:rsidRPr="00054559">
        <w:t>планировки</w:t>
      </w:r>
      <w:r w:rsidR="00C06E10">
        <w:t xml:space="preserve"> </w:t>
      </w:r>
      <w:r w:rsidRPr="00054559">
        <w:t>цехов</w:t>
      </w:r>
      <w:r w:rsidR="00C06E10">
        <w:t xml:space="preserve"> </w:t>
      </w:r>
      <w:r w:rsidRPr="00054559">
        <w:t>(участков)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метод.</w:t>
      </w:r>
      <w:r w:rsidR="00C06E10">
        <w:t xml:space="preserve"> </w:t>
      </w:r>
      <w:r w:rsidRPr="00054559">
        <w:t>указ.</w:t>
      </w:r>
      <w:r w:rsidR="00C06E10">
        <w:t xml:space="preserve"> </w:t>
      </w:r>
      <w:r w:rsidRPr="00054559">
        <w:t>к</w:t>
      </w:r>
      <w:r w:rsidR="00C06E10">
        <w:t xml:space="preserve"> </w:t>
      </w:r>
      <w:proofErr w:type="spellStart"/>
      <w:r w:rsidRPr="00054559">
        <w:t>практ</w:t>
      </w:r>
      <w:proofErr w:type="spellEnd"/>
      <w:r w:rsidRPr="00054559">
        <w:t>.</w:t>
      </w:r>
      <w:r w:rsidR="00C06E10">
        <w:t xml:space="preserve"> </w:t>
      </w:r>
      <w:r w:rsidRPr="00054559">
        <w:t>занятиям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курсу</w:t>
      </w:r>
      <w:r w:rsidR="00C06E10">
        <w:t xml:space="preserve"> </w:t>
      </w:r>
      <w:r w:rsidRPr="00054559">
        <w:t>«Проектирование</w:t>
      </w:r>
      <w:r w:rsidR="00C06E10">
        <w:t xml:space="preserve"> </w:t>
      </w:r>
      <w:proofErr w:type="spellStart"/>
      <w:r w:rsidR="00B13EAE">
        <w:t>машиностроит</w:t>
      </w:r>
      <w:proofErr w:type="spellEnd"/>
      <w:r w:rsidR="00B13EAE">
        <w:t>.</w:t>
      </w:r>
      <w:r w:rsidR="00C06E10">
        <w:t xml:space="preserve"> </w:t>
      </w:r>
      <w:r w:rsidR="00B13EAE">
        <w:t>пр-ва»</w:t>
      </w:r>
      <w:r w:rsidR="00C06E10">
        <w:t xml:space="preserve"> </w:t>
      </w:r>
      <w:r w:rsidR="00B13EAE">
        <w:t>и</w:t>
      </w:r>
      <w:r w:rsidR="00C06E10">
        <w:t xml:space="preserve"> </w:t>
      </w:r>
      <w:r w:rsidR="00B13EAE">
        <w:t>выполне</w:t>
      </w:r>
      <w:r w:rsidRPr="00054559">
        <w:t>нию</w:t>
      </w:r>
      <w:r w:rsidR="00C06E10">
        <w:t xml:space="preserve"> </w:t>
      </w:r>
      <w:r w:rsidRPr="00054559">
        <w:t>диплом.</w:t>
      </w:r>
      <w:r w:rsidR="00C06E10">
        <w:t xml:space="preserve"> </w:t>
      </w:r>
      <w:r w:rsidRPr="00054559">
        <w:t>проектирования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А.М.</w:t>
      </w:r>
      <w:r w:rsidR="00C06E10">
        <w:t xml:space="preserve"> </w:t>
      </w:r>
      <w:r w:rsidRPr="00054559">
        <w:t>Козлов,</w:t>
      </w:r>
      <w:r w:rsidR="00C06E10">
        <w:t xml:space="preserve"> </w:t>
      </w:r>
      <w:r w:rsidRPr="00054559">
        <w:t>И.И.</w:t>
      </w:r>
      <w:r w:rsidR="00C06E10">
        <w:t xml:space="preserve"> </w:t>
      </w:r>
      <w:r w:rsidRPr="00054559">
        <w:t>Шацких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Липецк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ГТУ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35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12A205B5" w14:textId="67452A17" w:rsidR="00370A9D" w:rsidRPr="00054559" w:rsidRDefault="006A07E6" w:rsidP="00BD4775">
      <w:pPr>
        <w:pStyle w:val="4"/>
        <w:spacing w:line="360" w:lineRule="atLeast"/>
      </w:pPr>
      <w:r w:rsidRPr="00054559">
        <w:t>Многотомные</w:t>
      </w:r>
      <w:r w:rsidR="00C06E10">
        <w:t xml:space="preserve"> </w:t>
      </w:r>
      <w:r w:rsidRPr="00054559">
        <w:t>издания</w:t>
      </w:r>
      <w:r w:rsidR="00C06E10">
        <w:t xml:space="preserve"> </w:t>
      </w:r>
    </w:p>
    <w:p w14:paraId="6CC1AF78" w14:textId="0D40D5E8" w:rsidR="00370A9D" w:rsidRPr="00054559" w:rsidRDefault="006A07E6" w:rsidP="00BD4775">
      <w:pPr>
        <w:spacing w:line="360" w:lineRule="atLeast"/>
        <w:ind w:left="0" w:right="1"/>
      </w:pPr>
      <w:r w:rsidRPr="00054559">
        <w:t>Савельев,</w:t>
      </w:r>
      <w:r w:rsidR="00C06E10">
        <w:t xml:space="preserve"> </w:t>
      </w:r>
      <w:r w:rsidRPr="00054559">
        <w:t>И.В.</w:t>
      </w:r>
      <w:r w:rsidR="00C06E10">
        <w:t xml:space="preserve"> </w:t>
      </w:r>
      <w:r w:rsidRPr="00054559">
        <w:t>Курс</w:t>
      </w:r>
      <w:r w:rsidR="00C06E10">
        <w:t xml:space="preserve"> </w:t>
      </w:r>
      <w:r w:rsidRPr="00054559">
        <w:t>общей</w:t>
      </w:r>
      <w:r w:rsidR="00C06E10">
        <w:t xml:space="preserve"> </w:t>
      </w:r>
      <w:r w:rsidRPr="00054559">
        <w:t>физики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учеб.</w:t>
      </w:r>
      <w:r w:rsidR="00C06E10">
        <w:t xml:space="preserve"> </w:t>
      </w:r>
      <w:r w:rsidRPr="00054559">
        <w:t>пособие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вузов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5</w:t>
      </w:r>
      <w:r w:rsidR="00C06E10">
        <w:t xml:space="preserve"> </w:t>
      </w:r>
      <w:r w:rsidRPr="00054559">
        <w:t>т.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И.В.</w:t>
      </w:r>
      <w:r w:rsidR="00C06E10">
        <w:t xml:space="preserve"> </w:t>
      </w:r>
      <w:r w:rsidRPr="00054559">
        <w:t>Савельев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АСТ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Астрель,</w:t>
      </w:r>
      <w:r w:rsidR="00C06E10">
        <w:t xml:space="preserve"> </w:t>
      </w:r>
      <w:r w:rsidRPr="00054559">
        <w:t>2005.</w:t>
      </w:r>
      <w:r w:rsidR="00C06E10">
        <w:t xml:space="preserve"> </w:t>
      </w:r>
    </w:p>
    <w:p w14:paraId="5D757813" w14:textId="1359B4D4" w:rsidR="00370A9D" w:rsidRPr="00054559" w:rsidRDefault="006A07E6" w:rsidP="00BD4775">
      <w:pPr>
        <w:spacing w:line="360" w:lineRule="atLeast"/>
        <w:ind w:left="0" w:right="1"/>
      </w:pPr>
      <w:r w:rsidRPr="00054559">
        <w:t>Персональный</w:t>
      </w:r>
      <w:r w:rsidR="00C06E10">
        <w:t xml:space="preserve"> </w:t>
      </w:r>
      <w:r w:rsidRPr="00054559">
        <w:t>компьютер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всех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4</w:t>
      </w:r>
      <w:r w:rsidR="00C06E10">
        <w:t xml:space="preserve"> </w:t>
      </w:r>
      <w:r w:rsidRPr="00054559">
        <w:t>кн.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под</w:t>
      </w:r>
      <w:r w:rsidR="00C06E10">
        <w:t xml:space="preserve"> </w:t>
      </w:r>
      <w:r w:rsidRPr="00054559">
        <w:t>ред.</w:t>
      </w:r>
      <w:r w:rsidR="00C06E10">
        <w:t xml:space="preserve"> </w:t>
      </w:r>
      <w:r w:rsidRPr="00054559">
        <w:t>А.Я.</w:t>
      </w:r>
      <w:r w:rsidR="00C06E10">
        <w:t xml:space="preserve"> </w:t>
      </w:r>
      <w:r w:rsidRPr="00054559">
        <w:t>Савельева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Высш</w:t>
      </w:r>
      <w:proofErr w:type="spellEnd"/>
      <w:r w:rsidRPr="00054559">
        <w:t>.</w:t>
      </w:r>
      <w:r w:rsidR="00C06E10">
        <w:t xml:space="preserve"> </w:t>
      </w:r>
      <w:proofErr w:type="spellStart"/>
      <w:r w:rsidRPr="00054559">
        <w:t>шк</w:t>
      </w:r>
      <w:proofErr w:type="spellEnd"/>
      <w:r w:rsidRPr="00054559">
        <w:t>.,</w:t>
      </w:r>
      <w:r w:rsidR="00C06E10">
        <w:t xml:space="preserve"> </w:t>
      </w:r>
      <w:r w:rsidRPr="00054559">
        <w:t>1991.</w:t>
      </w:r>
      <w:r w:rsidR="00C06E10">
        <w:t xml:space="preserve"> </w:t>
      </w:r>
    </w:p>
    <w:p w14:paraId="7E8C4917" w14:textId="3AD3F179" w:rsidR="00370A9D" w:rsidRPr="00054559" w:rsidRDefault="006A07E6" w:rsidP="00BD4775">
      <w:pPr>
        <w:pStyle w:val="4"/>
        <w:spacing w:line="360" w:lineRule="atLeast"/>
      </w:pPr>
      <w:r w:rsidRPr="00054559">
        <w:lastRenderedPageBreak/>
        <w:t>Отдельный</w:t>
      </w:r>
      <w:r w:rsidR="00C06E10">
        <w:t xml:space="preserve"> </w:t>
      </w:r>
      <w:r w:rsidRPr="00054559">
        <w:t>том</w:t>
      </w:r>
      <w:r w:rsidR="00C06E10">
        <w:t xml:space="preserve"> </w:t>
      </w:r>
    </w:p>
    <w:p w14:paraId="66DCEF8A" w14:textId="37EB5A7A" w:rsidR="00370A9D" w:rsidRPr="00054559" w:rsidRDefault="006A07E6" w:rsidP="00BD4775">
      <w:pPr>
        <w:spacing w:line="360" w:lineRule="atLeast"/>
        <w:ind w:left="0" w:right="1"/>
      </w:pPr>
      <w:r w:rsidRPr="00054559">
        <w:t>Савельев,</w:t>
      </w:r>
      <w:r w:rsidR="00C06E10">
        <w:t xml:space="preserve"> </w:t>
      </w:r>
      <w:r w:rsidRPr="00054559">
        <w:t>И.В.</w:t>
      </w:r>
      <w:r w:rsidR="00C06E10">
        <w:t xml:space="preserve"> </w:t>
      </w:r>
      <w:r w:rsidRPr="00054559">
        <w:t>Курс</w:t>
      </w:r>
      <w:r w:rsidR="00C06E10">
        <w:t xml:space="preserve"> </w:t>
      </w:r>
      <w:r w:rsidRPr="00054559">
        <w:t>общей</w:t>
      </w:r>
      <w:r w:rsidR="00C06E10">
        <w:t xml:space="preserve"> </w:t>
      </w:r>
      <w:r w:rsidRPr="00054559">
        <w:t>физики</w:t>
      </w:r>
      <w:r w:rsidR="00C06E10">
        <w:t xml:space="preserve"> </w:t>
      </w:r>
      <w:r w:rsidRPr="00054559">
        <w:t>[Текст].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5</w:t>
      </w:r>
      <w:r w:rsidR="00C06E10">
        <w:t xml:space="preserve"> </w:t>
      </w:r>
      <w:r w:rsidRPr="00054559">
        <w:t>т.</w:t>
      </w:r>
      <w:r w:rsidR="00C06E10">
        <w:t xml:space="preserve"> </w:t>
      </w:r>
      <w:r w:rsidRPr="00054559">
        <w:t>Т.</w:t>
      </w:r>
      <w:r w:rsidR="00C06E10">
        <w:t xml:space="preserve"> </w:t>
      </w:r>
      <w:r w:rsidRPr="00054559">
        <w:t>2.</w:t>
      </w:r>
      <w:r w:rsidR="00C06E10">
        <w:t xml:space="preserve"> </w:t>
      </w:r>
      <w:r w:rsidRPr="00054559">
        <w:t>Электричество</w:t>
      </w:r>
      <w:r w:rsidR="00C06E10">
        <w:t xml:space="preserve"> </w:t>
      </w:r>
      <w:r w:rsidRPr="00054559">
        <w:t>и</w:t>
      </w:r>
      <w:r w:rsidR="00C06E10">
        <w:t xml:space="preserve"> </w:t>
      </w:r>
      <w:proofErr w:type="gramStart"/>
      <w:r w:rsidRPr="00054559">
        <w:t>магнетизм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учеб.</w:t>
      </w:r>
      <w:r w:rsidR="00C06E10">
        <w:t xml:space="preserve"> </w:t>
      </w:r>
      <w:r w:rsidRPr="00054559">
        <w:t>пособие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вузов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И.В.</w:t>
      </w:r>
      <w:r w:rsidR="00C06E10">
        <w:t xml:space="preserve"> </w:t>
      </w:r>
      <w:r w:rsidRPr="00054559">
        <w:t>Савельев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АСТ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Астрель,</w:t>
      </w:r>
      <w:r w:rsidR="00C06E10">
        <w:t xml:space="preserve"> </w:t>
      </w:r>
      <w:r w:rsidRPr="00054559">
        <w:t>2005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336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44DE6875" w14:textId="64D4ED1D" w:rsidR="00370A9D" w:rsidRPr="00054559" w:rsidRDefault="006A07E6" w:rsidP="00BD4775">
      <w:pPr>
        <w:pStyle w:val="4"/>
        <w:spacing w:line="360" w:lineRule="atLeast"/>
      </w:pPr>
      <w:r w:rsidRPr="00054559">
        <w:t>Стандарты</w:t>
      </w:r>
      <w:r w:rsidR="00C06E10">
        <w:t xml:space="preserve"> </w:t>
      </w:r>
    </w:p>
    <w:p w14:paraId="235A3CDA" w14:textId="5F0D17F0" w:rsidR="00370A9D" w:rsidRPr="00054559" w:rsidRDefault="006A07E6" w:rsidP="00561064">
      <w:pPr>
        <w:spacing w:after="5" w:line="259" w:lineRule="auto"/>
        <w:ind w:left="0" w:right="1" w:firstLine="708"/>
      </w:pPr>
      <w:r w:rsidRPr="00054559">
        <w:t>ГОСТ</w:t>
      </w:r>
      <w:r w:rsidR="00C06E10">
        <w:t xml:space="preserve"> </w:t>
      </w:r>
      <w:r w:rsidRPr="00054559">
        <w:t>20799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88.</w:t>
      </w:r>
      <w:r w:rsidR="00C06E10">
        <w:t xml:space="preserve"> </w:t>
      </w:r>
      <w:r w:rsidRPr="00054559">
        <w:t>Масла</w:t>
      </w:r>
      <w:r w:rsidR="00C06E10">
        <w:t xml:space="preserve"> </w:t>
      </w:r>
      <w:r w:rsidRPr="00054559">
        <w:t>индустриальные.</w:t>
      </w:r>
      <w:r w:rsidR="00C06E10">
        <w:t xml:space="preserve"> </w:t>
      </w:r>
      <w:r w:rsidRPr="00054559">
        <w:t>Технические</w:t>
      </w:r>
      <w:r w:rsidR="00C06E10">
        <w:t xml:space="preserve"> </w:t>
      </w:r>
      <w:r w:rsidRPr="00054559">
        <w:t>условия</w:t>
      </w:r>
      <w:r w:rsidR="00C06E10">
        <w:t xml:space="preserve"> </w:t>
      </w:r>
      <w:r w:rsidRPr="00054559">
        <w:t>[Текст]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r w:rsidRPr="00054559">
        <w:t>Введ</w:t>
      </w:r>
      <w:proofErr w:type="spellEnd"/>
      <w:r w:rsidRPr="00054559">
        <w:t>.</w:t>
      </w:r>
      <w:r w:rsidR="00C06E10">
        <w:t xml:space="preserve"> </w:t>
      </w:r>
      <w:r w:rsidRPr="00054559">
        <w:t>1990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Стандартинформ</w:t>
      </w:r>
      <w:proofErr w:type="spellEnd"/>
      <w:r w:rsidRPr="00054559">
        <w:t>,</w:t>
      </w:r>
      <w:r w:rsidR="00C06E10">
        <w:t xml:space="preserve"> </w:t>
      </w:r>
      <w:proofErr w:type="spellStart"/>
      <w:r w:rsidRPr="00054559">
        <w:t>cop</w:t>
      </w:r>
      <w:proofErr w:type="spellEnd"/>
      <w:r w:rsidRPr="00054559">
        <w:t>.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5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57DD43B2" w14:textId="625487DB" w:rsidR="00370A9D" w:rsidRPr="00054559" w:rsidRDefault="006A07E6" w:rsidP="00BD4775">
      <w:pPr>
        <w:spacing w:line="360" w:lineRule="atLeast"/>
        <w:ind w:left="0" w:right="1"/>
      </w:pPr>
      <w:r w:rsidRPr="00054559">
        <w:t>ГОСТ</w:t>
      </w:r>
      <w:r w:rsidR="00C06E10">
        <w:t xml:space="preserve"> </w:t>
      </w:r>
      <w:r w:rsidRPr="00054559">
        <w:t>8.021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005.</w:t>
      </w:r>
      <w:r w:rsidR="00C06E10">
        <w:t xml:space="preserve"> </w:t>
      </w:r>
      <w:r w:rsidRPr="00054559">
        <w:t>Государственная</w:t>
      </w:r>
      <w:r w:rsidR="00C06E10">
        <w:t xml:space="preserve"> </w:t>
      </w:r>
      <w:r w:rsidRPr="00054559">
        <w:t>повер</w:t>
      </w:r>
      <w:r w:rsidR="00B13EAE">
        <w:t>очная</w:t>
      </w:r>
      <w:r w:rsidR="00C06E10">
        <w:t xml:space="preserve"> </w:t>
      </w:r>
      <w:r w:rsidR="00B13EAE">
        <w:t>схема</w:t>
      </w:r>
      <w:r w:rsidR="00C06E10">
        <w:t xml:space="preserve"> </w:t>
      </w:r>
      <w:r w:rsidR="00B13EAE">
        <w:t>для</w:t>
      </w:r>
      <w:r w:rsidR="00C06E10">
        <w:t xml:space="preserve"> </w:t>
      </w:r>
      <w:r w:rsidR="00B13EAE">
        <w:t>средств</w:t>
      </w:r>
      <w:r w:rsidR="00C06E10">
        <w:t xml:space="preserve"> </w:t>
      </w:r>
      <w:r w:rsidR="00B13EAE">
        <w:t>измере</w:t>
      </w:r>
      <w:r w:rsidRPr="00054559">
        <w:t>ний</w:t>
      </w:r>
      <w:r w:rsidR="00C06E10">
        <w:t xml:space="preserve"> </w:t>
      </w:r>
      <w:r w:rsidRPr="00054559">
        <w:t>массы</w:t>
      </w:r>
      <w:r w:rsidR="00C06E10">
        <w:t xml:space="preserve"> </w:t>
      </w:r>
      <w:r w:rsidRPr="00054559">
        <w:t>[Текст]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Взамен</w:t>
      </w:r>
      <w:r w:rsidR="00C06E10">
        <w:t xml:space="preserve"> </w:t>
      </w:r>
      <w:r w:rsidRPr="00054559">
        <w:t>ГОСТ</w:t>
      </w:r>
      <w:r w:rsidR="00C06E10">
        <w:t xml:space="preserve"> </w:t>
      </w:r>
      <w:r w:rsidRPr="00054559">
        <w:t>8.021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84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введ</w:t>
      </w:r>
      <w:proofErr w:type="spellEnd"/>
      <w:r w:rsidRPr="00054559">
        <w:t>.</w:t>
      </w:r>
      <w:r w:rsidR="00C06E10">
        <w:t xml:space="preserve"> </w:t>
      </w:r>
      <w:r w:rsidRPr="00054559">
        <w:t>2007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Стандартинформ</w:t>
      </w:r>
      <w:proofErr w:type="spellEnd"/>
      <w:r w:rsidRPr="00054559">
        <w:t>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7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Государственная</w:t>
      </w:r>
      <w:r w:rsidR="00C06E10">
        <w:t xml:space="preserve"> </w:t>
      </w:r>
      <w:r w:rsidRPr="00054559">
        <w:t>система</w:t>
      </w:r>
      <w:r w:rsidR="00C06E10">
        <w:t xml:space="preserve"> </w:t>
      </w:r>
      <w:r w:rsidRPr="00054559">
        <w:t>обеспечения</w:t>
      </w:r>
      <w:r w:rsidR="00C06E10">
        <w:t xml:space="preserve"> </w:t>
      </w:r>
      <w:r w:rsidRPr="00054559">
        <w:t>единства</w:t>
      </w:r>
      <w:r w:rsidR="00C06E10">
        <w:t xml:space="preserve"> </w:t>
      </w:r>
      <w:r w:rsidRPr="00054559">
        <w:t>измерений).</w:t>
      </w:r>
      <w:r w:rsidR="00C06E10">
        <w:t xml:space="preserve"> </w:t>
      </w:r>
    </w:p>
    <w:p w14:paraId="5E7AEEF6" w14:textId="72283E1A" w:rsidR="00370A9D" w:rsidRPr="00054559" w:rsidRDefault="006A07E6" w:rsidP="00BD4775">
      <w:pPr>
        <w:spacing w:line="360" w:lineRule="atLeast"/>
        <w:ind w:left="0" w:right="1"/>
      </w:pPr>
      <w:r w:rsidRPr="00054559">
        <w:t>ГОСТ</w:t>
      </w:r>
      <w:r w:rsidR="00C06E10">
        <w:t xml:space="preserve"> </w:t>
      </w:r>
      <w:r w:rsidRPr="00054559">
        <w:t>Р</w:t>
      </w:r>
      <w:r w:rsidR="00C06E10">
        <w:t xml:space="preserve"> </w:t>
      </w:r>
      <w:r w:rsidRPr="00054559">
        <w:t>7.0.4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Издания.</w:t>
      </w:r>
      <w:r w:rsidR="00C06E10">
        <w:t xml:space="preserve"> </w:t>
      </w:r>
      <w:r w:rsidRPr="00054559">
        <w:t>Выходные</w:t>
      </w:r>
      <w:r w:rsidR="00C06E10">
        <w:t xml:space="preserve"> </w:t>
      </w:r>
      <w:r w:rsidRPr="00054559">
        <w:t>сведения.</w:t>
      </w:r>
      <w:r w:rsidR="00C06E10">
        <w:t xml:space="preserve"> </w:t>
      </w:r>
      <w:r w:rsidRPr="00054559">
        <w:t>Общие</w:t>
      </w:r>
      <w:r w:rsidR="00C06E10">
        <w:t xml:space="preserve"> </w:t>
      </w:r>
      <w:r w:rsidRPr="00054559">
        <w:t>требования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правила</w:t>
      </w:r>
      <w:r w:rsidR="00C06E10">
        <w:t xml:space="preserve"> </w:t>
      </w:r>
      <w:r w:rsidRPr="00054559">
        <w:t>оформления</w:t>
      </w:r>
      <w:r w:rsidR="00C06E10">
        <w:t xml:space="preserve"> </w:t>
      </w:r>
      <w:r w:rsidRPr="00054559">
        <w:t>[Текст]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r w:rsidRPr="00054559">
        <w:t>Введ</w:t>
      </w:r>
      <w:proofErr w:type="spellEnd"/>
      <w:r w:rsidRPr="00054559">
        <w:t>.</w:t>
      </w:r>
      <w:r w:rsidR="00C06E10">
        <w:t xml:space="preserve"> </w:t>
      </w:r>
      <w:r w:rsidRPr="00054559">
        <w:t>2007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01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proofErr w:type="spellStart"/>
      <w:r w:rsidRPr="00054559">
        <w:t>Стандартинформ</w:t>
      </w:r>
      <w:proofErr w:type="spellEnd"/>
      <w:r w:rsidRPr="00054559">
        <w:t>,</w:t>
      </w:r>
      <w:r w:rsidR="00C06E10">
        <w:t xml:space="preserve"> </w:t>
      </w:r>
      <w:r w:rsidRPr="00054559">
        <w:t>2006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43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Система</w:t>
      </w:r>
      <w:r w:rsidR="00C06E10">
        <w:t xml:space="preserve"> </w:t>
      </w:r>
      <w:r w:rsidRPr="00054559">
        <w:t>стандартов</w:t>
      </w:r>
      <w:r w:rsidR="00C06E10">
        <w:t xml:space="preserve"> </w:t>
      </w:r>
      <w:r w:rsidRPr="00054559">
        <w:t>по</w:t>
      </w:r>
      <w:r w:rsidR="00C06E10">
        <w:t xml:space="preserve"> </w:t>
      </w:r>
      <w:r w:rsidRPr="00054559">
        <w:t>информации,</w:t>
      </w:r>
      <w:r w:rsidR="00C06E10">
        <w:t xml:space="preserve"> </w:t>
      </w:r>
      <w:r w:rsidRPr="00054559">
        <w:t>библиотечному</w:t>
      </w:r>
      <w:r w:rsidR="00C06E10">
        <w:t xml:space="preserve"> </w:t>
      </w:r>
      <w:r w:rsidRPr="00054559">
        <w:t>и</w:t>
      </w:r>
      <w:r w:rsidR="00C06E10">
        <w:t xml:space="preserve"> </w:t>
      </w:r>
      <w:proofErr w:type="gramStart"/>
      <w:r w:rsidRPr="00054559">
        <w:t>издатель-</w:t>
      </w:r>
      <w:r w:rsidR="00C06E10">
        <w:t xml:space="preserve"> </w:t>
      </w:r>
      <w:proofErr w:type="spellStart"/>
      <w:r w:rsidRPr="00054559">
        <w:t>скому</w:t>
      </w:r>
      <w:proofErr w:type="spellEnd"/>
      <w:proofErr w:type="gramEnd"/>
      <w:r w:rsidR="00C06E10">
        <w:t xml:space="preserve"> </w:t>
      </w:r>
      <w:r w:rsidRPr="00054559">
        <w:t>делу).</w:t>
      </w:r>
      <w:r w:rsidR="00C06E10">
        <w:t xml:space="preserve"> </w:t>
      </w:r>
    </w:p>
    <w:p w14:paraId="2D2E3167" w14:textId="0E0F938B" w:rsidR="00370A9D" w:rsidRPr="00054559" w:rsidRDefault="006A07E6" w:rsidP="00BD4775">
      <w:pPr>
        <w:pStyle w:val="4"/>
        <w:spacing w:line="360" w:lineRule="atLeast"/>
      </w:pPr>
      <w:r w:rsidRPr="00054559">
        <w:t>Сборники</w:t>
      </w:r>
      <w:r w:rsidR="00C06E10">
        <w:t xml:space="preserve"> </w:t>
      </w:r>
      <w:r w:rsidRPr="00054559">
        <w:t>стандартов</w:t>
      </w:r>
      <w:r w:rsidR="00C06E10">
        <w:t xml:space="preserve"> </w:t>
      </w:r>
    </w:p>
    <w:p w14:paraId="602A14AF" w14:textId="7570E67A" w:rsidR="00370A9D" w:rsidRPr="00054559" w:rsidRDefault="006A07E6" w:rsidP="00BD4775">
      <w:pPr>
        <w:spacing w:line="360" w:lineRule="atLeast"/>
        <w:ind w:left="0" w:right="1"/>
      </w:pPr>
      <w:r w:rsidRPr="00054559">
        <w:t>Система</w:t>
      </w:r>
      <w:r w:rsidR="00C06E10">
        <w:t xml:space="preserve"> </w:t>
      </w:r>
      <w:r w:rsidRPr="00054559">
        <w:t>стандартов</w:t>
      </w:r>
      <w:r w:rsidR="00C06E10">
        <w:t xml:space="preserve"> </w:t>
      </w:r>
      <w:r w:rsidRPr="00054559">
        <w:t>безопасности</w:t>
      </w:r>
      <w:r w:rsidR="00C06E10">
        <w:t xml:space="preserve"> </w:t>
      </w:r>
      <w:proofErr w:type="gramStart"/>
      <w:r w:rsidRPr="00054559">
        <w:t>труда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[с</w:t>
      </w:r>
      <w:r w:rsidR="00B13EAE">
        <w:t>борник].</w:t>
      </w:r>
      <w:r w:rsidR="00C06E10">
        <w:t xml:space="preserve"> </w:t>
      </w:r>
      <w:r w:rsidR="00B13EAE">
        <w:t>–</w:t>
      </w:r>
      <w:r w:rsidR="00C06E10">
        <w:t xml:space="preserve"> </w:t>
      </w:r>
      <w:proofErr w:type="gramStart"/>
      <w:r w:rsidR="00B13EAE">
        <w:t>М.</w:t>
      </w:r>
      <w:r w:rsidR="00C06E10">
        <w:t xml:space="preserve"> </w:t>
      </w:r>
      <w:r w:rsidR="00B13EAE">
        <w:t>:</w:t>
      </w:r>
      <w:proofErr w:type="gramEnd"/>
      <w:r w:rsidR="00C06E10">
        <w:t xml:space="preserve"> </w:t>
      </w:r>
      <w:r w:rsidR="00B13EAE">
        <w:t>Изд-во</w:t>
      </w:r>
      <w:r w:rsidR="00C06E10">
        <w:t xml:space="preserve"> </w:t>
      </w:r>
      <w:r w:rsidR="00B13EAE">
        <w:t>стандар</w:t>
      </w:r>
      <w:r w:rsidRPr="00054559">
        <w:t>тов,</w:t>
      </w:r>
      <w:r w:rsidR="00C06E10">
        <w:t xml:space="preserve"> </w:t>
      </w:r>
      <w:proofErr w:type="spellStart"/>
      <w:r w:rsidRPr="00054559">
        <w:t>cop</w:t>
      </w:r>
      <w:proofErr w:type="spellEnd"/>
      <w:r w:rsidRPr="00054559">
        <w:t>.</w:t>
      </w:r>
      <w:r w:rsidR="00C06E10">
        <w:t xml:space="preserve"> </w:t>
      </w:r>
      <w:r w:rsidRPr="00054559">
        <w:t>2003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91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Государственные</w:t>
      </w:r>
      <w:r w:rsidR="00C06E10">
        <w:t xml:space="preserve"> </w:t>
      </w:r>
      <w:r w:rsidRPr="00054559">
        <w:t>стандарты)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spellStart"/>
      <w:r w:rsidRPr="00054559">
        <w:t>Содерж</w:t>
      </w:r>
      <w:proofErr w:type="spellEnd"/>
      <w:r w:rsidRPr="00054559">
        <w:t>.:</w:t>
      </w:r>
      <w:r w:rsidR="00C06E10">
        <w:t xml:space="preserve"> </w:t>
      </w:r>
      <w:r w:rsidRPr="00054559">
        <w:t>30</w:t>
      </w:r>
      <w:r w:rsidR="00C06E10">
        <w:t xml:space="preserve"> </w:t>
      </w:r>
      <w:r w:rsidRPr="00054559">
        <w:t>док.</w:t>
      </w:r>
      <w:r w:rsidR="00C06E10">
        <w:t xml:space="preserve"> </w:t>
      </w:r>
    </w:p>
    <w:p w14:paraId="4968565D" w14:textId="09E5AE47" w:rsidR="00370A9D" w:rsidRPr="00054559" w:rsidRDefault="006A07E6" w:rsidP="00BD4775">
      <w:pPr>
        <w:spacing w:line="360" w:lineRule="atLeast"/>
        <w:ind w:left="0" w:right="1"/>
      </w:pPr>
      <w:r w:rsidRPr="00054559">
        <w:t>Промышленная</w:t>
      </w:r>
      <w:r w:rsidR="00C06E10">
        <w:t xml:space="preserve"> </w:t>
      </w:r>
      <w:r w:rsidRPr="00054559">
        <w:t>чистота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(сб.</w:t>
      </w:r>
      <w:r w:rsidR="00C06E10">
        <w:t xml:space="preserve"> </w:t>
      </w:r>
      <w:r w:rsidRPr="00054559">
        <w:t>стандартов,</w:t>
      </w:r>
      <w:r w:rsidR="00C06E10">
        <w:t xml:space="preserve"> </w:t>
      </w:r>
      <w:r w:rsidRPr="00054559">
        <w:t>утв.</w:t>
      </w:r>
      <w:r w:rsidR="00C06E10">
        <w:t xml:space="preserve"> </w:t>
      </w:r>
      <w:r w:rsidRPr="00054559">
        <w:t>до</w:t>
      </w:r>
      <w:r w:rsidR="00C06E10">
        <w:t xml:space="preserve"> </w:t>
      </w:r>
      <w:r w:rsidRPr="00054559">
        <w:t>1</w:t>
      </w:r>
      <w:r w:rsidR="00C06E10">
        <w:t xml:space="preserve"> </w:t>
      </w:r>
      <w:r w:rsidRPr="00054559">
        <w:t>июня</w:t>
      </w:r>
      <w:r w:rsidR="00C06E10">
        <w:t xml:space="preserve"> </w:t>
      </w:r>
      <w:r w:rsidRPr="00054559">
        <w:t>2004</w:t>
      </w:r>
      <w:r w:rsidR="00C06E10">
        <w:t xml:space="preserve"> </w:t>
      </w:r>
      <w:r w:rsidRPr="00054559">
        <w:t>г.).</w:t>
      </w:r>
      <w:r w:rsidR="00C06E10">
        <w:t xml:space="preserve"> </w:t>
      </w:r>
      <w:r w:rsidRPr="00054559">
        <w:t>–</w:t>
      </w:r>
      <w:r w:rsidR="00C06E10">
        <w:t xml:space="preserve"> </w:t>
      </w:r>
      <w:proofErr w:type="gramStart"/>
      <w:r w:rsidRPr="00054559">
        <w:t>М.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Изд-во</w:t>
      </w:r>
      <w:r w:rsidR="00C06E10">
        <w:t xml:space="preserve"> </w:t>
      </w:r>
      <w:r w:rsidRPr="00054559">
        <w:t>стандартов,</w:t>
      </w:r>
      <w:r w:rsidR="00C06E10">
        <w:t xml:space="preserve"> </w:t>
      </w:r>
      <w:r w:rsidRPr="00054559">
        <w:t>2004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164</w:t>
      </w:r>
      <w:r w:rsidR="00C06E10">
        <w:t xml:space="preserve"> </w:t>
      </w:r>
      <w:r w:rsidRPr="00054559">
        <w:t>с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(Национальные</w:t>
      </w:r>
      <w:r w:rsidR="00C06E10">
        <w:t xml:space="preserve"> </w:t>
      </w:r>
      <w:r w:rsidRPr="00054559">
        <w:t>стандарты).</w:t>
      </w:r>
      <w:r w:rsidR="00C06E10">
        <w:t xml:space="preserve"> </w:t>
      </w:r>
      <w:r w:rsidRPr="00054559">
        <w:t>-</w:t>
      </w:r>
      <w:r w:rsidR="00C06E10">
        <w:t xml:space="preserve"> </w:t>
      </w:r>
    </w:p>
    <w:p w14:paraId="42C610FE" w14:textId="0B775DCB" w:rsidR="00370A9D" w:rsidRPr="00054559" w:rsidRDefault="006A07E6" w:rsidP="00BD4775">
      <w:pPr>
        <w:spacing w:line="360" w:lineRule="atLeast"/>
        <w:ind w:left="0" w:right="1" w:firstLine="0"/>
      </w:pPr>
      <w:proofErr w:type="spellStart"/>
      <w:r w:rsidRPr="00054559">
        <w:t>Содерж</w:t>
      </w:r>
      <w:proofErr w:type="spellEnd"/>
      <w:r w:rsidRPr="00054559">
        <w:t>.:</w:t>
      </w:r>
      <w:r w:rsidR="00C06E10">
        <w:t xml:space="preserve"> </w:t>
      </w:r>
      <w:r w:rsidRPr="00054559">
        <w:t>13</w:t>
      </w:r>
      <w:r w:rsidR="00C06E10">
        <w:t xml:space="preserve"> </w:t>
      </w:r>
      <w:r w:rsidRPr="00054559">
        <w:t>док.</w:t>
      </w:r>
      <w:r w:rsidR="00C06E10">
        <w:t xml:space="preserve"> </w:t>
      </w:r>
    </w:p>
    <w:p w14:paraId="4386A6A2" w14:textId="5017A923" w:rsidR="00370A9D" w:rsidRPr="00054559" w:rsidRDefault="006A07E6" w:rsidP="00BD4775">
      <w:pPr>
        <w:pStyle w:val="4"/>
        <w:spacing w:line="360" w:lineRule="atLeast"/>
      </w:pPr>
      <w:r w:rsidRPr="00054559">
        <w:t>Патентные</w:t>
      </w:r>
      <w:r w:rsidR="00C06E10">
        <w:t xml:space="preserve"> </w:t>
      </w:r>
      <w:r w:rsidRPr="00054559">
        <w:t>документы</w:t>
      </w:r>
      <w:r w:rsidR="00C06E10">
        <w:t xml:space="preserve"> </w:t>
      </w:r>
    </w:p>
    <w:p w14:paraId="1FB35DD6" w14:textId="40B0B5B2" w:rsidR="00370A9D" w:rsidRPr="00054559" w:rsidRDefault="006A07E6" w:rsidP="00BD4775">
      <w:pPr>
        <w:spacing w:line="360" w:lineRule="atLeast"/>
        <w:ind w:left="0" w:right="1"/>
      </w:pPr>
      <w:r w:rsidRPr="00054559">
        <w:t>Пат.</w:t>
      </w:r>
      <w:r w:rsidR="00C06E10">
        <w:t xml:space="preserve"> </w:t>
      </w:r>
      <w:r w:rsidRPr="00054559">
        <w:t>2187888</w:t>
      </w:r>
      <w:r w:rsidR="00C06E10">
        <w:t xml:space="preserve"> </w:t>
      </w:r>
      <w:r w:rsidRPr="00054559">
        <w:t>Российская</w:t>
      </w:r>
      <w:r w:rsidR="00C06E10">
        <w:t xml:space="preserve"> </w:t>
      </w:r>
      <w:r w:rsidRPr="00054559">
        <w:t>Федерация,</w:t>
      </w:r>
      <w:r w:rsidR="00C06E10">
        <w:t xml:space="preserve"> </w:t>
      </w:r>
      <w:r w:rsidRPr="00054559">
        <w:t>МПК</w:t>
      </w:r>
      <w:r w:rsidR="00C06E10">
        <w:t xml:space="preserve"> </w:t>
      </w:r>
      <w:r w:rsidRPr="00054559">
        <w:t>Н</w:t>
      </w:r>
      <w:r w:rsidR="00C06E10">
        <w:t xml:space="preserve"> </w:t>
      </w:r>
      <w:r w:rsidRPr="00054559">
        <w:t>04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1/38,</w:t>
      </w:r>
      <w:r w:rsidR="00C06E10">
        <w:t xml:space="preserve"> </w:t>
      </w:r>
      <w:r w:rsidRPr="00054559">
        <w:t>Н</w:t>
      </w:r>
      <w:r w:rsidR="00C06E10">
        <w:t xml:space="preserve"> </w:t>
      </w:r>
      <w:r w:rsidRPr="00054559">
        <w:t>04</w:t>
      </w:r>
      <w:r w:rsidR="00C06E10">
        <w:t xml:space="preserve"> </w:t>
      </w:r>
      <w:r w:rsidRPr="00054559">
        <w:t>J</w:t>
      </w:r>
      <w:r w:rsidR="00C06E10">
        <w:t xml:space="preserve"> </w:t>
      </w:r>
      <w:r w:rsidRPr="00054559">
        <w:t>13/00.</w:t>
      </w:r>
      <w:r w:rsidR="00C06E10">
        <w:t xml:space="preserve"> </w:t>
      </w:r>
      <w:r w:rsidRPr="00054559">
        <w:t>Приемопередающее</w:t>
      </w:r>
      <w:r w:rsidR="00C06E10">
        <w:t xml:space="preserve"> </w:t>
      </w:r>
      <w:r w:rsidRPr="00054559">
        <w:t>устройство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Чугаева</w:t>
      </w:r>
      <w:r w:rsidR="00C06E10">
        <w:t xml:space="preserve"> </w:t>
      </w:r>
      <w:proofErr w:type="gramStart"/>
      <w:r w:rsidRPr="00054559">
        <w:t>В.И.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r w:rsidRPr="00054559">
        <w:t>заявитель</w:t>
      </w:r>
      <w:r w:rsidR="00C06E10">
        <w:t xml:space="preserve"> </w:t>
      </w:r>
      <w:r w:rsidRPr="00054559">
        <w:t>и</w:t>
      </w:r>
      <w:r w:rsidR="00C06E10">
        <w:t xml:space="preserve"> </w:t>
      </w:r>
      <w:proofErr w:type="spellStart"/>
      <w:r w:rsidRPr="00054559">
        <w:t>патенто</w:t>
      </w:r>
      <w:proofErr w:type="spellEnd"/>
      <w:r w:rsidRPr="00054559">
        <w:t>-</w:t>
      </w:r>
      <w:r w:rsidR="00C06E10">
        <w:t xml:space="preserve"> </w:t>
      </w:r>
      <w:r w:rsidRPr="00054559">
        <w:t>обладатель</w:t>
      </w:r>
      <w:r w:rsidR="00C06E10">
        <w:t xml:space="preserve"> </w:t>
      </w:r>
      <w:r w:rsidRPr="00054559">
        <w:t>Воронеж.</w:t>
      </w:r>
      <w:r w:rsidR="00C06E10">
        <w:t xml:space="preserve"> </w:t>
      </w:r>
      <w:r w:rsidRPr="00054559">
        <w:t>науч.-</w:t>
      </w:r>
      <w:proofErr w:type="spellStart"/>
      <w:r w:rsidRPr="00054559">
        <w:t>исслед</w:t>
      </w:r>
      <w:proofErr w:type="spellEnd"/>
      <w:r w:rsidRPr="00054559">
        <w:t>.</w:t>
      </w:r>
      <w:r w:rsidR="00C06E10">
        <w:t xml:space="preserve"> </w:t>
      </w:r>
      <w:r w:rsidRPr="00054559">
        <w:t>ин-т</w:t>
      </w:r>
      <w:r w:rsidR="00C06E10">
        <w:t xml:space="preserve"> </w:t>
      </w:r>
      <w:r w:rsidRPr="00054559">
        <w:t>связи.</w:t>
      </w:r>
      <w:r w:rsidR="00C06E10">
        <w:t xml:space="preserve"> </w:t>
      </w:r>
      <w:r w:rsidRPr="00054559">
        <w:t>-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2000131736/</w:t>
      </w:r>
      <w:proofErr w:type="gramStart"/>
      <w:r w:rsidRPr="00054559">
        <w:t>09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заявл</w:t>
      </w:r>
      <w:proofErr w:type="spellEnd"/>
      <w:r w:rsidRPr="00054559">
        <w:t>.</w:t>
      </w:r>
      <w:r w:rsidR="00C06E10">
        <w:t xml:space="preserve"> </w:t>
      </w:r>
      <w:proofErr w:type="gramStart"/>
      <w:r w:rsidRPr="00054559">
        <w:t>18.12.00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опубл</w:t>
      </w:r>
      <w:proofErr w:type="spellEnd"/>
      <w:r w:rsidRPr="00054559">
        <w:t>.</w:t>
      </w:r>
      <w:r w:rsidR="00C06E10">
        <w:t xml:space="preserve"> </w:t>
      </w:r>
      <w:r w:rsidRPr="00054559">
        <w:t>20.08.02,</w:t>
      </w:r>
      <w:r w:rsidR="00C06E10">
        <w:t xml:space="preserve"> </w:t>
      </w:r>
      <w:proofErr w:type="spellStart"/>
      <w:r w:rsidRPr="00054559">
        <w:t>Бюл</w:t>
      </w:r>
      <w:proofErr w:type="spellEnd"/>
      <w:r w:rsidRPr="00054559">
        <w:t>.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23</w:t>
      </w:r>
      <w:r w:rsidR="00C06E10">
        <w:t xml:space="preserve"> </w:t>
      </w:r>
      <w:r w:rsidRPr="00054559">
        <w:t>(II</w:t>
      </w:r>
      <w:r w:rsidR="00C06E10">
        <w:t xml:space="preserve"> </w:t>
      </w:r>
      <w:r w:rsidRPr="00054559">
        <w:t>ч.)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3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3F238B12" w14:textId="60446D25" w:rsidR="00370A9D" w:rsidRPr="00054559" w:rsidRDefault="006A07E6" w:rsidP="00BD4775">
      <w:pPr>
        <w:spacing w:line="360" w:lineRule="atLeast"/>
        <w:ind w:left="0" w:right="1"/>
      </w:pPr>
      <w:r w:rsidRPr="00054559">
        <w:t>Заявка</w:t>
      </w:r>
      <w:r w:rsidR="00C06E10">
        <w:t xml:space="preserve"> </w:t>
      </w:r>
      <w:r w:rsidRPr="00054559">
        <w:t>1095735</w:t>
      </w:r>
      <w:r w:rsidR="00C06E10">
        <w:t xml:space="preserve"> </w:t>
      </w:r>
      <w:r w:rsidRPr="00054559">
        <w:t>Российская</w:t>
      </w:r>
      <w:r w:rsidR="00C06E10">
        <w:t xml:space="preserve"> </w:t>
      </w:r>
      <w:r w:rsidRPr="00054559">
        <w:t>Федерация,</w:t>
      </w:r>
      <w:r w:rsidR="00C06E10">
        <w:t xml:space="preserve"> </w:t>
      </w:r>
      <w:r w:rsidR="00B13EAE">
        <w:t>МПК</w:t>
      </w:r>
      <w:r w:rsidR="00C06E10">
        <w:t xml:space="preserve"> </w:t>
      </w:r>
      <w:r w:rsidR="00B13EAE">
        <w:t>В</w:t>
      </w:r>
      <w:r w:rsidR="00C06E10">
        <w:t xml:space="preserve"> </w:t>
      </w:r>
      <w:r w:rsidR="00B13EAE">
        <w:t>64</w:t>
      </w:r>
      <w:r w:rsidR="00C06E10">
        <w:t xml:space="preserve"> </w:t>
      </w:r>
      <w:r w:rsidR="00B13EAE">
        <w:t>G</w:t>
      </w:r>
      <w:r w:rsidR="00C06E10">
        <w:t xml:space="preserve"> </w:t>
      </w:r>
      <w:r w:rsidR="00B13EAE">
        <w:t>1/00.</w:t>
      </w:r>
      <w:r w:rsidR="00C06E10">
        <w:t xml:space="preserve"> </w:t>
      </w:r>
      <w:r w:rsidR="00B13EAE">
        <w:t>Одноразовая</w:t>
      </w:r>
      <w:r w:rsidR="00C06E10">
        <w:t xml:space="preserve"> </w:t>
      </w:r>
      <w:r w:rsidR="00B13EAE">
        <w:t>ра</w:t>
      </w:r>
      <w:r w:rsidRPr="00054559">
        <w:t>кета-носитель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Тернер</w:t>
      </w:r>
      <w:r w:rsidR="00C06E10">
        <w:t xml:space="preserve"> </w:t>
      </w:r>
      <w:r w:rsidRPr="00054559">
        <w:t>Э.В.</w:t>
      </w:r>
      <w:r w:rsidR="00C06E10">
        <w:t xml:space="preserve"> </w:t>
      </w:r>
      <w:r w:rsidRPr="00054559">
        <w:t>(США</w:t>
      </w:r>
      <w:proofErr w:type="gramStart"/>
      <w:r w:rsidRPr="00054559">
        <w:t>)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r w:rsidRPr="00054559">
        <w:t>заявитель</w:t>
      </w:r>
      <w:r w:rsidR="00C06E10">
        <w:t xml:space="preserve"> </w:t>
      </w:r>
      <w:r w:rsidRPr="00054559">
        <w:t>Спейс</w:t>
      </w:r>
      <w:r w:rsidR="00C06E10">
        <w:t xml:space="preserve"> </w:t>
      </w:r>
      <w:proofErr w:type="spellStart"/>
      <w:r w:rsidRPr="00054559">
        <w:t>Системз</w:t>
      </w:r>
      <w:proofErr w:type="spellEnd"/>
      <w:r w:rsidRPr="00054559">
        <w:t>/</w:t>
      </w:r>
      <w:proofErr w:type="spellStart"/>
      <w:r w:rsidRPr="00054559">
        <w:t>Лорал</w:t>
      </w:r>
      <w:proofErr w:type="spellEnd"/>
      <w:r w:rsidRPr="00054559">
        <w:t>.</w:t>
      </w:r>
      <w:r w:rsidR="00C06E10">
        <w:t xml:space="preserve"> </w:t>
      </w:r>
      <w:r w:rsidRPr="00054559">
        <w:t>инк.</w:t>
      </w:r>
      <w:r w:rsidR="00C06E10">
        <w:t xml:space="preserve"> </w:t>
      </w:r>
      <w:r w:rsidRPr="00054559">
        <w:t>;</w:t>
      </w:r>
      <w:r w:rsidR="00C06E10">
        <w:t xml:space="preserve"> </w:t>
      </w:r>
      <w:r w:rsidRPr="00054559">
        <w:t>пат.</w:t>
      </w:r>
      <w:r w:rsidR="00C06E10">
        <w:t xml:space="preserve"> </w:t>
      </w:r>
      <w:r w:rsidRPr="00054559">
        <w:t>поверенный</w:t>
      </w:r>
      <w:r w:rsidR="00C06E10">
        <w:t xml:space="preserve"> </w:t>
      </w:r>
      <w:r w:rsidRPr="00054559">
        <w:t>Егорова</w:t>
      </w:r>
      <w:r w:rsidR="00C06E10">
        <w:t xml:space="preserve"> </w:t>
      </w:r>
      <w:r w:rsidRPr="00054559">
        <w:t>Г.Б.</w:t>
      </w:r>
      <w:r w:rsidR="00C06E10">
        <w:t xml:space="preserve"> </w:t>
      </w:r>
      <w:r w:rsidRPr="00054559">
        <w:t>-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2000108705/28</w:t>
      </w:r>
      <w:r w:rsidR="00C06E10">
        <w:t xml:space="preserve"> </w:t>
      </w:r>
      <w:r w:rsidRPr="00054559">
        <w:t>;</w:t>
      </w:r>
      <w:r w:rsidR="00C06E10">
        <w:t xml:space="preserve"> </w:t>
      </w:r>
      <w:proofErr w:type="spellStart"/>
      <w:r w:rsidRPr="00054559">
        <w:t>заявл</w:t>
      </w:r>
      <w:proofErr w:type="spellEnd"/>
      <w:r w:rsidRPr="00054559">
        <w:t>.</w:t>
      </w:r>
      <w:r w:rsidR="00C06E10">
        <w:t xml:space="preserve"> </w:t>
      </w:r>
      <w:proofErr w:type="gramStart"/>
      <w:r w:rsidRPr="00054559">
        <w:t>07.04.00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опубл</w:t>
      </w:r>
      <w:proofErr w:type="spellEnd"/>
      <w:r w:rsidRPr="00054559">
        <w:t>.</w:t>
      </w:r>
      <w:r w:rsidR="00C06E10">
        <w:t xml:space="preserve"> </w:t>
      </w:r>
      <w:r w:rsidRPr="00054559">
        <w:t>10.03.01,</w:t>
      </w:r>
      <w:r w:rsidR="00C06E10">
        <w:t xml:space="preserve"> </w:t>
      </w:r>
      <w:proofErr w:type="spellStart"/>
      <w:r w:rsidRPr="00054559">
        <w:t>Бюл</w:t>
      </w:r>
      <w:proofErr w:type="spellEnd"/>
      <w:r w:rsidRPr="00054559">
        <w:t>.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7</w:t>
      </w:r>
      <w:r w:rsidR="00C06E10">
        <w:t xml:space="preserve"> </w:t>
      </w:r>
      <w:r w:rsidRPr="00054559">
        <w:t>(I</w:t>
      </w:r>
      <w:r w:rsidR="00C06E10">
        <w:t xml:space="preserve"> </w:t>
      </w:r>
      <w:r w:rsidRPr="00054559">
        <w:t>ч.</w:t>
      </w:r>
      <w:proofErr w:type="gramStart"/>
      <w:r w:rsidRPr="00054559">
        <w:t>)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r w:rsidRPr="00054559">
        <w:t>приоритет</w:t>
      </w:r>
      <w:r w:rsidR="00C06E10">
        <w:t xml:space="preserve"> </w:t>
      </w:r>
      <w:r w:rsidRPr="00054559">
        <w:t>09.04.99,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09/289,037</w:t>
      </w:r>
      <w:r w:rsidR="00C06E10">
        <w:t xml:space="preserve"> </w:t>
      </w:r>
      <w:r w:rsidRPr="00054559">
        <w:t>(США)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5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519B1172" w14:textId="33204B21" w:rsidR="00370A9D" w:rsidRPr="00054559" w:rsidRDefault="006A07E6" w:rsidP="00BD4775">
      <w:pPr>
        <w:spacing w:line="360" w:lineRule="atLeast"/>
        <w:ind w:left="0" w:right="1"/>
      </w:pPr>
      <w:proofErr w:type="spellStart"/>
      <w:r w:rsidRPr="00054559">
        <w:t>А.с</w:t>
      </w:r>
      <w:proofErr w:type="spellEnd"/>
      <w:r w:rsidRPr="00054559">
        <w:t>.</w:t>
      </w:r>
      <w:r w:rsidR="00C06E10">
        <w:t xml:space="preserve"> </w:t>
      </w:r>
      <w:r w:rsidRPr="00054559">
        <w:t>1007970</w:t>
      </w:r>
      <w:r w:rsidR="00C06E10">
        <w:t xml:space="preserve"> </w:t>
      </w:r>
      <w:r w:rsidRPr="00054559">
        <w:t>СССР,</w:t>
      </w:r>
      <w:r w:rsidR="00C06E10">
        <w:t xml:space="preserve"> </w:t>
      </w:r>
      <w:r w:rsidRPr="00054559">
        <w:t>МКИ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25</w:t>
      </w:r>
      <w:r w:rsidR="00C06E10">
        <w:t xml:space="preserve"> </w:t>
      </w:r>
      <w:r w:rsidRPr="00054559">
        <w:t>J</w:t>
      </w:r>
      <w:r w:rsidR="00C06E10">
        <w:t xml:space="preserve"> </w:t>
      </w:r>
      <w:r w:rsidRPr="00054559">
        <w:t>15/00.</w:t>
      </w:r>
      <w:r w:rsidR="00C06E10">
        <w:t xml:space="preserve"> </w:t>
      </w:r>
      <w:r w:rsidRPr="00054559">
        <w:t>Устройство</w:t>
      </w:r>
      <w:r w:rsidR="00C06E10">
        <w:t xml:space="preserve"> </w:t>
      </w:r>
      <w:r w:rsidRPr="00054559">
        <w:t>для</w:t>
      </w:r>
      <w:r w:rsidR="00C06E10">
        <w:t xml:space="preserve"> </w:t>
      </w:r>
      <w:r w:rsidRPr="00054559">
        <w:t>захвата</w:t>
      </w:r>
      <w:r w:rsidR="00C06E10">
        <w:t xml:space="preserve"> </w:t>
      </w:r>
      <w:proofErr w:type="spellStart"/>
      <w:r w:rsidRPr="00054559">
        <w:t>неориенти-рованных</w:t>
      </w:r>
      <w:proofErr w:type="spellEnd"/>
      <w:r w:rsidR="00C06E10">
        <w:t xml:space="preserve"> </w:t>
      </w:r>
      <w:r w:rsidRPr="00054559">
        <w:t>деталей</w:t>
      </w:r>
      <w:r w:rsidR="00C06E10">
        <w:t xml:space="preserve"> </w:t>
      </w:r>
      <w:r w:rsidRPr="00054559">
        <w:t>типа</w:t>
      </w:r>
      <w:r w:rsidR="00C06E10">
        <w:t xml:space="preserve"> </w:t>
      </w:r>
      <w:r w:rsidRPr="00054559">
        <w:t>валов</w:t>
      </w:r>
      <w:r w:rsidR="00C06E10">
        <w:t xml:space="preserve"> </w:t>
      </w:r>
      <w:r w:rsidRPr="00054559">
        <w:t>[Текст]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В.С.</w:t>
      </w:r>
      <w:r w:rsidR="00C06E10">
        <w:t xml:space="preserve"> </w:t>
      </w:r>
      <w:r w:rsidRPr="00054559">
        <w:t>Ваулин,</w:t>
      </w:r>
      <w:r w:rsidR="00C06E10">
        <w:t xml:space="preserve"> </w:t>
      </w:r>
      <w:r w:rsidRPr="00054559">
        <w:t>В.Г.</w:t>
      </w:r>
      <w:r w:rsidR="00C06E10">
        <w:t xml:space="preserve"> </w:t>
      </w:r>
      <w:proofErr w:type="spellStart"/>
      <w:r w:rsidRPr="00054559">
        <w:t>Кемайкин</w:t>
      </w:r>
      <w:proofErr w:type="spellEnd"/>
      <w:r w:rsidR="00C06E10">
        <w:t xml:space="preserve"> </w:t>
      </w:r>
      <w:r w:rsidRPr="00054559">
        <w:t>(СССР).</w:t>
      </w:r>
      <w:r w:rsidR="00C06E10">
        <w:t xml:space="preserve"> </w:t>
      </w:r>
      <w:r w:rsidRPr="00054559">
        <w:t>-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3360585/25–</w:t>
      </w:r>
      <w:proofErr w:type="gramStart"/>
      <w:r w:rsidRPr="00054559">
        <w:t>08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заявл</w:t>
      </w:r>
      <w:proofErr w:type="spellEnd"/>
      <w:r w:rsidRPr="00054559">
        <w:t>.</w:t>
      </w:r>
      <w:r w:rsidR="00C06E10">
        <w:t xml:space="preserve"> </w:t>
      </w:r>
      <w:proofErr w:type="gramStart"/>
      <w:r w:rsidRPr="00054559">
        <w:t>23.11.81</w:t>
      </w:r>
      <w:r w:rsidR="00C06E10">
        <w:t xml:space="preserve"> </w:t>
      </w:r>
      <w:r w:rsidRPr="00054559">
        <w:t>;</w:t>
      </w:r>
      <w:proofErr w:type="gramEnd"/>
      <w:r w:rsidR="00C06E10">
        <w:t xml:space="preserve"> </w:t>
      </w:r>
      <w:proofErr w:type="spellStart"/>
      <w:r w:rsidRPr="00054559">
        <w:t>опубл</w:t>
      </w:r>
      <w:proofErr w:type="spellEnd"/>
      <w:r w:rsidRPr="00054559">
        <w:t>.</w:t>
      </w:r>
      <w:r w:rsidR="00C06E10">
        <w:t xml:space="preserve"> </w:t>
      </w:r>
      <w:r w:rsidRPr="00054559">
        <w:t>30.03.83,</w:t>
      </w:r>
      <w:r w:rsidR="00C06E10">
        <w:t xml:space="preserve"> </w:t>
      </w:r>
      <w:proofErr w:type="spellStart"/>
      <w:r w:rsidRPr="00054559">
        <w:t>Бюл</w:t>
      </w:r>
      <w:proofErr w:type="spellEnd"/>
      <w:r w:rsidRPr="00054559">
        <w:t>.</w:t>
      </w:r>
      <w:r w:rsidR="00C06E10">
        <w:t xml:space="preserve"> </w:t>
      </w:r>
      <w:r w:rsidRPr="00054559">
        <w:t>№</w:t>
      </w:r>
      <w:r w:rsidR="00C06E10">
        <w:t xml:space="preserve"> </w:t>
      </w:r>
      <w:r w:rsidRPr="00054559">
        <w:t>12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44F92F6F" w14:textId="48D4194C" w:rsidR="00370A9D" w:rsidRPr="00054559" w:rsidRDefault="006A07E6" w:rsidP="00BD4775">
      <w:pPr>
        <w:pStyle w:val="4"/>
        <w:spacing w:line="360" w:lineRule="atLeast"/>
      </w:pPr>
      <w:r w:rsidRPr="00054559">
        <w:lastRenderedPageBreak/>
        <w:t>Промышленные</w:t>
      </w:r>
      <w:r w:rsidR="00C06E10">
        <w:t xml:space="preserve"> </w:t>
      </w:r>
      <w:r w:rsidRPr="00054559">
        <w:t>каталоги</w:t>
      </w:r>
      <w:r w:rsidR="00C06E10">
        <w:t xml:space="preserve"> </w:t>
      </w:r>
    </w:p>
    <w:p w14:paraId="269D9A2E" w14:textId="1C17D4BA" w:rsidR="00370A9D" w:rsidRPr="00054559" w:rsidRDefault="006A07E6" w:rsidP="00BD4775">
      <w:pPr>
        <w:spacing w:line="360" w:lineRule="atLeast"/>
        <w:ind w:left="0" w:right="1"/>
      </w:pPr>
      <w:r w:rsidRPr="00054559">
        <w:t>Оборудование</w:t>
      </w:r>
      <w:r w:rsidR="00C06E10">
        <w:t xml:space="preserve"> </w:t>
      </w:r>
      <w:r w:rsidRPr="00054559">
        <w:t>классных</w:t>
      </w:r>
      <w:r w:rsidR="00C06E10">
        <w:t xml:space="preserve"> </w:t>
      </w:r>
      <w:r w:rsidRPr="00054559">
        <w:t>комнат</w:t>
      </w:r>
      <w:r w:rsidR="00C06E10">
        <w:t xml:space="preserve"> </w:t>
      </w:r>
      <w:r w:rsidRPr="00054559">
        <w:t>общеобразовательных</w:t>
      </w:r>
      <w:r w:rsidR="00C06E10">
        <w:t xml:space="preserve"> </w:t>
      </w:r>
      <w:r w:rsidRPr="00054559">
        <w:t>школ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каталог</w:t>
      </w:r>
      <w:r w:rsidR="00C06E10">
        <w:t xml:space="preserve"> </w:t>
      </w:r>
      <w:r w:rsidRPr="00054559">
        <w:t>/</w:t>
      </w:r>
      <w:r w:rsidR="00C06E10">
        <w:t xml:space="preserve"> </w:t>
      </w:r>
      <w:r w:rsidRPr="00054559">
        <w:t>М-во</w:t>
      </w:r>
      <w:r w:rsidR="00C06E10">
        <w:t xml:space="preserve"> </w:t>
      </w:r>
      <w:r w:rsidRPr="00054559">
        <w:t>образования</w:t>
      </w:r>
      <w:r w:rsidR="00C06E10">
        <w:t xml:space="preserve"> </w:t>
      </w:r>
      <w:r w:rsidRPr="00054559">
        <w:t>РФ,</w:t>
      </w:r>
      <w:r w:rsidR="00C06E10">
        <w:t xml:space="preserve"> </w:t>
      </w:r>
      <w:proofErr w:type="spellStart"/>
      <w:r w:rsidRPr="00054559">
        <w:t>Моск</w:t>
      </w:r>
      <w:proofErr w:type="spellEnd"/>
      <w:r w:rsidRPr="00054559">
        <w:t>.</w:t>
      </w:r>
      <w:r w:rsidR="00C06E10">
        <w:t xml:space="preserve"> </w:t>
      </w:r>
      <w:r w:rsidRPr="00054559">
        <w:t>гос.</w:t>
      </w:r>
      <w:r w:rsidR="00C06E10">
        <w:t xml:space="preserve"> </w:t>
      </w:r>
      <w:r w:rsidRPr="00054559">
        <w:t>пед.</w:t>
      </w:r>
      <w:r w:rsidR="00C06E10">
        <w:t xml:space="preserve"> </w:t>
      </w:r>
      <w:r w:rsidRPr="00054559">
        <w:t>ун-т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М.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МГПУ,</w:t>
      </w:r>
      <w:r w:rsidR="00C06E10">
        <w:t xml:space="preserve"> </w:t>
      </w:r>
      <w:r w:rsidRPr="00054559">
        <w:t>2002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235</w:t>
      </w:r>
      <w:r w:rsidR="00C06E10">
        <w:t xml:space="preserve"> </w:t>
      </w:r>
      <w:r w:rsidRPr="00054559">
        <w:t>с.</w:t>
      </w:r>
      <w:r w:rsidR="00C06E10">
        <w:t xml:space="preserve"> </w:t>
      </w:r>
    </w:p>
    <w:p w14:paraId="07309CEC" w14:textId="7375D0AE" w:rsidR="00370A9D" w:rsidRPr="00054559" w:rsidRDefault="006A07E6" w:rsidP="00BD4775">
      <w:pPr>
        <w:spacing w:line="360" w:lineRule="atLeast"/>
        <w:ind w:left="0" w:right="1"/>
      </w:pPr>
      <w:r w:rsidRPr="00054559">
        <w:t>Машина</w:t>
      </w:r>
      <w:r w:rsidR="00C06E10">
        <w:t xml:space="preserve"> </w:t>
      </w:r>
      <w:r w:rsidRPr="00054559">
        <w:t>специальная</w:t>
      </w:r>
      <w:r w:rsidR="00C06E10">
        <w:t xml:space="preserve"> </w:t>
      </w:r>
      <w:r w:rsidRPr="00054559">
        <w:t>листогибочная</w:t>
      </w:r>
      <w:r w:rsidR="00C06E10">
        <w:t xml:space="preserve"> </w:t>
      </w:r>
      <w:r w:rsidRPr="00054559">
        <w:t>ИО</w:t>
      </w:r>
      <w:r w:rsidR="00C06E10">
        <w:t xml:space="preserve"> </w:t>
      </w:r>
      <w:r w:rsidRPr="00054559">
        <w:t>217М</w:t>
      </w:r>
      <w:r w:rsidR="00C06E10">
        <w:t xml:space="preserve"> </w:t>
      </w:r>
      <w:r w:rsidRPr="00054559">
        <w:t>[Текст</w:t>
      </w:r>
      <w:proofErr w:type="gramStart"/>
      <w:r w:rsidRPr="00054559">
        <w:t>]</w:t>
      </w:r>
      <w:r w:rsidR="00C06E10">
        <w:t xml:space="preserve"> </w:t>
      </w:r>
      <w:r w:rsidRPr="00054559">
        <w:t>:</w:t>
      </w:r>
      <w:proofErr w:type="gramEnd"/>
      <w:r w:rsidR="00C06E10">
        <w:t xml:space="preserve"> </w:t>
      </w:r>
      <w:r w:rsidRPr="00054559">
        <w:t>листок-каталог</w:t>
      </w:r>
      <w:r w:rsidR="00C06E10">
        <w:t xml:space="preserve"> </w:t>
      </w:r>
      <w:r w:rsidRPr="00054559">
        <w:t>:</w:t>
      </w:r>
      <w:r w:rsidR="00C06E10">
        <w:t xml:space="preserve"> </w:t>
      </w:r>
      <w:r w:rsidRPr="00054559">
        <w:t>разработчик</w:t>
      </w:r>
      <w:r w:rsidR="00C06E10">
        <w:t xml:space="preserve"> </w:t>
      </w:r>
      <w:r w:rsidRPr="00054559">
        <w:t>и</w:t>
      </w:r>
      <w:r w:rsidR="00C06E10">
        <w:t xml:space="preserve"> </w:t>
      </w:r>
      <w:r w:rsidRPr="00054559">
        <w:t>изготовитель</w:t>
      </w:r>
      <w:r w:rsidR="00C06E10">
        <w:t xml:space="preserve"> </w:t>
      </w:r>
      <w:r w:rsidRPr="00054559">
        <w:t>Кемер.</w:t>
      </w:r>
      <w:r w:rsidR="00C06E10">
        <w:t xml:space="preserve"> </w:t>
      </w:r>
      <w:r w:rsidRPr="00054559">
        <w:t>з-д</w:t>
      </w:r>
      <w:r w:rsidR="00C06E10">
        <w:t xml:space="preserve"> </w:t>
      </w:r>
      <w:r w:rsidRPr="00054559">
        <w:t>электромонтаж.</w:t>
      </w:r>
      <w:r w:rsidR="00C06E10">
        <w:t xml:space="preserve"> </w:t>
      </w:r>
      <w:r w:rsidRPr="00054559">
        <w:t>изделий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М.,</w:t>
      </w:r>
      <w:r w:rsidR="00C06E10">
        <w:t xml:space="preserve"> </w:t>
      </w:r>
      <w:r w:rsidRPr="00054559">
        <w:t>2002.</w:t>
      </w:r>
      <w:r w:rsidR="00C06E10">
        <w:t xml:space="preserve"> </w:t>
      </w:r>
      <w:r w:rsidRPr="00054559">
        <w:t>–</w:t>
      </w:r>
      <w:r w:rsidR="00C06E10">
        <w:t xml:space="preserve"> </w:t>
      </w:r>
      <w:r w:rsidRPr="00054559">
        <w:t>3</w:t>
      </w:r>
      <w:r w:rsidR="00C06E10">
        <w:t xml:space="preserve"> </w:t>
      </w:r>
      <w:r w:rsidRPr="00054559">
        <w:t>л.</w:t>
      </w:r>
      <w:r w:rsidR="00C06E10">
        <w:t xml:space="preserve"> </w:t>
      </w:r>
    </w:p>
    <w:p w14:paraId="442BC14E" w14:textId="14E3A5D8" w:rsidR="00064DAA" w:rsidRDefault="00C06E10" w:rsidP="001E2A9C">
      <w:pPr>
        <w:spacing w:after="16" w:line="259" w:lineRule="auto"/>
        <w:ind w:left="1467" w:right="1" w:firstLine="0"/>
        <w:jc w:val="left"/>
      </w:pPr>
      <w:r>
        <w:t xml:space="preserve"> </w:t>
      </w:r>
    </w:p>
    <w:p w14:paraId="6A7BE640" w14:textId="77777777" w:rsidR="00FA5B0F" w:rsidRDefault="00FA5B0F">
      <w:pPr>
        <w:spacing w:after="160" w:line="259" w:lineRule="auto"/>
        <w:ind w:left="0" w:right="0" w:firstLine="0"/>
        <w:jc w:val="left"/>
      </w:pPr>
      <w:r>
        <w:br w:type="page"/>
      </w:r>
    </w:p>
    <w:p w14:paraId="5DA3A201" w14:textId="71B910EC" w:rsidR="00370A9D" w:rsidRPr="00054559" w:rsidRDefault="006A07E6" w:rsidP="00B13EAE">
      <w:pPr>
        <w:spacing w:after="26" w:line="259" w:lineRule="auto"/>
        <w:ind w:left="10" w:right="142" w:hanging="10"/>
        <w:jc w:val="right"/>
      </w:pPr>
      <w:r w:rsidRPr="00054559">
        <w:lastRenderedPageBreak/>
        <w:t>Приложение</w:t>
      </w:r>
      <w:r w:rsidR="00C06E10">
        <w:t xml:space="preserve"> </w:t>
      </w:r>
      <w:r w:rsidR="00893256">
        <w:t>Е</w:t>
      </w:r>
      <w:r w:rsidR="00C06E10">
        <w:t xml:space="preserve"> </w:t>
      </w:r>
    </w:p>
    <w:tbl>
      <w:tblPr>
        <w:tblW w:w="10125" w:type="dxa"/>
        <w:tblLayout w:type="fixed"/>
        <w:tblCellMar>
          <w:left w:w="180" w:type="dxa"/>
          <w:right w:w="180" w:type="dxa"/>
        </w:tblCellMar>
        <w:tblLook w:val="0000" w:firstRow="0" w:lastRow="0" w:firstColumn="0" w:lastColumn="0" w:noHBand="0" w:noVBand="0"/>
      </w:tblPr>
      <w:tblGrid>
        <w:gridCol w:w="1275"/>
        <w:gridCol w:w="8850"/>
      </w:tblGrid>
      <w:tr w:rsidR="00634EEA" w:rsidRPr="003E6D65" w14:paraId="1AE58C01" w14:textId="77777777" w:rsidTr="00325015">
        <w:trPr>
          <w:trHeight w:val="1316"/>
        </w:trPr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0704394F" w14:textId="02EDCA5F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6"/>
                <w:szCs w:val="16"/>
              </w:rPr>
            </w:pPr>
            <w:r w:rsidRPr="00054559">
              <w:rPr>
                <w:rFonts w:ascii="Calibri" w:eastAsia="Calibri" w:hAnsi="Calibri" w:cs="Calibri"/>
                <w:sz w:val="22"/>
              </w:rPr>
              <w:tab/>
            </w:r>
            <w:r w:rsidR="00C06E10">
              <w:rPr>
                <w:rFonts w:ascii="Calibri" w:eastAsia="Calibri" w:hAnsi="Calibri" w:cs="Calibri"/>
                <w:sz w:val="16"/>
              </w:rPr>
              <w:t xml:space="preserve"> </w:t>
            </w:r>
            <w:r w:rsidRPr="00054559">
              <w:rPr>
                <w:rFonts w:ascii="Calibri" w:eastAsia="Calibri" w:hAnsi="Calibri" w:cs="Calibri"/>
                <w:sz w:val="16"/>
              </w:rPr>
              <w:tab/>
            </w:r>
            <w:r w:rsidR="00C06E10">
              <w:rPr>
                <w:rFonts w:ascii="Calibri" w:eastAsia="Calibri" w:hAnsi="Calibri" w:cs="Calibri"/>
                <w:sz w:val="20"/>
              </w:rPr>
              <w:t xml:space="preserve"> </w:t>
            </w:r>
          </w:p>
          <w:p w14:paraId="48173F06" w14:textId="77777777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ascii="Arial" w:hAnsi="Arial" w:cs="Arial"/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object w:dxaOrig="3160" w:dyaOrig="2921" w14:anchorId="1046CBC7">
                <v:shape id="_x0000_i1030" type="#_x0000_t75" style="width:37.5pt;height:33.5pt" o:ole="">
                  <v:imagedata r:id="rId17" o:title=""/>
                </v:shape>
                <o:OLEObject Type="Embed" ProgID="MSDraw" ShapeID="_x0000_i1030" DrawAspect="Content" ObjectID="_1808652487" r:id="rId20"/>
              </w:object>
            </w:r>
          </w:p>
          <w:p w14:paraId="3ED9B347" w14:textId="77777777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3E6D65">
              <w:rPr>
                <w:rFonts w:ascii="Arial" w:hAnsi="Arial" w:cs="Arial"/>
                <w:b/>
                <w:color w:val="auto"/>
                <w:sz w:val="24"/>
                <w:szCs w:val="24"/>
              </w:rPr>
              <w:t>КГЭУ</w:t>
            </w:r>
          </w:p>
        </w:tc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</w:tcPr>
          <w:p w14:paraId="40BF8C6D" w14:textId="4FE81E9B" w:rsidR="00634EEA" w:rsidRPr="003E6D65" w:rsidRDefault="00634EEA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color w:val="auto"/>
                <w:sz w:val="24"/>
                <w:szCs w:val="24"/>
              </w:rPr>
            </w:pPr>
            <w:r w:rsidRPr="003E6D65">
              <w:rPr>
                <w:color w:val="auto"/>
                <w:sz w:val="24"/>
                <w:szCs w:val="24"/>
              </w:rPr>
              <w:t>МИНИСТЕРСТВ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НАУК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И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ВЫСШЕГО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ОБРАЗОВАНИЯ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РОССИЙСКОЙ</w:t>
            </w:r>
            <w:r w:rsidR="00C06E10">
              <w:rPr>
                <w:color w:val="auto"/>
                <w:sz w:val="24"/>
                <w:szCs w:val="24"/>
              </w:rPr>
              <w:t xml:space="preserve"> </w:t>
            </w:r>
            <w:r w:rsidRPr="003E6D65">
              <w:rPr>
                <w:color w:val="auto"/>
                <w:sz w:val="24"/>
                <w:szCs w:val="24"/>
              </w:rPr>
              <w:t>ФЕДЕРАЦИИ</w:t>
            </w:r>
          </w:p>
          <w:p w14:paraId="0F7AFF14" w14:textId="150B9BD1" w:rsidR="00634EEA" w:rsidRPr="003E6D65" w:rsidRDefault="00634EEA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Федера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бюджет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тельное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чреждение</w:t>
            </w:r>
          </w:p>
          <w:p w14:paraId="7C984EB2" w14:textId="40A2D6BC" w:rsidR="00634EEA" w:rsidRPr="003E6D65" w:rsidRDefault="00634EEA" w:rsidP="00325015">
            <w:pPr>
              <w:keepNext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-7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высшего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образования</w:t>
            </w:r>
          </w:p>
          <w:p w14:paraId="7A0FF7D9" w14:textId="1AFE203B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bCs/>
                <w:color w:val="auto"/>
                <w:sz w:val="24"/>
                <w:szCs w:val="24"/>
              </w:rPr>
            </w:pPr>
            <w:r w:rsidRPr="003E6D65">
              <w:rPr>
                <w:b/>
                <w:bCs/>
                <w:color w:val="auto"/>
                <w:sz w:val="22"/>
              </w:rPr>
              <w:t>«КАЗАН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ГОСУДАРСТВЕННЫ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ЭНЕРГЕТИЧЕСКИЙ</w:t>
            </w:r>
            <w:r w:rsidR="00C06E10">
              <w:rPr>
                <w:b/>
                <w:bCs/>
                <w:color w:val="auto"/>
                <w:sz w:val="22"/>
              </w:rPr>
              <w:t xml:space="preserve"> </w:t>
            </w:r>
            <w:r w:rsidRPr="003E6D65">
              <w:rPr>
                <w:b/>
                <w:bCs/>
                <w:color w:val="auto"/>
                <w:sz w:val="22"/>
              </w:rPr>
              <w:t>УНИВЕРСИТЕТ»</w:t>
            </w:r>
          </w:p>
          <w:p w14:paraId="51A44355" w14:textId="77777777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8"/>
                <w:szCs w:val="8"/>
              </w:rPr>
            </w:pPr>
          </w:p>
          <w:p w14:paraId="25B7E554" w14:textId="5CA909EE" w:rsidR="00634EEA" w:rsidRPr="003E6D65" w:rsidRDefault="00634EEA" w:rsidP="00325015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color w:val="auto"/>
                <w:sz w:val="18"/>
                <w:szCs w:val="18"/>
              </w:rPr>
            </w:pPr>
            <w:r w:rsidRPr="003E6D65">
              <w:rPr>
                <w:color w:val="auto"/>
                <w:sz w:val="22"/>
              </w:rPr>
              <w:t>(ФГБОУ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ВО</w:t>
            </w:r>
            <w:r w:rsidR="00C06E10">
              <w:rPr>
                <w:color w:val="auto"/>
                <w:sz w:val="22"/>
              </w:rPr>
              <w:t xml:space="preserve"> </w:t>
            </w:r>
            <w:r w:rsidRPr="003E6D65">
              <w:rPr>
                <w:color w:val="auto"/>
                <w:sz w:val="22"/>
              </w:rPr>
              <w:t>«КГЭУ»)</w:t>
            </w:r>
          </w:p>
        </w:tc>
      </w:tr>
    </w:tbl>
    <w:p w14:paraId="526C20FB" w14:textId="77777777" w:rsidR="00370A9D" w:rsidRPr="00054559" w:rsidRDefault="006A07E6" w:rsidP="00634EEA">
      <w:pPr>
        <w:spacing w:after="177" w:line="259" w:lineRule="auto"/>
        <w:ind w:left="709" w:right="0" w:hanging="10"/>
        <w:jc w:val="center"/>
      </w:pPr>
      <w:r w:rsidRPr="00054559">
        <w:rPr>
          <w:rFonts w:ascii="Calibri" w:eastAsia="Calibri" w:hAnsi="Calibri" w:cs="Calibri"/>
          <w:sz w:val="16"/>
        </w:rPr>
        <w:t>_________________________________________________________________________</w:t>
      </w:r>
    </w:p>
    <w:p w14:paraId="193A2B68" w14:textId="0DFE8FC0" w:rsidR="00370A9D" w:rsidRPr="00054559" w:rsidRDefault="006A07E6" w:rsidP="00634EEA">
      <w:pPr>
        <w:spacing w:after="103" w:line="259" w:lineRule="auto"/>
        <w:ind w:left="709" w:right="0" w:hanging="10"/>
        <w:jc w:val="center"/>
      </w:pPr>
      <w:r w:rsidRPr="00054559">
        <w:rPr>
          <w:rFonts w:ascii="Calibri" w:eastAsia="Calibri" w:hAnsi="Calibri" w:cs="Calibri"/>
          <w:sz w:val="16"/>
        </w:rPr>
        <w:t>(полное</w:t>
      </w:r>
      <w:r w:rsidR="00C06E10">
        <w:rPr>
          <w:rFonts w:ascii="Calibri" w:eastAsia="Calibri" w:hAnsi="Calibri" w:cs="Calibri"/>
          <w:sz w:val="16"/>
        </w:rPr>
        <w:t xml:space="preserve"> </w:t>
      </w:r>
      <w:r w:rsidRPr="00054559">
        <w:rPr>
          <w:rFonts w:ascii="Calibri" w:eastAsia="Calibri" w:hAnsi="Calibri" w:cs="Calibri"/>
          <w:sz w:val="16"/>
        </w:rPr>
        <w:t>название</w:t>
      </w:r>
      <w:r w:rsidR="00C06E10">
        <w:rPr>
          <w:rFonts w:ascii="Calibri" w:eastAsia="Calibri" w:hAnsi="Calibri" w:cs="Calibri"/>
          <w:sz w:val="16"/>
        </w:rPr>
        <w:t xml:space="preserve"> </w:t>
      </w:r>
      <w:r w:rsidRPr="00054559">
        <w:rPr>
          <w:rFonts w:ascii="Calibri" w:eastAsia="Calibri" w:hAnsi="Calibri" w:cs="Calibri"/>
          <w:sz w:val="16"/>
        </w:rPr>
        <w:t>института)</w:t>
      </w:r>
    </w:p>
    <w:p w14:paraId="679FEFAC" w14:textId="77777777" w:rsidR="00370A9D" w:rsidRPr="00054559" w:rsidRDefault="006A07E6" w:rsidP="00634EEA">
      <w:pPr>
        <w:spacing w:after="148" w:line="259" w:lineRule="auto"/>
        <w:ind w:left="709" w:right="0" w:hanging="10"/>
        <w:jc w:val="center"/>
      </w:pPr>
      <w:r w:rsidRPr="00054559">
        <w:rPr>
          <w:rFonts w:ascii="Calibri" w:eastAsia="Calibri" w:hAnsi="Calibri" w:cs="Calibri"/>
          <w:sz w:val="16"/>
        </w:rPr>
        <w:t>_________________________________________________________________________</w:t>
      </w:r>
    </w:p>
    <w:p w14:paraId="7DBA90D7" w14:textId="120D0FE3" w:rsidR="00370A9D" w:rsidRPr="00054559" w:rsidRDefault="006A07E6" w:rsidP="00634EEA">
      <w:pPr>
        <w:spacing w:after="148" w:line="259" w:lineRule="auto"/>
        <w:ind w:left="709" w:right="0" w:hanging="10"/>
        <w:jc w:val="center"/>
      </w:pPr>
      <w:r w:rsidRPr="00054559">
        <w:rPr>
          <w:rFonts w:ascii="Calibri" w:eastAsia="Calibri" w:hAnsi="Calibri" w:cs="Calibri"/>
          <w:sz w:val="16"/>
        </w:rPr>
        <w:t>(полное</w:t>
      </w:r>
      <w:r w:rsidR="00C06E10">
        <w:rPr>
          <w:rFonts w:ascii="Calibri" w:eastAsia="Calibri" w:hAnsi="Calibri" w:cs="Calibri"/>
          <w:sz w:val="16"/>
        </w:rPr>
        <w:t xml:space="preserve"> </w:t>
      </w:r>
      <w:r w:rsidRPr="00054559">
        <w:rPr>
          <w:rFonts w:ascii="Calibri" w:eastAsia="Calibri" w:hAnsi="Calibri" w:cs="Calibri"/>
          <w:sz w:val="16"/>
        </w:rPr>
        <w:t>название</w:t>
      </w:r>
      <w:r w:rsidR="00C06E10">
        <w:rPr>
          <w:rFonts w:ascii="Calibri" w:eastAsia="Calibri" w:hAnsi="Calibri" w:cs="Calibri"/>
          <w:sz w:val="16"/>
        </w:rPr>
        <w:t xml:space="preserve"> </w:t>
      </w:r>
      <w:r w:rsidRPr="00054559">
        <w:rPr>
          <w:rFonts w:ascii="Calibri" w:eastAsia="Calibri" w:hAnsi="Calibri" w:cs="Calibri"/>
          <w:sz w:val="16"/>
        </w:rPr>
        <w:t>кафедры)</w:t>
      </w:r>
    </w:p>
    <w:p w14:paraId="16A958F7" w14:textId="77777777" w:rsidR="00370A9D" w:rsidRPr="00054559" w:rsidRDefault="00370A9D" w:rsidP="00B13EAE">
      <w:pPr>
        <w:spacing w:after="117" w:line="259" w:lineRule="auto"/>
        <w:ind w:left="1814" w:right="0" w:firstLine="0"/>
        <w:jc w:val="center"/>
      </w:pPr>
    </w:p>
    <w:p w14:paraId="79C6C42F" w14:textId="225C40CF" w:rsidR="00370A9D" w:rsidRPr="00054559" w:rsidRDefault="006A07E6" w:rsidP="00B13EAE">
      <w:pPr>
        <w:pStyle w:val="3"/>
        <w:spacing w:after="0" w:line="259" w:lineRule="auto"/>
        <w:ind w:left="10" w:right="349"/>
      </w:pPr>
      <w:r w:rsidRPr="00054559">
        <w:rPr>
          <w:rFonts w:ascii="Calibri" w:eastAsia="Calibri" w:hAnsi="Calibri" w:cs="Calibri"/>
        </w:rPr>
        <w:t>Отзыв</w:t>
      </w:r>
      <w:r w:rsidR="00C06E10">
        <w:rPr>
          <w:rFonts w:ascii="Calibri" w:eastAsia="Calibri" w:hAnsi="Calibri" w:cs="Calibri"/>
        </w:rPr>
        <w:t xml:space="preserve"> </w:t>
      </w:r>
      <w:r w:rsidRPr="00054559">
        <w:rPr>
          <w:rFonts w:ascii="Calibri" w:eastAsia="Calibri" w:hAnsi="Calibri" w:cs="Calibri"/>
        </w:rPr>
        <w:t>руководителя</w:t>
      </w:r>
      <w:r w:rsidR="00C06E10">
        <w:rPr>
          <w:rFonts w:ascii="Calibri" w:eastAsia="Calibri" w:hAnsi="Calibri" w:cs="Calibri"/>
        </w:rPr>
        <w:t xml:space="preserve"> </w:t>
      </w:r>
      <w:r w:rsidRPr="00054559">
        <w:rPr>
          <w:rFonts w:ascii="Calibri" w:eastAsia="Calibri" w:hAnsi="Calibri" w:cs="Calibri"/>
        </w:rPr>
        <w:t>на</w:t>
      </w:r>
      <w:r w:rsidR="00C06E10">
        <w:rPr>
          <w:rFonts w:ascii="Calibri" w:eastAsia="Calibri" w:hAnsi="Calibri" w:cs="Calibri"/>
        </w:rPr>
        <w:t xml:space="preserve"> </w:t>
      </w:r>
      <w:r w:rsidR="00CB2B38" w:rsidRPr="00CB2B38">
        <w:rPr>
          <w:rFonts w:ascii="Calibri" w:eastAsia="Calibri" w:hAnsi="Calibri" w:cs="Calibri"/>
        </w:rPr>
        <w:t>курсов</w:t>
      </w:r>
      <w:r w:rsidR="00CB2B38">
        <w:rPr>
          <w:rFonts w:ascii="Calibri" w:eastAsia="Calibri" w:hAnsi="Calibri" w:cs="Calibri"/>
        </w:rPr>
        <w:t>ую</w:t>
      </w:r>
      <w:r w:rsidR="00C06E10">
        <w:rPr>
          <w:rFonts w:ascii="Calibri" w:eastAsia="Calibri" w:hAnsi="Calibri" w:cs="Calibri"/>
        </w:rPr>
        <w:t xml:space="preserve"> </w:t>
      </w:r>
      <w:r w:rsidR="00CB2B38" w:rsidRPr="00CB2B38">
        <w:rPr>
          <w:rFonts w:ascii="Calibri" w:eastAsia="Calibri" w:hAnsi="Calibri" w:cs="Calibri"/>
        </w:rPr>
        <w:t>работ</w:t>
      </w:r>
      <w:r w:rsidR="00CB2B38">
        <w:rPr>
          <w:rFonts w:ascii="Calibri" w:eastAsia="Calibri" w:hAnsi="Calibri" w:cs="Calibri"/>
        </w:rPr>
        <w:t>у</w:t>
      </w:r>
    </w:p>
    <w:p w14:paraId="596131B7" w14:textId="77777777" w:rsidR="00370A9D" w:rsidRPr="00634EEA" w:rsidRDefault="00370A9D" w:rsidP="00B13EAE">
      <w:pPr>
        <w:spacing w:after="111" w:line="259" w:lineRule="auto"/>
        <w:ind w:left="759" w:right="0" w:firstLine="0"/>
        <w:jc w:val="center"/>
        <w:rPr>
          <w:color w:val="auto"/>
        </w:rPr>
      </w:pPr>
    </w:p>
    <w:p w14:paraId="45D1FA79" w14:textId="07513A63" w:rsidR="00634EEA" w:rsidRPr="00634EEA" w:rsidRDefault="00634EEA" w:rsidP="00634EEA">
      <w:pPr>
        <w:widowControl w:val="0"/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color w:val="auto"/>
          <w:sz w:val="24"/>
          <w:szCs w:val="24"/>
        </w:rPr>
      </w:pPr>
      <w:r w:rsidRPr="00634EEA">
        <w:rPr>
          <w:color w:val="auto"/>
          <w:sz w:val="24"/>
          <w:szCs w:val="24"/>
        </w:rPr>
        <w:t>Обучающегося</w:t>
      </w:r>
      <w:r w:rsidR="00C06E10">
        <w:rPr>
          <w:color w:val="auto"/>
          <w:sz w:val="24"/>
          <w:szCs w:val="24"/>
        </w:rPr>
        <w:t xml:space="preserve"> </w:t>
      </w:r>
      <w:r w:rsidRPr="00634EEA">
        <w:rPr>
          <w:color w:val="auto"/>
          <w:sz w:val="24"/>
          <w:szCs w:val="24"/>
        </w:rPr>
        <w:t>(</w:t>
      </w:r>
      <w:proofErr w:type="spellStart"/>
      <w:r w:rsidRPr="00634EEA">
        <w:rPr>
          <w:color w:val="auto"/>
          <w:sz w:val="24"/>
          <w:szCs w:val="24"/>
        </w:rPr>
        <w:t>ейся</w:t>
      </w:r>
      <w:proofErr w:type="spellEnd"/>
      <w:r w:rsidRPr="00634EEA">
        <w:rPr>
          <w:color w:val="auto"/>
          <w:sz w:val="24"/>
          <w:szCs w:val="24"/>
        </w:rPr>
        <w:t>)</w:t>
      </w:r>
      <w:r w:rsidR="008F48F3">
        <w:rPr>
          <w:color w:val="auto"/>
          <w:sz w:val="24"/>
          <w:szCs w:val="24"/>
        </w:rPr>
        <w:t xml:space="preserve"> </w:t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</w:p>
    <w:p w14:paraId="2382BE83" w14:textId="5239AB66" w:rsidR="00634EEA" w:rsidRPr="00634EEA" w:rsidRDefault="00634EEA" w:rsidP="008F48F3">
      <w:pPr>
        <w:widowControl w:val="0"/>
        <w:autoSpaceDE w:val="0"/>
        <w:autoSpaceDN w:val="0"/>
        <w:adjustRightInd w:val="0"/>
        <w:spacing w:after="0" w:line="240" w:lineRule="auto"/>
        <w:ind w:left="2832" w:right="0" w:firstLine="708"/>
        <w:jc w:val="left"/>
        <w:rPr>
          <w:sz w:val="16"/>
          <w:szCs w:val="24"/>
        </w:rPr>
      </w:pPr>
      <w:r w:rsidRPr="00634EEA">
        <w:rPr>
          <w:sz w:val="16"/>
          <w:szCs w:val="24"/>
        </w:rPr>
        <w:t>(фамилия,</w:t>
      </w:r>
      <w:r w:rsidR="00C06E10">
        <w:rPr>
          <w:sz w:val="16"/>
          <w:szCs w:val="24"/>
        </w:rPr>
        <w:t xml:space="preserve"> </w:t>
      </w:r>
      <w:r w:rsidRPr="00634EEA">
        <w:rPr>
          <w:sz w:val="16"/>
          <w:szCs w:val="24"/>
        </w:rPr>
        <w:t>имя,</w:t>
      </w:r>
      <w:r w:rsidR="00C06E10">
        <w:rPr>
          <w:sz w:val="16"/>
          <w:szCs w:val="24"/>
        </w:rPr>
        <w:t xml:space="preserve"> </w:t>
      </w:r>
      <w:r w:rsidRPr="00634EEA">
        <w:rPr>
          <w:sz w:val="16"/>
          <w:szCs w:val="24"/>
        </w:rPr>
        <w:t>отчество)</w:t>
      </w:r>
    </w:p>
    <w:p w14:paraId="69D37729" w14:textId="4AB4709E" w:rsidR="00634EEA" w:rsidRPr="00634EEA" w:rsidRDefault="00634EEA" w:rsidP="00634EEA">
      <w:pPr>
        <w:widowControl w:val="0"/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color w:val="auto"/>
          <w:sz w:val="24"/>
          <w:szCs w:val="24"/>
          <w:u w:val="single"/>
        </w:rPr>
      </w:pPr>
      <w:r w:rsidRPr="00634EEA">
        <w:rPr>
          <w:color w:val="auto"/>
          <w:sz w:val="24"/>
          <w:szCs w:val="24"/>
        </w:rPr>
        <w:t>Группа</w:t>
      </w:r>
      <w:r w:rsidR="008F48F3">
        <w:rPr>
          <w:color w:val="auto"/>
          <w:sz w:val="24"/>
          <w:szCs w:val="24"/>
        </w:rPr>
        <w:t xml:space="preserve"> </w:t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</w:p>
    <w:p w14:paraId="708F5C59" w14:textId="77777777" w:rsidR="00634EEA" w:rsidRPr="00634EEA" w:rsidRDefault="00634EEA" w:rsidP="00634EEA">
      <w:pPr>
        <w:widowControl w:val="0"/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color w:val="auto"/>
          <w:sz w:val="16"/>
          <w:szCs w:val="16"/>
        </w:rPr>
      </w:pPr>
    </w:p>
    <w:p w14:paraId="46D6B738" w14:textId="5F8AC7A9" w:rsidR="00634EEA" w:rsidRPr="00634EEA" w:rsidRDefault="00634EEA" w:rsidP="00634EEA">
      <w:pPr>
        <w:widowControl w:val="0"/>
        <w:autoSpaceDE w:val="0"/>
        <w:autoSpaceDN w:val="0"/>
        <w:adjustRightInd w:val="0"/>
        <w:spacing w:after="0" w:line="240" w:lineRule="auto"/>
        <w:ind w:left="0" w:right="0" w:firstLine="0"/>
        <w:jc w:val="left"/>
        <w:rPr>
          <w:color w:val="auto"/>
          <w:sz w:val="24"/>
          <w:szCs w:val="24"/>
          <w:u w:val="single"/>
        </w:rPr>
      </w:pPr>
      <w:r w:rsidRPr="00634EEA">
        <w:rPr>
          <w:color w:val="auto"/>
          <w:sz w:val="24"/>
          <w:szCs w:val="24"/>
        </w:rPr>
        <w:t>На</w:t>
      </w:r>
      <w:r w:rsidR="00C06E10">
        <w:rPr>
          <w:color w:val="auto"/>
          <w:sz w:val="24"/>
          <w:szCs w:val="24"/>
        </w:rPr>
        <w:t xml:space="preserve"> </w:t>
      </w:r>
      <w:r w:rsidRPr="00634EEA">
        <w:rPr>
          <w:color w:val="auto"/>
          <w:sz w:val="24"/>
          <w:szCs w:val="24"/>
        </w:rPr>
        <w:t>тему:</w:t>
      </w:r>
      <w:r w:rsidR="00C06E10">
        <w:rPr>
          <w:color w:val="auto"/>
          <w:sz w:val="24"/>
          <w:szCs w:val="24"/>
          <w:u w:val="single"/>
        </w:rPr>
        <w:t xml:space="preserve"> </w:t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  <w:r w:rsidRPr="00634EEA">
        <w:rPr>
          <w:color w:val="auto"/>
          <w:sz w:val="24"/>
          <w:szCs w:val="24"/>
          <w:u w:val="single"/>
        </w:rPr>
        <w:tab/>
      </w:r>
    </w:p>
    <w:p w14:paraId="7EEEF58A" w14:textId="0971542E" w:rsidR="00634EEA" w:rsidRPr="00634EEA" w:rsidRDefault="00C06E10" w:rsidP="00634EEA">
      <w:pPr>
        <w:rPr>
          <w:rFonts w:eastAsia="Calibri"/>
        </w:rPr>
      </w:pPr>
      <w:r>
        <w:rPr>
          <w:rFonts w:eastAsia="Calibri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14"/>
        <w:gridCol w:w="4536"/>
        <w:gridCol w:w="1687"/>
      </w:tblGrid>
      <w:tr w:rsidR="00634EEA" w:rsidRPr="00634EEA" w14:paraId="3A4E3BFB" w14:textId="77777777" w:rsidTr="00BB28CF">
        <w:trPr>
          <w:jc w:val="center"/>
        </w:trPr>
        <w:tc>
          <w:tcPr>
            <w:tcW w:w="3114" w:type="dxa"/>
            <w:vAlign w:val="center"/>
          </w:tcPr>
          <w:p w14:paraId="304EA346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634EEA">
              <w:rPr>
                <w:b/>
                <w:sz w:val="24"/>
                <w:szCs w:val="24"/>
              </w:rPr>
              <w:t>Показатели</w:t>
            </w:r>
          </w:p>
        </w:tc>
        <w:tc>
          <w:tcPr>
            <w:tcW w:w="4536" w:type="dxa"/>
            <w:vAlign w:val="center"/>
          </w:tcPr>
          <w:p w14:paraId="53DA7CE2" w14:textId="3A066FF2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634EEA">
              <w:rPr>
                <w:b/>
                <w:sz w:val="24"/>
                <w:szCs w:val="24"/>
              </w:rPr>
              <w:t>Критерии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оценивания</w:t>
            </w:r>
          </w:p>
        </w:tc>
        <w:tc>
          <w:tcPr>
            <w:tcW w:w="1687" w:type="dxa"/>
            <w:vAlign w:val="center"/>
          </w:tcPr>
          <w:p w14:paraId="7FF5DCBD" w14:textId="62785A03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634EEA">
              <w:rPr>
                <w:b/>
                <w:sz w:val="24"/>
                <w:szCs w:val="24"/>
              </w:rPr>
              <w:t>Рейтинговая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оценка</w:t>
            </w:r>
          </w:p>
          <w:p w14:paraId="16223B6B" w14:textId="182CD054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b/>
                <w:sz w:val="24"/>
                <w:szCs w:val="24"/>
              </w:rPr>
            </w:pPr>
            <w:r w:rsidRPr="00634EEA">
              <w:rPr>
                <w:b/>
                <w:sz w:val="24"/>
                <w:szCs w:val="24"/>
              </w:rPr>
              <w:t>(от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0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до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100</w:t>
            </w:r>
            <w:r w:rsidR="00C06E10">
              <w:rPr>
                <w:b/>
                <w:sz w:val="24"/>
                <w:szCs w:val="24"/>
              </w:rPr>
              <w:t xml:space="preserve"> </w:t>
            </w:r>
            <w:r w:rsidRPr="00634EEA">
              <w:rPr>
                <w:b/>
                <w:sz w:val="24"/>
                <w:szCs w:val="24"/>
              </w:rPr>
              <w:t>баллов)</w:t>
            </w:r>
          </w:p>
        </w:tc>
      </w:tr>
      <w:tr w:rsidR="00634EEA" w:rsidRPr="00634EEA" w14:paraId="5CB14546" w14:textId="77777777" w:rsidTr="00BB28CF">
        <w:trPr>
          <w:jc w:val="center"/>
        </w:trPr>
        <w:tc>
          <w:tcPr>
            <w:tcW w:w="3114" w:type="dxa"/>
            <w:vMerge w:val="restart"/>
          </w:tcPr>
          <w:p w14:paraId="665FEA4B" w14:textId="67D49FD9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Самостоятельность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ыполнен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работы</w:t>
            </w:r>
          </w:p>
        </w:tc>
        <w:tc>
          <w:tcPr>
            <w:tcW w:w="4536" w:type="dxa"/>
          </w:tcPr>
          <w:p w14:paraId="08AC1E7C" w14:textId="77FE59D6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Работ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аписа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амостоятельно</w:t>
            </w:r>
          </w:p>
        </w:tc>
        <w:tc>
          <w:tcPr>
            <w:tcW w:w="1687" w:type="dxa"/>
          </w:tcPr>
          <w:p w14:paraId="4E1A295A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07476685" w14:textId="77777777" w:rsidTr="00BB28CF">
        <w:trPr>
          <w:jc w:val="center"/>
        </w:trPr>
        <w:tc>
          <w:tcPr>
            <w:tcW w:w="3114" w:type="dxa"/>
            <w:vMerge/>
          </w:tcPr>
          <w:p w14:paraId="17BB77A2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0DE9363B" w14:textId="5C266AC0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Работ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оси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частичн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амостоятельны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характер</w:t>
            </w:r>
          </w:p>
        </w:tc>
        <w:tc>
          <w:tcPr>
            <w:tcW w:w="1687" w:type="dxa"/>
          </w:tcPr>
          <w:p w14:paraId="46D227A3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6C8A7F4D" w14:textId="77777777" w:rsidTr="00BB28CF">
        <w:trPr>
          <w:jc w:val="center"/>
        </w:trPr>
        <w:tc>
          <w:tcPr>
            <w:tcW w:w="3114" w:type="dxa"/>
            <w:vMerge/>
          </w:tcPr>
          <w:p w14:paraId="5934A8AC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5437BCB4" w14:textId="4DE26AC9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Работ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оси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амостоятельны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характер</w:t>
            </w:r>
          </w:p>
        </w:tc>
        <w:tc>
          <w:tcPr>
            <w:tcW w:w="1687" w:type="dxa"/>
          </w:tcPr>
          <w:p w14:paraId="794F26A5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</w:tr>
      <w:tr w:rsidR="00634EEA" w:rsidRPr="00634EEA" w14:paraId="2E877BDF" w14:textId="77777777" w:rsidTr="00BB28CF">
        <w:trPr>
          <w:jc w:val="center"/>
        </w:trPr>
        <w:tc>
          <w:tcPr>
            <w:tcW w:w="3114" w:type="dxa"/>
            <w:vMerge w:val="restart"/>
          </w:tcPr>
          <w:p w14:paraId="18429474" w14:textId="4210DF88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Содержание</w:t>
            </w:r>
            <w:r w:rsidR="00C06E10">
              <w:rPr>
                <w:sz w:val="24"/>
                <w:szCs w:val="24"/>
              </w:rPr>
              <w:t xml:space="preserve"> </w:t>
            </w:r>
          </w:p>
          <w:p w14:paraId="4D45D3C5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2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работы</w:t>
            </w:r>
          </w:p>
        </w:tc>
        <w:tc>
          <w:tcPr>
            <w:tcW w:w="4536" w:type="dxa"/>
          </w:tcPr>
          <w:p w14:paraId="0ADA1E29" w14:textId="7343000C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Полностью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ыбранно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ме</w:t>
            </w:r>
          </w:p>
        </w:tc>
        <w:tc>
          <w:tcPr>
            <w:tcW w:w="1687" w:type="dxa"/>
          </w:tcPr>
          <w:p w14:paraId="6CC3CC74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03A4B9C6" w14:textId="77777777" w:rsidTr="00BB28CF">
        <w:trPr>
          <w:jc w:val="center"/>
        </w:trPr>
        <w:tc>
          <w:tcPr>
            <w:tcW w:w="3114" w:type="dxa"/>
            <w:vMerge/>
          </w:tcPr>
          <w:p w14:paraId="1EA7EC10" w14:textId="7777777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2B17D152" w14:textId="410ACA90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Частичн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ыбранно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ме</w:t>
            </w:r>
          </w:p>
        </w:tc>
        <w:tc>
          <w:tcPr>
            <w:tcW w:w="1687" w:type="dxa"/>
          </w:tcPr>
          <w:p w14:paraId="4BC5F069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</w:tr>
      <w:tr w:rsidR="00634EEA" w:rsidRPr="00634EEA" w14:paraId="0A99344A" w14:textId="77777777" w:rsidTr="00BB28CF">
        <w:trPr>
          <w:jc w:val="center"/>
        </w:trPr>
        <w:tc>
          <w:tcPr>
            <w:tcW w:w="3114" w:type="dxa"/>
            <w:vMerge/>
          </w:tcPr>
          <w:p w14:paraId="61779B4C" w14:textId="7777777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448D9F8E" w14:textId="4E542F59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ме</w:t>
            </w:r>
          </w:p>
        </w:tc>
        <w:tc>
          <w:tcPr>
            <w:tcW w:w="1687" w:type="dxa"/>
          </w:tcPr>
          <w:p w14:paraId="082EE87A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11016F3C" w14:textId="77777777" w:rsidTr="00BB28CF">
        <w:trPr>
          <w:jc w:val="center"/>
        </w:trPr>
        <w:tc>
          <w:tcPr>
            <w:tcW w:w="3114" w:type="dxa"/>
            <w:vMerge w:val="restart"/>
          </w:tcPr>
          <w:p w14:paraId="3277B58E" w14:textId="0F7FB54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Элементы</w:t>
            </w:r>
            <w:r w:rsidR="00C06E10">
              <w:rPr>
                <w:sz w:val="24"/>
                <w:szCs w:val="24"/>
              </w:rPr>
              <w:t xml:space="preserve"> </w:t>
            </w:r>
          </w:p>
          <w:p w14:paraId="357CC4AE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2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исследования</w:t>
            </w:r>
          </w:p>
        </w:tc>
        <w:tc>
          <w:tcPr>
            <w:tcW w:w="4536" w:type="dxa"/>
          </w:tcPr>
          <w:p w14:paraId="0E92149D" w14:textId="60BC4FBA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Определе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цел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задач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формулирова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объек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редм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каза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т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опроса</w:t>
            </w:r>
          </w:p>
        </w:tc>
        <w:tc>
          <w:tcPr>
            <w:tcW w:w="1687" w:type="dxa"/>
          </w:tcPr>
          <w:p w14:paraId="152D96DE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0B4218C0" w14:textId="77777777" w:rsidTr="00BB28CF">
        <w:trPr>
          <w:jc w:val="center"/>
        </w:trPr>
        <w:tc>
          <w:tcPr>
            <w:tcW w:w="3114" w:type="dxa"/>
            <w:vMerge/>
          </w:tcPr>
          <w:p w14:paraId="7F150731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64C1DE0E" w14:textId="31315B39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Определе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цел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задач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четк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определе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объек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редм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частичн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каза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т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опроса</w:t>
            </w:r>
          </w:p>
        </w:tc>
        <w:tc>
          <w:tcPr>
            <w:tcW w:w="1687" w:type="dxa"/>
          </w:tcPr>
          <w:p w14:paraId="7C70B7A4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53C4D30F" w14:textId="77777777" w:rsidTr="00BB28CF">
        <w:trPr>
          <w:jc w:val="center"/>
        </w:trPr>
        <w:tc>
          <w:tcPr>
            <w:tcW w:w="3114" w:type="dxa"/>
            <w:vMerge/>
          </w:tcPr>
          <w:p w14:paraId="01BC2F22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2B68D35D" w14:textId="37513933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определе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цел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задач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формулированы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объек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редм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следования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каза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ст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ор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опроса</w:t>
            </w:r>
          </w:p>
        </w:tc>
        <w:tc>
          <w:tcPr>
            <w:tcW w:w="1687" w:type="dxa"/>
          </w:tcPr>
          <w:p w14:paraId="6F817079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sz w:val="24"/>
                <w:szCs w:val="24"/>
              </w:rPr>
            </w:pPr>
          </w:p>
        </w:tc>
      </w:tr>
      <w:tr w:rsidR="00634EEA" w:rsidRPr="00634EEA" w14:paraId="3908C9CD" w14:textId="77777777" w:rsidTr="00BB28CF">
        <w:trPr>
          <w:jc w:val="center"/>
        </w:trPr>
        <w:tc>
          <w:tcPr>
            <w:tcW w:w="3114" w:type="dxa"/>
          </w:tcPr>
          <w:p w14:paraId="40E1BF17" w14:textId="5F41D26A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Цитировани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наличи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сылочног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материала</w:t>
            </w:r>
          </w:p>
        </w:tc>
        <w:tc>
          <w:tcPr>
            <w:tcW w:w="4536" w:type="dxa"/>
          </w:tcPr>
          <w:p w14:paraId="2F6CAAA0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Достаточно</w:t>
            </w:r>
          </w:p>
        </w:tc>
        <w:tc>
          <w:tcPr>
            <w:tcW w:w="1687" w:type="dxa"/>
          </w:tcPr>
          <w:p w14:paraId="76DA8AB9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24D0FAB5" w14:textId="77777777" w:rsidTr="00BB28CF">
        <w:trPr>
          <w:trHeight w:val="547"/>
          <w:jc w:val="center"/>
        </w:trPr>
        <w:tc>
          <w:tcPr>
            <w:tcW w:w="3114" w:type="dxa"/>
            <w:vMerge w:val="restart"/>
          </w:tcPr>
          <w:p w14:paraId="21329B36" w14:textId="0A2A3366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lastRenderedPageBreak/>
              <w:t>Наличи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бственных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ыводов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рекомендаци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редложений,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бственной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зици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е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аргументации</w:t>
            </w:r>
          </w:p>
        </w:tc>
        <w:tc>
          <w:tcPr>
            <w:tcW w:w="4536" w:type="dxa"/>
          </w:tcPr>
          <w:p w14:paraId="2D792303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Да</w:t>
            </w:r>
          </w:p>
        </w:tc>
        <w:tc>
          <w:tcPr>
            <w:tcW w:w="1687" w:type="dxa"/>
          </w:tcPr>
          <w:p w14:paraId="1B40ED01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66F7755B" w14:textId="77777777" w:rsidTr="00BB28CF">
        <w:trPr>
          <w:trHeight w:val="547"/>
          <w:jc w:val="center"/>
        </w:trPr>
        <w:tc>
          <w:tcPr>
            <w:tcW w:w="3114" w:type="dxa"/>
            <w:vMerge/>
          </w:tcPr>
          <w:p w14:paraId="002EC634" w14:textId="7777777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1D766134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Нет</w:t>
            </w:r>
          </w:p>
        </w:tc>
        <w:tc>
          <w:tcPr>
            <w:tcW w:w="1687" w:type="dxa"/>
          </w:tcPr>
          <w:p w14:paraId="617BD717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4ED3AD42" w14:textId="77777777" w:rsidTr="00BB28CF">
        <w:trPr>
          <w:jc w:val="center"/>
        </w:trPr>
        <w:tc>
          <w:tcPr>
            <w:tcW w:w="3114" w:type="dxa"/>
            <w:vMerge w:val="restart"/>
          </w:tcPr>
          <w:p w14:paraId="3E5E0265" w14:textId="4CF27944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Оформлени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работы</w:t>
            </w:r>
          </w:p>
        </w:tc>
        <w:tc>
          <w:tcPr>
            <w:tcW w:w="4536" w:type="dxa"/>
          </w:tcPr>
          <w:p w14:paraId="378EAA78" w14:textId="3AA593C0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лностью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</w:t>
            </w:r>
          </w:p>
        </w:tc>
        <w:tc>
          <w:tcPr>
            <w:tcW w:w="1687" w:type="dxa"/>
          </w:tcPr>
          <w:p w14:paraId="772E85E6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59AC82A8" w14:textId="77777777" w:rsidTr="00BB28CF">
        <w:trPr>
          <w:jc w:val="center"/>
        </w:trPr>
        <w:tc>
          <w:tcPr>
            <w:tcW w:w="3114" w:type="dxa"/>
            <w:vMerge/>
          </w:tcPr>
          <w:p w14:paraId="29AA9B9D" w14:textId="7777777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11209953" w14:textId="47ECE3A0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частичн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</w:t>
            </w:r>
          </w:p>
        </w:tc>
        <w:tc>
          <w:tcPr>
            <w:tcW w:w="1687" w:type="dxa"/>
          </w:tcPr>
          <w:p w14:paraId="2AA6BCFA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0EE446A2" w14:textId="77777777" w:rsidTr="00BB28CF">
        <w:trPr>
          <w:jc w:val="center"/>
        </w:trPr>
        <w:tc>
          <w:tcPr>
            <w:tcW w:w="3114" w:type="dxa"/>
            <w:vMerge/>
          </w:tcPr>
          <w:p w14:paraId="4A1D5DF1" w14:textId="77777777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63A9CA81" w14:textId="4A5DB90F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</w:t>
            </w:r>
          </w:p>
        </w:tc>
        <w:tc>
          <w:tcPr>
            <w:tcW w:w="1687" w:type="dxa"/>
          </w:tcPr>
          <w:p w14:paraId="03CA9C8C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5F9D66DC" w14:textId="77777777" w:rsidTr="00BB28CF">
        <w:trPr>
          <w:jc w:val="center"/>
        </w:trPr>
        <w:tc>
          <w:tcPr>
            <w:tcW w:w="3114" w:type="dxa"/>
            <w:vMerge w:val="restart"/>
          </w:tcPr>
          <w:p w14:paraId="667668ED" w14:textId="4CB9D283" w:rsidR="00634EEA" w:rsidRPr="00634EEA" w:rsidRDefault="00634EEA" w:rsidP="00022B54">
            <w:pPr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ind w:left="142" w:right="0" w:firstLine="0"/>
              <w:jc w:val="left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Библиография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п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ем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работы</w:t>
            </w:r>
          </w:p>
        </w:tc>
        <w:tc>
          <w:tcPr>
            <w:tcW w:w="4536" w:type="dxa"/>
          </w:tcPr>
          <w:p w14:paraId="67A42F27" w14:textId="5A467479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Актуаль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ставле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в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и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и</w:t>
            </w:r>
          </w:p>
        </w:tc>
        <w:tc>
          <w:tcPr>
            <w:tcW w:w="1687" w:type="dxa"/>
          </w:tcPr>
          <w:p w14:paraId="20B1C9F4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42560FAE" w14:textId="77777777" w:rsidTr="00BB28CF">
        <w:trPr>
          <w:jc w:val="center"/>
        </w:trPr>
        <w:tc>
          <w:tcPr>
            <w:tcW w:w="3114" w:type="dxa"/>
            <w:vMerge/>
          </w:tcPr>
          <w:p w14:paraId="3480023B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2DE25206" w14:textId="425FEA2B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Актуальна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и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частично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</w:t>
            </w:r>
          </w:p>
        </w:tc>
        <w:tc>
          <w:tcPr>
            <w:tcW w:w="1687" w:type="dxa"/>
          </w:tcPr>
          <w:p w14:paraId="5E7179AF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1B2B2DC6" w14:textId="77777777" w:rsidTr="00BB28CF">
        <w:trPr>
          <w:jc w:val="center"/>
        </w:trPr>
        <w:tc>
          <w:tcPr>
            <w:tcW w:w="3114" w:type="dxa"/>
            <w:vMerge/>
          </w:tcPr>
          <w:p w14:paraId="7AA46FA2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</w:p>
        </w:tc>
        <w:tc>
          <w:tcPr>
            <w:tcW w:w="4536" w:type="dxa"/>
          </w:tcPr>
          <w:p w14:paraId="115B897F" w14:textId="0EBBED40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sz w:val="24"/>
                <w:szCs w:val="24"/>
              </w:rPr>
            </w:pPr>
            <w:r w:rsidRPr="00634EEA">
              <w:rPr>
                <w:sz w:val="24"/>
                <w:szCs w:val="24"/>
              </w:rPr>
              <w:t>Не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соответствует</w:t>
            </w:r>
            <w:r w:rsidR="00C06E10">
              <w:rPr>
                <w:sz w:val="24"/>
                <w:szCs w:val="24"/>
              </w:rPr>
              <w:t xml:space="preserve"> </w:t>
            </w:r>
            <w:r w:rsidRPr="00634EEA">
              <w:rPr>
                <w:sz w:val="24"/>
                <w:szCs w:val="24"/>
              </w:rPr>
              <w:t>требованиям</w:t>
            </w:r>
          </w:p>
        </w:tc>
        <w:tc>
          <w:tcPr>
            <w:tcW w:w="1687" w:type="dxa"/>
          </w:tcPr>
          <w:p w14:paraId="7FB6997C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  <w:tr w:rsidR="00634EEA" w:rsidRPr="00634EEA" w14:paraId="61569C29" w14:textId="77777777" w:rsidTr="00BB28CF">
        <w:trPr>
          <w:jc w:val="center"/>
        </w:trPr>
        <w:tc>
          <w:tcPr>
            <w:tcW w:w="7650" w:type="dxa"/>
            <w:gridSpan w:val="2"/>
          </w:tcPr>
          <w:p w14:paraId="6287C4FE" w14:textId="6305F0C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right"/>
              <w:rPr>
                <w:sz w:val="24"/>
                <w:szCs w:val="24"/>
              </w:rPr>
            </w:pPr>
            <w:r w:rsidRPr="00634EEA">
              <w:rPr>
                <w:b/>
                <w:color w:val="auto"/>
                <w:sz w:val="26"/>
                <w:szCs w:val="26"/>
              </w:rPr>
              <w:t>Итоговый</w:t>
            </w:r>
            <w:r w:rsidR="00C06E10">
              <w:rPr>
                <w:b/>
                <w:color w:val="auto"/>
                <w:sz w:val="26"/>
                <w:szCs w:val="26"/>
              </w:rPr>
              <w:t xml:space="preserve"> </w:t>
            </w:r>
            <w:r w:rsidRPr="00634EEA">
              <w:rPr>
                <w:b/>
                <w:color w:val="auto"/>
                <w:sz w:val="26"/>
                <w:szCs w:val="26"/>
              </w:rPr>
              <w:t>балл</w:t>
            </w:r>
          </w:p>
        </w:tc>
        <w:tc>
          <w:tcPr>
            <w:tcW w:w="1687" w:type="dxa"/>
          </w:tcPr>
          <w:p w14:paraId="0D9D29BB" w14:textId="77777777" w:rsidR="00634EEA" w:rsidRPr="00634EEA" w:rsidRDefault="00634EEA" w:rsidP="00634EE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left"/>
              <w:rPr>
                <w:sz w:val="24"/>
                <w:szCs w:val="24"/>
              </w:rPr>
            </w:pPr>
          </w:p>
        </w:tc>
      </w:tr>
    </w:tbl>
    <w:p w14:paraId="2846E7AD" w14:textId="6BDE601D" w:rsidR="000B2547" w:rsidRDefault="006A07E6" w:rsidP="000B2547">
      <w:pPr>
        <w:tabs>
          <w:tab w:val="left" w:pos="709"/>
        </w:tabs>
        <w:ind w:right="-9"/>
        <w:rPr>
          <w:rFonts w:eastAsia="Calibri"/>
        </w:rPr>
      </w:pPr>
      <w:r w:rsidRPr="00634EEA">
        <w:rPr>
          <w:rFonts w:eastAsia="Calibri"/>
        </w:rPr>
        <w:tab/>
      </w:r>
      <w:r w:rsidR="00C06E10">
        <w:rPr>
          <w:rFonts w:eastAsia="Calibri"/>
        </w:rPr>
        <w:t xml:space="preserve"> </w:t>
      </w:r>
      <w:r w:rsidRPr="00634EEA">
        <w:rPr>
          <w:rFonts w:eastAsia="Calibri"/>
        </w:rPr>
        <w:tab/>
      </w:r>
      <w:r w:rsidR="00C06E10">
        <w:rPr>
          <w:rFonts w:eastAsia="Calibri"/>
        </w:rPr>
        <w:t xml:space="preserve"> </w:t>
      </w:r>
    </w:p>
    <w:p w14:paraId="7E07BABF" w14:textId="02419983" w:rsidR="000B2547" w:rsidRPr="000B2547" w:rsidRDefault="000B2547" w:rsidP="000B2547">
      <w:pPr>
        <w:ind w:right="-9" w:firstLine="0"/>
        <w:jc w:val="left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Отмеченные</w:t>
      </w:r>
      <w:r w:rsidR="00C06E10">
        <w:rPr>
          <w:color w:val="auto"/>
          <w:sz w:val="24"/>
          <w:szCs w:val="24"/>
        </w:rPr>
        <w:t xml:space="preserve"> </w:t>
      </w:r>
      <w:r>
        <w:rPr>
          <w:color w:val="auto"/>
          <w:sz w:val="24"/>
          <w:szCs w:val="24"/>
        </w:rPr>
        <w:t>достоинства</w:t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</w:rPr>
        <w:tab/>
      </w:r>
      <w:r w:rsidRPr="000B2547">
        <w:rPr>
          <w:color w:val="auto"/>
          <w:sz w:val="24"/>
          <w:szCs w:val="24"/>
        </w:rPr>
        <w:tab/>
      </w:r>
      <w:r w:rsidRPr="000B2547">
        <w:rPr>
          <w:color w:val="auto"/>
          <w:sz w:val="24"/>
          <w:szCs w:val="24"/>
        </w:rPr>
        <w:tab/>
      </w:r>
      <w:r w:rsidRPr="000B2547">
        <w:rPr>
          <w:color w:val="auto"/>
          <w:sz w:val="24"/>
          <w:szCs w:val="24"/>
        </w:rPr>
        <w:tab/>
      </w:r>
      <w:r w:rsidRPr="000B2547">
        <w:rPr>
          <w:color w:val="auto"/>
          <w:sz w:val="24"/>
          <w:szCs w:val="24"/>
        </w:rPr>
        <w:tab/>
      </w:r>
      <w:r w:rsidRPr="000B2547">
        <w:rPr>
          <w:color w:val="auto"/>
          <w:sz w:val="24"/>
          <w:szCs w:val="24"/>
        </w:rPr>
        <w:tab/>
      </w:r>
    </w:p>
    <w:p w14:paraId="3C5BE874" w14:textId="1FA771DD" w:rsidR="000B2547" w:rsidRDefault="000B2547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right="-9" w:firstLine="0"/>
        <w:jc w:val="left"/>
        <w:rPr>
          <w:color w:val="auto"/>
          <w:sz w:val="24"/>
          <w:szCs w:val="24"/>
          <w:u w:val="single"/>
        </w:rPr>
      </w:pPr>
      <w:r w:rsidRPr="000B2547">
        <w:rPr>
          <w:color w:val="auto"/>
          <w:sz w:val="24"/>
          <w:szCs w:val="24"/>
        </w:rPr>
        <w:t>Отмеченные</w:t>
      </w:r>
      <w:r w:rsidR="00C06E10">
        <w:rPr>
          <w:color w:val="auto"/>
          <w:sz w:val="24"/>
          <w:szCs w:val="24"/>
        </w:rPr>
        <w:t xml:space="preserve"> </w:t>
      </w:r>
      <w:r w:rsidRPr="000B2547">
        <w:rPr>
          <w:color w:val="auto"/>
          <w:sz w:val="24"/>
          <w:szCs w:val="24"/>
        </w:rPr>
        <w:t>недостатки</w:t>
      </w:r>
      <w:r w:rsidR="00C06E10">
        <w:rPr>
          <w:color w:val="auto"/>
          <w:sz w:val="24"/>
          <w:szCs w:val="24"/>
        </w:rPr>
        <w:t xml:space="preserve"> </w:t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</w:p>
    <w:p w14:paraId="776F5E53" w14:textId="11351F72" w:rsidR="000B2547" w:rsidRPr="000B2547" w:rsidRDefault="000B2547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right="-9" w:firstLine="0"/>
        <w:jc w:val="left"/>
        <w:rPr>
          <w:color w:val="auto"/>
          <w:sz w:val="24"/>
          <w:szCs w:val="24"/>
        </w:rPr>
      </w:pPr>
      <w:r w:rsidRPr="000B2547">
        <w:rPr>
          <w:color w:val="auto"/>
          <w:sz w:val="24"/>
          <w:szCs w:val="24"/>
        </w:rPr>
        <w:t>Заключение</w:t>
      </w:r>
      <w:r w:rsidR="00C06E10">
        <w:rPr>
          <w:color w:val="auto"/>
          <w:sz w:val="24"/>
          <w:szCs w:val="24"/>
        </w:rPr>
        <w:t xml:space="preserve"> </w:t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</w:p>
    <w:p w14:paraId="06C96708" w14:textId="77777777" w:rsidR="000B2547" w:rsidRDefault="000B2547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right="-9" w:firstLine="0"/>
        <w:jc w:val="left"/>
        <w:rPr>
          <w:color w:val="auto"/>
          <w:sz w:val="24"/>
          <w:szCs w:val="24"/>
        </w:rPr>
      </w:pPr>
    </w:p>
    <w:p w14:paraId="06829443" w14:textId="2327ACBC" w:rsidR="000B2547" w:rsidRPr="000B2547" w:rsidRDefault="000B2547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right="-9" w:firstLine="0"/>
        <w:jc w:val="left"/>
        <w:rPr>
          <w:color w:val="auto"/>
          <w:sz w:val="24"/>
          <w:szCs w:val="24"/>
        </w:rPr>
      </w:pPr>
      <w:r w:rsidRPr="000B2547">
        <w:rPr>
          <w:color w:val="auto"/>
          <w:sz w:val="24"/>
          <w:szCs w:val="24"/>
        </w:rPr>
        <w:t>Руководитель</w:t>
      </w:r>
      <w:r w:rsidRPr="000B2547">
        <w:rPr>
          <w:color w:val="auto"/>
          <w:sz w:val="24"/>
          <w:szCs w:val="24"/>
          <w:u w:val="single"/>
        </w:rPr>
        <w:tab/>
      </w:r>
      <w:r w:rsidR="00C06E10">
        <w:rPr>
          <w:color w:val="auto"/>
          <w:sz w:val="24"/>
          <w:szCs w:val="24"/>
          <w:u w:val="single"/>
        </w:rPr>
        <w:t xml:space="preserve">   </w:t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>
        <w:rPr>
          <w:color w:val="auto"/>
          <w:sz w:val="24"/>
          <w:szCs w:val="24"/>
          <w:u w:val="single"/>
        </w:rPr>
        <w:tab/>
      </w:r>
      <w:r w:rsidRPr="000B2547">
        <w:rPr>
          <w:color w:val="auto"/>
          <w:sz w:val="24"/>
          <w:szCs w:val="24"/>
          <w:u w:val="single"/>
        </w:rPr>
        <w:tab/>
      </w:r>
      <w:r w:rsidR="00C06E10">
        <w:rPr>
          <w:color w:val="auto"/>
          <w:sz w:val="24"/>
          <w:szCs w:val="24"/>
          <w:u w:val="single"/>
        </w:rPr>
        <w:t xml:space="preserve">  </w:t>
      </w:r>
      <w:r w:rsidRPr="000B2547">
        <w:rPr>
          <w:color w:val="auto"/>
          <w:sz w:val="24"/>
          <w:szCs w:val="24"/>
          <w:u w:val="single"/>
        </w:rPr>
        <w:tab/>
      </w:r>
    </w:p>
    <w:p w14:paraId="5A7E766D" w14:textId="40D384B7" w:rsidR="000B2547" w:rsidRPr="000B2547" w:rsidRDefault="00C06E10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54" w:lineRule="auto"/>
        <w:ind w:left="0" w:right="-9" w:firstLine="0"/>
        <w:jc w:val="left"/>
        <w:rPr>
          <w:sz w:val="16"/>
          <w:szCs w:val="24"/>
        </w:rPr>
      </w:pPr>
      <w:r>
        <w:rPr>
          <w:sz w:val="16"/>
          <w:szCs w:val="24"/>
        </w:rPr>
        <w:t xml:space="preserve">                                   </w:t>
      </w:r>
      <w:r w:rsidR="000B2547" w:rsidRPr="000B2547">
        <w:rPr>
          <w:sz w:val="16"/>
          <w:szCs w:val="24"/>
        </w:rPr>
        <w:t>(фамилия,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имя,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отчество,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должность,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ученая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степень,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ученое</w:t>
      </w:r>
      <w:r>
        <w:rPr>
          <w:sz w:val="16"/>
          <w:szCs w:val="24"/>
        </w:rPr>
        <w:t xml:space="preserve"> </w:t>
      </w:r>
      <w:r w:rsidR="000B2547" w:rsidRPr="000B2547">
        <w:rPr>
          <w:sz w:val="16"/>
          <w:szCs w:val="24"/>
        </w:rPr>
        <w:t>звание)</w:t>
      </w:r>
    </w:p>
    <w:p w14:paraId="40921441" w14:textId="77777777" w:rsidR="000B2547" w:rsidRPr="000B2547" w:rsidRDefault="000B2547" w:rsidP="000B2547">
      <w:pPr>
        <w:widowControl w:val="0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right="-9" w:firstLine="0"/>
        <w:jc w:val="left"/>
        <w:rPr>
          <w:color w:val="auto"/>
          <w:sz w:val="16"/>
          <w:szCs w:val="16"/>
        </w:rPr>
      </w:pPr>
    </w:p>
    <w:p w14:paraId="21B696C9" w14:textId="03D4F14A" w:rsidR="00370A9D" w:rsidRPr="00634EEA" w:rsidRDefault="00370A9D" w:rsidP="000B2547">
      <w:pPr>
        <w:tabs>
          <w:tab w:val="left" w:pos="709"/>
        </w:tabs>
        <w:ind w:left="722" w:right="-9" w:firstLine="0"/>
        <w:rPr>
          <w:rFonts w:eastAsia="Calibri"/>
        </w:rPr>
      </w:pPr>
    </w:p>
    <w:p w14:paraId="1B394BE6" w14:textId="77777777" w:rsidR="00634EEA" w:rsidRPr="00634EEA" w:rsidRDefault="00634EEA" w:rsidP="000B2547">
      <w:pPr>
        <w:tabs>
          <w:tab w:val="left" w:pos="709"/>
        </w:tabs>
        <w:ind w:left="722" w:right="-9" w:firstLine="0"/>
      </w:pPr>
    </w:p>
    <w:p w14:paraId="09324D6B" w14:textId="7F1ADCA5" w:rsidR="00370A9D" w:rsidRPr="00054559" w:rsidRDefault="006A07E6" w:rsidP="000B2547">
      <w:pPr>
        <w:tabs>
          <w:tab w:val="center" w:pos="4794"/>
          <w:tab w:val="center" w:pos="1913"/>
          <w:tab w:val="center" w:pos="2633"/>
          <w:tab w:val="center" w:pos="3354"/>
          <w:tab w:val="center" w:pos="4074"/>
          <w:tab w:val="center" w:pos="4794"/>
          <w:tab w:val="center" w:pos="5514"/>
          <w:tab w:val="center" w:pos="6234"/>
          <w:tab w:val="center" w:pos="6954"/>
          <w:tab w:val="center" w:pos="7674"/>
          <w:tab w:val="center" w:pos="8395"/>
          <w:tab w:val="center" w:pos="9115"/>
        </w:tabs>
        <w:spacing w:after="104" w:line="265" w:lineRule="auto"/>
        <w:ind w:left="0" w:right="0" w:firstLine="0"/>
        <w:jc w:val="left"/>
      </w:pPr>
      <w:r w:rsidRPr="00054559">
        <w:rPr>
          <w:rFonts w:ascii="Calibri" w:eastAsia="Calibri" w:hAnsi="Calibri" w:cs="Calibri"/>
          <w:sz w:val="22"/>
        </w:rPr>
        <w:tab/>
      </w:r>
      <w:r w:rsidR="00C06E10">
        <w:rPr>
          <w:rFonts w:ascii="Calibri" w:eastAsia="Calibri" w:hAnsi="Calibri" w:cs="Calibri"/>
          <w:sz w:val="16"/>
        </w:rPr>
        <w:t xml:space="preserve"> </w:t>
      </w:r>
    </w:p>
    <w:p w14:paraId="05C734A6" w14:textId="7A6AC398" w:rsidR="00370A9D" w:rsidRDefault="006A07E6" w:rsidP="00672A53">
      <w:pPr>
        <w:tabs>
          <w:tab w:val="center" w:pos="707"/>
          <w:tab w:val="center" w:pos="2273"/>
          <w:tab w:val="center" w:pos="1913"/>
          <w:tab w:val="center" w:pos="2633"/>
          <w:tab w:val="center" w:pos="3455"/>
          <w:tab w:val="center" w:pos="4134"/>
          <w:tab w:val="center" w:pos="4794"/>
          <w:tab w:val="center" w:pos="5514"/>
          <w:tab w:val="center" w:pos="7674"/>
          <w:tab w:val="center" w:pos="7674"/>
          <w:tab w:val="center" w:pos="8395"/>
          <w:tab w:val="center" w:pos="9115"/>
        </w:tabs>
        <w:spacing w:after="8513" w:line="265" w:lineRule="auto"/>
        <w:ind w:left="458" w:right="0" w:hanging="458"/>
        <w:jc w:val="left"/>
        <w:rPr>
          <w:rFonts w:ascii="Calibri" w:eastAsia="Calibri" w:hAnsi="Calibri" w:cs="Calibri"/>
          <w:sz w:val="20"/>
        </w:rPr>
      </w:pPr>
      <w:r w:rsidRPr="00054559">
        <w:rPr>
          <w:rFonts w:ascii="Calibri" w:eastAsia="Calibri" w:hAnsi="Calibri" w:cs="Calibri"/>
          <w:sz w:val="22"/>
        </w:rPr>
        <w:tab/>
      </w:r>
      <w:r w:rsidR="00B13EAE">
        <w:rPr>
          <w:rFonts w:ascii="Calibri" w:eastAsia="Calibri" w:hAnsi="Calibri" w:cs="Calibri"/>
          <w:sz w:val="22"/>
        </w:rPr>
        <w:t>Д</w:t>
      </w:r>
      <w:r w:rsidRPr="00054559">
        <w:rPr>
          <w:rFonts w:ascii="Calibri" w:eastAsia="Calibri" w:hAnsi="Calibri" w:cs="Calibri"/>
          <w:sz w:val="20"/>
        </w:rPr>
        <w:t>ата:</w:t>
      </w:r>
      <w:r w:rsidR="00C06E10">
        <w:rPr>
          <w:rFonts w:ascii="Calibri" w:eastAsia="Calibri" w:hAnsi="Calibri" w:cs="Calibri"/>
          <w:sz w:val="20"/>
        </w:rPr>
        <w:t xml:space="preserve"> </w:t>
      </w:r>
      <w:proofErr w:type="gramStart"/>
      <w:r w:rsidRPr="00054559">
        <w:rPr>
          <w:rFonts w:ascii="Calibri" w:eastAsia="Calibri" w:hAnsi="Calibri" w:cs="Calibri"/>
          <w:sz w:val="20"/>
        </w:rPr>
        <w:t>«</w:t>
      </w:r>
      <w:r w:rsidR="00C06E10">
        <w:rPr>
          <w:rFonts w:ascii="Calibri" w:eastAsia="Calibri" w:hAnsi="Calibri" w:cs="Calibri"/>
          <w:sz w:val="20"/>
          <w:u w:val="single" w:color="000000"/>
        </w:rPr>
        <w:t xml:space="preserve"> </w:t>
      </w:r>
      <w:r w:rsidR="00B13EAE">
        <w:rPr>
          <w:rFonts w:ascii="Calibri" w:eastAsia="Calibri" w:hAnsi="Calibri" w:cs="Calibri"/>
          <w:sz w:val="20"/>
          <w:u w:val="single" w:color="000000"/>
        </w:rPr>
        <w:t>_</w:t>
      </w:r>
      <w:proofErr w:type="gramEnd"/>
      <w:r w:rsidR="00B13EAE">
        <w:rPr>
          <w:rFonts w:ascii="Calibri" w:eastAsia="Calibri" w:hAnsi="Calibri" w:cs="Calibri"/>
          <w:sz w:val="20"/>
          <w:u w:val="single" w:color="000000"/>
        </w:rPr>
        <w:t>__</w:t>
      </w:r>
      <w:r w:rsidRPr="00054559">
        <w:rPr>
          <w:rFonts w:ascii="Calibri" w:eastAsia="Calibri" w:hAnsi="Calibri" w:cs="Calibri"/>
          <w:sz w:val="20"/>
          <w:u w:val="single" w:color="000000"/>
        </w:rPr>
        <w:tab/>
      </w:r>
      <w:r w:rsidRPr="00054559">
        <w:rPr>
          <w:rFonts w:ascii="Calibri" w:eastAsia="Calibri" w:hAnsi="Calibri" w:cs="Calibri"/>
          <w:sz w:val="20"/>
        </w:rPr>
        <w:t>»</w:t>
      </w:r>
      <w:r w:rsidR="00C06E10">
        <w:rPr>
          <w:rFonts w:ascii="Calibri" w:eastAsia="Calibri" w:hAnsi="Calibri" w:cs="Calibri"/>
          <w:sz w:val="20"/>
        </w:rPr>
        <w:t xml:space="preserve"> </w:t>
      </w:r>
      <w:r w:rsidRPr="00054559"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inline distT="0" distB="0" distL="0" distR="0" wp14:anchorId="3E6DED9F" wp14:editId="1A41BAFD">
                <wp:extent cx="1277366" cy="7620"/>
                <wp:effectExtent l="0" t="0" r="0" b="0"/>
                <wp:docPr id="55256" name="Group 55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7366" cy="7620"/>
                          <a:chOff x="0" y="0"/>
                          <a:chExt cx="1277366" cy="7620"/>
                        </a:xfrm>
                      </wpg:grpSpPr>
                      <wps:wsp>
                        <wps:cNvPr id="61451" name="Shape 61451"/>
                        <wps:cNvSpPr/>
                        <wps:spPr>
                          <a:xfrm>
                            <a:off x="0" y="0"/>
                            <a:ext cx="1277366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277366" h="9144">
                                <a:moveTo>
                                  <a:pt x="0" y="0"/>
                                </a:moveTo>
                                <a:lnTo>
                                  <a:pt x="1277366" y="0"/>
                                </a:lnTo>
                                <a:lnTo>
                                  <a:pt x="1277366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5455194" id="Group 55256" o:spid="_x0000_s1026" style="width:100.6pt;height:.6pt;mso-position-horizontal-relative:char;mso-position-vertical-relative:line" coordsize="12773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">
                <v:shape id="Shape 61451" o:spid="_x0000_s1027" style="position:absolute;width:12773;height:91;visibility:visible;mso-wrap-style:square;v-text-anchor:top" coordsize="1277366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" path="m,l1277366,r,9144l,9144,,e" fillcolor="black" stroked="f" strokeweight="0">
                  <v:stroke miterlimit="83231f" joinstyle="miter"/>
                  <v:path arrowok="t" textboxrect="0,0,1277366,9144"/>
                </v:shape>
                <w10:anchorlock/>
              </v:group>
            </w:pict>
          </mc:Fallback>
        </mc:AlternateContent>
      </w:r>
      <w:r w:rsidRPr="00054559">
        <w:rPr>
          <w:rFonts w:ascii="Calibri" w:eastAsia="Calibri" w:hAnsi="Calibri" w:cs="Calibri"/>
          <w:sz w:val="20"/>
        </w:rPr>
        <w:tab/>
      </w:r>
      <w:r w:rsidR="00C06E10">
        <w:rPr>
          <w:rFonts w:ascii="Calibri" w:eastAsia="Calibri" w:hAnsi="Calibri" w:cs="Calibri"/>
          <w:sz w:val="20"/>
        </w:rPr>
        <w:t xml:space="preserve"> </w:t>
      </w:r>
      <w:r w:rsidRPr="00054559">
        <w:rPr>
          <w:rFonts w:ascii="Calibri" w:eastAsia="Calibri" w:hAnsi="Calibri" w:cs="Calibri"/>
          <w:sz w:val="20"/>
        </w:rPr>
        <w:t>20</w:t>
      </w:r>
      <w:r w:rsidR="00C06E10">
        <w:rPr>
          <w:rFonts w:ascii="Calibri" w:eastAsia="Calibri" w:hAnsi="Calibri" w:cs="Calibri"/>
          <w:sz w:val="20"/>
          <w:u w:val="single" w:color="000000"/>
        </w:rPr>
        <w:t xml:space="preserve"> </w:t>
      </w:r>
      <w:r w:rsidRPr="00054559">
        <w:rPr>
          <w:rFonts w:ascii="Calibri" w:eastAsia="Calibri" w:hAnsi="Calibri" w:cs="Calibri"/>
          <w:sz w:val="20"/>
          <w:u w:val="single" w:color="000000"/>
        </w:rPr>
        <w:tab/>
      </w:r>
      <w:r w:rsidRPr="00054559">
        <w:rPr>
          <w:rFonts w:ascii="Calibri" w:eastAsia="Calibri" w:hAnsi="Calibri" w:cs="Calibri"/>
          <w:sz w:val="20"/>
        </w:rPr>
        <w:t>г.</w:t>
      </w:r>
      <w:r w:rsidR="00C06E10">
        <w:rPr>
          <w:rFonts w:ascii="Calibri" w:eastAsia="Calibri" w:hAnsi="Calibri" w:cs="Calibri"/>
          <w:sz w:val="20"/>
        </w:rPr>
        <w:t xml:space="preserve"> </w:t>
      </w:r>
      <w:r w:rsidRPr="00054559">
        <w:rPr>
          <w:rFonts w:ascii="Calibri" w:eastAsia="Calibri" w:hAnsi="Calibri" w:cs="Calibri"/>
          <w:sz w:val="20"/>
        </w:rPr>
        <w:tab/>
      </w:r>
      <w:r w:rsidR="00C06E10">
        <w:rPr>
          <w:rFonts w:ascii="Calibri" w:eastAsia="Calibri" w:hAnsi="Calibri" w:cs="Calibri"/>
          <w:sz w:val="20"/>
        </w:rPr>
        <w:t xml:space="preserve"> </w:t>
      </w:r>
      <w:r w:rsidR="00B13EAE">
        <w:rPr>
          <w:rFonts w:ascii="Calibri" w:eastAsia="Calibri" w:hAnsi="Calibri" w:cs="Calibri"/>
          <w:sz w:val="20"/>
        </w:rPr>
        <w:tab/>
      </w:r>
      <w:r w:rsidRPr="00054559">
        <w:rPr>
          <w:rFonts w:ascii="Calibri" w:eastAsia="Calibri" w:hAnsi="Calibri" w:cs="Calibri"/>
          <w:sz w:val="20"/>
        </w:rPr>
        <w:t>Подпись</w:t>
      </w:r>
      <w:r w:rsidR="00C06E10">
        <w:rPr>
          <w:rFonts w:ascii="Calibri" w:eastAsia="Calibri" w:hAnsi="Calibri" w:cs="Calibri"/>
          <w:sz w:val="20"/>
        </w:rPr>
        <w:t xml:space="preserve"> </w:t>
      </w:r>
      <w:r w:rsidR="00B13EAE">
        <w:rPr>
          <w:rFonts w:ascii="Calibri" w:eastAsia="Calibri" w:hAnsi="Calibri" w:cs="Calibri"/>
          <w:sz w:val="20"/>
        </w:rPr>
        <w:t>_____________________</w:t>
      </w:r>
      <w:r w:rsidRPr="00054559">
        <w:rPr>
          <w:rFonts w:ascii="Calibri" w:eastAsia="Calibri" w:hAnsi="Calibri" w:cs="Calibri"/>
          <w:sz w:val="20"/>
        </w:rPr>
        <w:tab/>
      </w:r>
      <w:r w:rsidR="00C06E10">
        <w:rPr>
          <w:rFonts w:ascii="Calibri" w:eastAsia="Calibri" w:hAnsi="Calibri" w:cs="Calibri"/>
          <w:sz w:val="20"/>
        </w:rPr>
        <w:t xml:space="preserve"> </w:t>
      </w:r>
    </w:p>
    <w:p w14:paraId="4CB7438E" w14:textId="6897163C" w:rsidR="00746534" w:rsidRDefault="00746534" w:rsidP="00C43D74">
      <w:pPr>
        <w:ind w:right="-9"/>
        <w:jc w:val="center"/>
        <w:rPr>
          <w:rFonts w:eastAsia="Calibri"/>
        </w:rPr>
      </w:pPr>
      <w:r>
        <w:rPr>
          <w:rFonts w:eastAsia="Calibri"/>
        </w:rPr>
        <w:lastRenderedPageBreak/>
        <w:t>Содержание</w:t>
      </w:r>
    </w:p>
    <w:p w14:paraId="073CEE5E" w14:textId="77777777" w:rsidR="001132A6" w:rsidRPr="001132A6" w:rsidRDefault="001132A6" w:rsidP="001132A6">
      <w:pPr>
        <w:rPr>
          <w:rFonts w:eastAsia="Calibri"/>
        </w:rPr>
      </w:pPr>
    </w:p>
    <w:p w14:paraId="023F247A" w14:textId="3159DE8D" w:rsidR="00CB2B38" w:rsidRDefault="00746534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r>
        <w:fldChar w:fldCharType="begin"/>
      </w:r>
      <w:r>
        <w:instrText xml:space="preserve"> TOC \o "1-2" \h \z \u </w:instrText>
      </w:r>
      <w:r>
        <w:fldChar w:fldCharType="separate"/>
      </w:r>
      <w:hyperlink w:anchor="_Toc193975782" w:history="1">
        <w:r w:rsidR="00CB2B38" w:rsidRPr="00BF60C4">
          <w:rPr>
            <w:rStyle w:val="a4"/>
            <w:noProof/>
          </w:rPr>
          <w:t>ВВЕДЕНИЕ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2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3</w:t>
        </w:r>
        <w:r w:rsidR="00CB2B38">
          <w:rPr>
            <w:noProof/>
            <w:webHidden/>
          </w:rPr>
          <w:fldChar w:fldCharType="end"/>
        </w:r>
      </w:hyperlink>
    </w:p>
    <w:p w14:paraId="4B67163D" w14:textId="252CAD4C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3" w:history="1">
        <w:r w:rsidR="00CB2B38" w:rsidRPr="00BF60C4">
          <w:rPr>
            <w:rStyle w:val="a4"/>
            <w:caps/>
            <w:noProof/>
          </w:rPr>
          <w:t>1.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ЦЕЛИ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И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ЗАДАЧИ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курсовой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3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4</w:t>
        </w:r>
        <w:r w:rsidR="00CB2B38">
          <w:rPr>
            <w:noProof/>
            <w:webHidden/>
          </w:rPr>
          <w:fldChar w:fldCharType="end"/>
        </w:r>
      </w:hyperlink>
    </w:p>
    <w:p w14:paraId="4CCD0BA9" w14:textId="74A15D7D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4" w:history="1">
        <w:r w:rsidR="00CB2B38" w:rsidRPr="00BF60C4">
          <w:rPr>
            <w:rStyle w:val="a4"/>
            <w:caps/>
            <w:noProof/>
          </w:rPr>
          <w:t>2.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ТЕМЫ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курсовой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4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4</w:t>
        </w:r>
        <w:r w:rsidR="00CB2B38">
          <w:rPr>
            <w:noProof/>
            <w:webHidden/>
          </w:rPr>
          <w:fldChar w:fldCharType="end"/>
        </w:r>
      </w:hyperlink>
    </w:p>
    <w:p w14:paraId="714539A5" w14:textId="13438EB0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5" w:history="1">
        <w:r w:rsidR="00CB2B38" w:rsidRPr="00BF60C4">
          <w:rPr>
            <w:rStyle w:val="a4"/>
            <w:noProof/>
          </w:rPr>
          <w:t>3.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ВЫПОЛНЕНИЕ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курсовой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5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6</w:t>
        </w:r>
        <w:r w:rsidR="00CB2B38">
          <w:rPr>
            <w:noProof/>
            <w:webHidden/>
          </w:rPr>
          <w:fldChar w:fldCharType="end"/>
        </w:r>
      </w:hyperlink>
    </w:p>
    <w:p w14:paraId="07C15453" w14:textId="3C42EDDE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6" w:history="1">
        <w:r w:rsidR="00CB2B38" w:rsidRPr="00BF60C4">
          <w:rPr>
            <w:rStyle w:val="a4"/>
            <w:noProof/>
          </w:rPr>
          <w:t>4.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ТРЕБОВАНИЯ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К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СОДЕРЖАНИЮ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И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ОФОРМЛЕНИЮ</w:t>
        </w:r>
        <w:r w:rsidR="00C06E10">
          <w:rPr>
            <w:rStyle w:val="a4"/>
            <w:noProof/>
          </w:rPr>
          <w:t xml:space="preserve">  </w:t>
        </w:r>
        <w:r w:rsidR="00CB2B38" w:rsidRPr="00BF60C4">
          <w:rPr>
            <w:rStyle w:val="a4"/>
            <w:caps/>
            <w:noProof/>
          </w:rPr>
          <w:t>курсовой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6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7</w:t>
        </w:r>
        <w:r w:rsidR="00CB2B38">
          <w:rPr>
            <w:noProof/>
            <w:webHidden/>
          </w:rPr>
          <w:fldChar w:fldCharType="end"/>
        </w:r>
      </w:hyperlink>
    </w:p>
    <w:p w14:paraId="1ECC9E7D" w14:textId="5F03CFCA" w:rsidR="00CB2B38" w:rsidRDefault="00DA129F">
      <w:pPr>
        <w:pStyle w:val="2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7" w:history="1">
        <w:r w:rsidR="00CB2B38" w:rsidRPr="00BF60C4">
          <w:rPr>
            <w:rStyle w:val="a4"/>
            <w:noProof/>
          </w:rPr>
          <w:t>4.1.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Содержание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и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структура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курсовой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7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7</w:t>
        </w:r>
        <w:r w:rsidR="00CB2B38">
          <w:rPr>
            <w:noProof/>
            <w:webHidden/>
          </w:rPr>
          <w:fldChar w:fldCharType="end"/>
        </w:r>
      </w:hyperlink>
    </w:p>
    <w:p w14:paraId="2AE8ECF1" w14:textId="039B7782" w:rsidR="00CB2B38" w:rsidRDefault="00DA129F">
      <w:pPr>
        <w:pStyle w:val="2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8" w:history="1">
        <w:r w:rsidR="00CB2B38" w:rsidRPr="00BF60C4">
          <w:rPr>
            <w:rStyle w:val="a4"/>
            <w:noProof/>
          </w:rPr>
          <w:t>4.2.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Оформление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пояснительной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записки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8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11</w:t>
        </w:r>
        <w:r w:rsidR="00CB2B38">
          <w:rPr>
            <w:noProof/>
            <w:webHidden/>
          </w:rPr>
          <w:fldChar w:fldCharType="end"/>
        </w:r>
      </w:hyperlink>
    </w:p>
    <w:p w14:paraId="44D690A0" w14:textId="2FAD949A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89" w:history="1">
        <w:r w:rsidR="00CB2B38" w:rsidRPr="00BF60C4">
          <w:rPr>
            <w:rStyle w:val="a4"/>
            <w:caps/>
            <w:noProof/>
          </w:rPr>
          <w:t>5.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КРИТЕРИИ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ОЦЕНИВАНИЯ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КУРСОВОЙ</w:t>
        </w:r>
        <w:r w:rsidR="00C06E10">
          <w:rPr>
            <w:rStyle w:val="a4"/>
            <w:caps/>
            <w:noProof/>
          </w:rPr>
          <w:t xml:space="preserve"> </w:t>
        </w:r>
        <w:r w:rsidR="00CB2B38" w:rsidRPr="00BF60C4">
          <w:rPr>
            <w:rStyle w:val="a4"/>
            <w:caps/>
            <w:noProof/>
          </w:rPr>
          <w:t>раБОТы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89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20</w:t>
        </w:r>
        <w:r w:rsidR="00CB2B38">
          <w:rPr>
            <w:noProof/>
            <w:webHidden/>
          </w:rPr>
          <w:fldChar w:fldCharType="end"/>
        </w:r>
      </w:hyperlink>
    </w:p>
    <w:p w14:paraId="76771101" w14:textId="0016158C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90" w:history="1">
        <w:r w:rsidR="00CB2B38" w:rsidRPr="00BF60C4">
          <w:rPr>
            <w:rStyle w:val="a4"/>
            <w:noProof/>
          </w:rPr>
          <w:t>БИБЛИОГРАФИЧЕСКИЙ</w:t>
        </w:r>
        <w:r w:rsidR="00C06E10">
          <w:rPr>
            <w:rStyle w:val="a4"/>
            <w:noProof/>
          </w:rPr>
          <w:t xml:space="preserve"> </w:t>
        </w:r>
        <w:r w:rsidR="00CB2B38" w:rsidRPr="00BF60C4">
          <w:rPr>
            <w:rStyle w:val="a4"/>
            <w:noProof/>
          </w:rPr>
          <w:t>СПИСОК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90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23</w:t>
        </w:r>
        <w:r w:rsidR="00CB2B38">
          <w:rPr>
            <w:noProof/>
            <w:webHidden/>
          </w:rPr>
          <w:fldChar w:fldCharType="end"/>
        </w:r>
      </w:hyperlink>
    </w:p>
    <w:p w14:paraId="50D44D1F" w14:textId="00939648" w:rsidR="00CB2B38" w:rsidRDefault="00DA129F">
      <w:pPr>
        <w:pStyle w:val="11"/>
        <w:tabs>
          <w:tab w:val="right" w:leader="dot" w:pos="9337"/>
        </w:tabs>
        <w:rPr>
          <w:rFonts w:asciiTheme="minorHAnsi" w:eastAsiaTheme="minorEastAsia" w:hAnsiTheme="minorHAnsi" w:cstheme="minorBidi"/>
          <w:noProof/>
          <w:color w:val="auto"/>
          <w:kern w:val="2"/>
          <w:sz w:val="24"/>
          <w:szCs w:val="24"/>
          <w14:ligatures w14:val="standardContextual"/>
        </w:rPr>
      </w:pPr>
      <w:hyperlink w:anchor="_Toc193975791" w:history="1">
        <w:r w:rsidR="00CB2B38" w:rsidRPr="00BF60C4">
          <w:rPr>
            <w:rStyle w:val="a4"/>
            <w:noProof/>
          </w:rPr>
          <w:t>ПРИЛОЖЕНИЯ</w:t>
        </w:r>
        <w:r w:rsidR="00CB2B38">
          <w:rPr>
            <w:noProof/>
            <w:webHidden/>
          </w:rPr>
          <w:tab/>
        </w:r>
        <w:r w:rsidR="00CB2B38">
          <w:rPr>
            <w:noProof/>
            <w:webHidden/>
          </w:rPr>
          <w:fldChar w:fldCharType="begin"/>
        </w:r>
        <w:r w:rsidR="00CB2B38">
          <w:rPr>
            <w:noProof/>
            <w:webHidden/>
          </w:rPr>
          <w:instrText xml:space="preserve"> PAGEREF _Toc193975791 \h </w:instrText>
        </w:r>
        <w:r w:rsidR="00CB2B38">
          <w:rPr>
            <w:noProof/>
            <w:webHidden/>
          </w:rPr>
        </w:r>
        <w:r w:rsidR="00CB2B38">
          <w:rPr>
            <w:noProof/>
            <w:webHidden/>
          </w:rPr>
          <w:fldChar w:fldCharType="separate"/>
        </w:r>
        <w:r w:rsidR="008F48F3">
          <w:rPr>
            <w:noProof/>
            <w:webHidden/>
          </w:rPr>
          <w:t>25</w:t>
        </w:r>
        <w:r w:rsidR="00CB2B38">
          <w:rPr>
            <w:noProof/>
            <w:webHidden/>
          </w:rPr>
          <w:fldChar w:fldCharType="end"/>
        </w:r>
      </w:hyperlink>
    </w:p>
    <w:p w14:paraId="4A58CB73" w14:textId="7B9F7E8B" w:rsidR="00746534" w:rsidRPr="00746534" w:rsidRDefault="00746534" w:rsidP="00746534">
      <w:r>
        <w:fldChar w:fldCharType="end"/>
      </w:r>
    </w:p>
    <w:p w14:paraId="004BAEE6" w14:textId="04A0652F" w:rsidR="00370A9D" w:rsidRPr="00054559" w:rsidRDefault="00682A67" w:rsidP="00AD24B7">
      <w:pPr>
        <w:spacing w:after="189" w:line="240" w:lineRule="auto"/>
        <w:ind w:left="0" w:right="72" w:firstLine="0"/>
        <w:jc w:val="center"/>
      </w:pPr>
      <w:r>
        <w:br w:type="page"/>
      </w:r>
      <w:r w:rsidR="006A07E6" w:rsidRPr="00054559">
        <w:lastRenderedPageBreak/>
        <w:t>Учебное</w:t>
      </w:r>
      <w:r w:rsidR="00C06E10">
        <w:t xml:space="preserve"> </w:t>
      </w:r>
      <w:r w:rsidR="006A07E6" w:rsidRPr="00054559">
        <w:t>издание</w:t>
      </w:r>
    </w:p>
    <w:p w14:paraId="72815FE7" w14:textId="4544B9F1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68492384" w14:textId="650601EC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58E47E41" w14:textId="283B23EA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139D4B20" w14:textId="4EB4B98F" w:rsidR="00CB2B38" w:rsidRPr="00CB2B38" w:rsidRDefault="00CB2B38" w:rsidP="0021037A">
      <w:pPr>
        <w:spacing w:line="360" w:lineRule="atLeast"/>
        <w:ind w:left="0" w:right="-9" w:firstLine="0"/>
        <w:jc w:val="center"/>
        <w:rPr>
          <w:caps/>
        </w:rPr>
      </w:pPr>
      <w:r w:rsidRPr="00CB2B38">
        <w:rPr>
          <w:caps/>
        </w:rPr>
        <w:t>курсов</w:t>
      </w:r>
      <w:r>
        <w:rPr>
          <w:caps/>
        </w:rPr>
        <w:t>ая</w:t>
      </w:r>
      <w:r w:rsidR="00C06E10">
        <w:rPr>
          <w:caps/>
        </w:rPr>
        <w:t xml:space="preserve"> </w:t>
      </w:r>
      <w:r w:rsidRPr="00CB2B38">
        <w:rPr>
          <w:caps/>
        </w:rPr>
        <w:t>работ</w:t>
      </w:r>
      <w:r>
        <w:rPr>
          <w:caps/>
        </w:rPr>
        <w:t>а</w:t>
      </w:r>
      <w:r w:rsidR="00C06E10">
        <w:rPr>
          <w:caps/>
        </w:rPr>
        <w:t xml:space="preserve"> </w:t>
      </w:r>
    </w:p>
    <w:p w14:paraId="4EA7F497" w14:textId="32FF7615" w:rsidR="00370A9D" w:rsidRPr="00CB2B38" w:rsidRDefault="006A07E6" w:rsidP="0021037A">
      <w:pPr>
        <w:spacing w:line="360" w:lineRule="atLeast"/>
        <w:ind w:left="0" w:right="-9" w:firstLine="0"/>
        <w:jc w:val="center"/>
        <w:rPr>
          <w:caps/>
        </w:rPr>
      </w:pPr>
      <w:r w:rsidRPr="00CB2B38">
        <w:rPr>
          <w:caps/>
        </w:rPr>
        <w:t>ПО</w:t>
      </w:r>
      <w:r w:rsidR="00C06E10">
        <w:rPr>
          <w:caps/>
        </w:rPr>
        <w:t xml:space="preserve"> </w:t>
      </w:r>
      <w:r w:rsidR="00750671" w:rsidRPr="00CB2B38">
        <w:rPr>
          <w:caps/>
        </w:rPr>
        <w:t>ДИСЦИПЛИНЕ</w:t>
      </w:r>
      <w:r w:rsidR="00C06E10">
        <w:rPr>
          <w:caps/>
        </w:rPr>
        <w:t xml:space="preserve"> </w:t>
      </w:r>
      <w:r w:rsidR="00750671" w:rsidRPr="00CB2B38">
        <w:rPr>
          <w:caps/>
        </w:rPr>
        <w:t>«</w:t>
      </w:r>
      <w:r w:rsidR="00ED2B5F" w:rsidRPr="00ED2B5F">
        <w:rPr>
          <w:caps/>
        </w:rPr>
        <w:t>Теория</w:t>
      </w:r>
      <w:r w:rsidR="00C06E10">
        <w:rPr>
          <w:caps/>
        </w:rPr>
        <w:t xml:space="preserve"> </w:t>
      </w:r>
      <w:r w:rsidR="00ED2B5F" w:rsidRPr="00ED2B5F">
        <w:rPr>
          <w:caps/>
        </w:rPr>
        <w:t>и</w:t>
      </w:r>
      <w:r w:rsidR="00C06E10">
        <w:rPr>
          <w:caps/>
        </w:rPr>
        <w:t xml:space="preserve"> </w:t>
      </w:r>
      <w:r w:rsidR="00ED2B5F" w:rsidRPr="00ED2B5F">
        <w:rPr>
          <w:caps/>
        </w:rPr>
        <w:t>практика</w:t>
      </w:r>
      <w:r w:rsidR="00C06E10">
        <w:rPr>
          <w:caps/>
        </w:rPr>
        <w:t xml:space="preserve"> </w:t>
      </w:r>
      <w:r w:rsidR="00ED2B5F" w:rsidRPr="00ED2B5F">
        <w:rPr>
          <w:caps/>
        </w:rPr>
        <w:t>п</w:t>
      </w:r>
      <w:r w:rsidR="00ED2B5F">
        <w:rPr>
          <w:caps/>
        </w:rPr>
        <w:t>рограммной</w:t>
      </w:r>
      <w:r w:rsidR="00C06E10">
        <w:rPr>
          <w:caps/>
        </w:rPr>
        <w:t xml:space="preserve"> </w:t>
      </w:r>
      <w:r w:rsidR="00ED2B5F">
        <w:rPr>
          <w:caps/>
        </w:rPr>
        <w:t>инженерии</w:t>
      </w:r>
      <w:r w:rsidR="00750671" w:rsidRPr="00CB2B38">
        <w:rPr>
          <w:caps/>
        </w:rPr>
        <w:t>»</w:t>
      </w:r>
    </w:p>
    <w:p w14:paraId="1C5F34F3" w14:textId="77777777" w:rsidR="00370A9D" w:rsidRPr="00054559" w:rsidRDefault="00370A9D" w:rsidP="0021037A">
      <w:pPr>
        <w:spacing w:after="9" w:line="259" w:lineRule="auto"/>
        <w:ind w:left="0" w:right="-9" w:firstLine="0"/>
        <w:jc w:val="center"/>
      </w:pPr>
    </w:p>
    <w:p w14:paraId="0B7F1DEE" w14:textId="77777777" w:rsidR="00370A9D" w:rsidRPr="00054559" w:rsidRDefault="00370A9D" w:rsidP="0021037A">
      <w:pPr>
        <w:spacing w:after="9" w:line="259" w:lineRule="auto"/>
        <w:ind w:left="0" w:right="-9" w:firstLine="0"/>
        <w:jc w:val="center"/>
      </w:pPr>
    </w:p>
    <w:p w14:paraId="26ABEA29" w14:textId="77777777" w:rsidR="00370A9D" w:rsidRPr="00054559" w:rsidRDefault="00370A9D" w:rsidP="0021037A">
      <w:pPr>
        <w:spacing w:after="9" w:line="259" w:lineRule="auto"/>
        <w:ind w:left="0" w:right="-9" w:firstLine="0"/>
        <w:jc w:val="center"/>
      </w:pPr>
    </w:p>
    <w:p w14:paraId="2C42F14D" w14:textId="2A5E0EE4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Методические</w:t>
      </w:r>
      <w:r w:rsidR="00C06E10">
        <w:t xml:space="preserve"> </w:t>
      </w:r>
      <w:r w:rsidRPr="00054559">
        <w:t>указания</w:t>
      </w:r>
      <w:r w:rsidR="00C06E10">
        <w:t xml:space="preserve"> </w:t>
      </w:r>
    </w:p>
    <w:p w14:paraId="1F2FD89D" w14:textId="187E2C46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0995B703" w14:textId="1CCF2959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4F9A9580" w14:textId="7EE8F82E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Для</w:t>
      </w:r>
      <w:r w:rsidR="00C06E10">
        <w:t xml:space="preserve"> </w:t>
      </w:r>
      <w:r w:rsidRPr="00054559">
        <w:t>студентов,</w:t>
      </w:r>
      <w:r w:rsidR="00C06E10">
        <w:t xml:space="preserve"> </w:t>
      </w:r>
      <w:r w:rsidRPr="00054559">
        <w:t>обучающихся</w:t>
      </w:r>
      <w:r w:rsidR="00C06E10">
        <w:t xml:space="preserve"> </w:t>
      </w:r>
    </w:p>
    <w:p w14:paraId="78663E2A" w14:textId="0E26CA95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по</w:t>
      </w:r>
      <w:r w:rsidR="00C06E10">
        <w:t xml:space="preserve"> </w:t>
      </w:r>
      <w:r w:rsidRPr="00054559">
        <w:t>образовательной</w:t>
      </w:r>
      <w:r w:rsidR="00C06E10">
        <w:t xml:space="preserve"> </w:t>
      </w:r>
      <w:r w:rsidRPr="00054559">
        <w:t>программе</w:t>
      </w:r>
      <w:r w:rsidR="00C06E10">
        <w:t xml:space="preserve"> </w:t>
      </w:r>
      <w:r w:rsidRPr="00054559">
        <w:t>направления</w:t>
      </w:r>
      <w:r w:rsidR="00C06E10">
        <w:t xml:space="preserve"> </w:t>
      </w:r>
      <w:r w:rsidRPr="00054559">
        <w:t>подготовки</w:t>
      </w:r>
      <w:r w:rsidR="00C06E10">
        <w:t xml:space="preserve"> </w:t>
      </w:r>
    </w:p>
    <w:p w14:paraId="056BDC54" w14:textId="56A68A20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09.03.03</w:t>
      </w:r>
      <w:r w:rsidR="00C06E10">
        <w:t xml:space="preserve"> </w:t>
      </w:r>
      <w:r w:rsidRPr="00054559">
        <w:t>Прикладная</w:t>
      </w:r>
      <w:r w:rsidR="00C06E10">
        <w:t xml:space="preserve"> </w:t>
      </w:r>
      <w:r w:rsidRPr="00054559">
        <w:t>информатика</w:t>
      </w:r>
      <w:r w:rsidR="00C06E10">
        <w:t xml:space="preserve"> </w:t>
      </w:r>
    </w:p>
    <w:p w14:paraId="15F03ACA" w14:textId="043C344A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3C0C1AAB" w14:textId="0E9FD75C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3767F04F" w14:textId="4BF4DBBF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297AC68A" w14:textId="7124F28E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Составител</w:t>
      </w:r>
      <w:r w:rsidR="00B31877">
        <w:t>и</w:t>
      </w:r>
      <w:r w:rsidR="00C06E10">
        <w:t xml:space="preserve"> </w:t>
      </w:r>
    </w:p>
    <w:p w14:paraId="661F6CAE" w14:textId="1CF910C9" w:rsidR="00370A9D" w:rsidRDefault="00682A67" w:rsidP="0021037A">
      <w:pPr>
        <w:spacing w:after="1" w:line="265" w:lineRule="auto"/>
        <w:ind w:left="0" w:right="-9" w:hanging="10"/>
        <w:jc w:val="center"/>
      </w:pPr>
      <w:r>
        <w:t>Хамитов</w:t>
      </w:r>
      <w:r w:rsidR="00C06E10">
        <w:t xml:space="preserve"> </w:t>
      </w:r>
      <w:r>
        <w:t>Ренат</w:t>
      </w:r>
      <w:r w:rsidR="00C06E10">
        <w:t xml:space="preserve"> </w:t>
      </w:r>
      <w:proofErr w:type="spellStart"/>
      <w:r>
        <w:t>Минзашарифович</w:t>
      </w:r>
      <w:proofErr w:type="spellEnd"/>
      <w:r w:rsidR="00C06E10">
        <w:t xml:space="preserve"> </w:t>
      </w:r>
    </w:p>
    <w:p w14:paraId="4357F573" w14:textId="38092844" w:rsidR="00B31877" w:rsidRPr="00054559" w:rsidRDefault="00ED2B5F" w:rsidP="0021037A">
      <w:pPr>
        <w:spacing w:after="1" w:line="265" w:lineRule="auto"/>
        <w:ind w:left="0" w:right="-9" w:hanging="10"/>
        <w:jc w:val="center"/>
      </w:pPr>
      <w:r>
        <w:t>Шакиров</w:t>
      </w:r>
      <w:r w:rsidR="00C06E10">
        <w:t xml:space="preserve"> </w:t>
      </w:r>
      <w:r>
        <w:t>Арслан</w:t>
      </w:r>
      <w:r w:rsidR="00C06E10">
        <w:t xml:space="preserve"> </w:t>
      </w:r>
      <w:r>
        <w:t>Айнурович</w:t>
      </w:r>
    </w:p>
    <w:p w14:paraId="5E99332A" w14:textId="776FB345" w:rsidR="00370A9D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364CB7F0" w14:textId="77777777" w:rsidR="00682A67" w:rsidRPr="00054559" w:rsidRDefault="00682A67" w:rsidP="0021037A">
      <w:pPr>
        <w:spacing w:after="9" w:line="259" w:lineRule="auto"/>
        <w:ind w:left="0" w:right="-9" w:firstLine="0"/>
        <w:jc w:val="center"/>
      </w:pPr>
    </w:p>
    <w:p w14:paraId="38393852" w14:textId="31D82B86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06327C3B" w14:textId="79B429FF" w:rsidR="00370A9D" w:rsidRPr="00054559" w:rsidRDefault="006A07E6" w:rsidP="0021037A">
      <w:pPr>
        <w:spacing w:line="360" w:lineRule="atLeast"/>
        <w:ind w:left="0" w:right="-9" w:firstLine="0"/>
      </w:pPr>
      <w:r w:rsidRPr="00054559">
        <w:t>Кафедра</w:t>
      </w:r>
      <w:r w:rsidR="00C06E10">
        <w:t xml:space="preserve"> </w:t>
      </w:r>
      <w:r w:rsidR="00ED2B5F">
        <w:t>информационных</w:t>
      </w:r>
      <w:r w:rsidR="00C06E10">
        <w:t xml:space="preserve"> </w:t>
      </w:r>
      <w:r w:rsidR="00ED2B5F">
        <w:t>технологий</w:t>
      </w:r>
      <w:r w:rsidR="00C06E10">
        <w:t xml:space="preserve"> </w:t>
      </w:r>
      <w:r w:rsidR="00ED2B5F">
        <w:t>и</w:t>
      </w:r>
      <w:r w:rsidR="00C06E10">
        <w:t xml:space="preserve"> </w:t>
      </w:r>
      <w:r w:rsidR="00ED2B5F">
        <w:t>интеллектуальных</w:t>
      </w:r>
      <w:r w:rsidR="00C06E10">
        <w:t xml:space="preserve"> </w:t>
      </w:r>
      <w:r w:rsidR="00ED2B5F">
        <w:t>систем</w:t>
      </w:r>
      <w:r w:rsidR="00C06E10">
        <w:t xml:space="preserve"> </w:t>
      </w:r>
      <w:r w:rsidRPr="00054559">
        <w:t>КГЭУ</w:t>
      </w:r>
      <w:r w:rsidR="00C06E10">
        <w:t xml:space="preserve"> </w:t>
      </w:r>
    </w:p>
    <w:p w14:paraId="59D4A020" w14:textId="3E3A1C37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4D0FCA69" w14:textId="77777777" w:rsidR="00682A67" w:rsidRDefault="00682A67" w:rsidP="0021037A">
      <w:pPr>
        <w:spacing w:after="9" w:line="259" w:lineRule="auto"/>
        <w:ind w:left="0" w:right="-9" w:firstLine="0"/>
        <w:jc w:val="center"/>
      </w:pPr>
    </w:p>
    <w:p w14:paraId="71D4EF5D" w14:textId="3955036B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10EFBF18" w14:textId="7406B617" w:rsidR="00370A9D" w:rsidRPr="00054559" w:rsidRDefault="006A07E6" w:rsidP="0021037A">
      <w:pPr>
        <w:spacing w:after="0" w:line="259" w:lineRule="auto"/>
        <w:ind w:left="0" w:right="-9" w:firstLine="0"/>
        <w:jc w:val="center"/>
      </w:pPr>
      <w:r w:rsidRPr="00054559">
        <w:rPr>
          <w:sz w:val="32"/>
        </w:rPr>
        <w:t>Редактор</w:t>
      </w:r>
      <w:r w:rsidR="00C06E10">
        <w:rPr>
          <w:sz w:val="32"/>
        </w:rPr>
        <w:t xml:space="preserve"> </w:t>
      </w:r>
      <w:r w:rsidRPr="00054559">
        <w:rPr>
          <w:sz w:val="32"/>
        </w:rPr>
        <w:t>И.В.</w:t>
      </w:r>
      <w:r w:rsidR="00C06E10">
        <w:rPr>
          <w:sz w:val="32"/>
        </w:rPr>
        <w:t xml:space="preserve"> </w:t>
      </w:r>
      <w:r w:rsidRPr="00054559">
        <w:rPr>
          <w:sz w:val="32"/>
        </w:rPr>
        <w:t>Краснова</w:t>
      </w:r>
      <w:r w:rsidR="00C06E10">
        <w:t xml:space="preserve"> </w:t>
      </w:r>
    </w:p>
    <w:p w14:paraId="5882BC61" w14:textId="5946705C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Компьютерная</w:t>
      </w:r>
      <w:r w:rsidR="00C06E10">
        <w:t xml:space="preserve"> </w:t>
      </w:r>
      <w:r w:rsidRPr="00054559">
        <w:t>верстка</w:t>
      </w:r>
      <w:r w:rsidR="00C06E10">
        <w:t xml:space="preserve"> </w:t>
      </w:r>
      <w:proofErr w:type="spellStart"/>
      <w:r w:rsidRPr="00054559">
        <w:rPr>
          <w:sz w:val="32"/>
        </w:rPr>
        <w:t>И.В.Краснова</w:t>
      </w:r>
      <w:proofErr w:type="spellEnd"/>
      <w:r w:rsidR="00C06E10">
        <w:rPr>
          <w:sz w:val="32"/>
        </w:rPr>
        <w:t xml:space="preserve"> </w:t>
      </w:r>
    </w:p>
    <w:p w14:paraId="2A81CC14" w14:textId="11DCD88A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507ED1E3" w14:textId="3A0023D3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Подписано</w:t>
      </w:r>
      <w:r w:rsidR="00C06E10">
        <w:t xml:space="preserve"> </w:t>
      </w:r>
      <w:r w:rsidRPr="00054559">
        <w:t>в</w:t>
      </w:r>
      <w:r w:rsidR="00C06E10">
        <w:t xml:space="preserve"> </w:t>
      </w:r>
      <w:r w:rsidRPr="00054559">
        <w:t>печать</w:t>
      </w:r>
      <w:r w:rsidR="00C06E10">
        <w:t xml:space="preserve"> </w:t>
      </w:r>
      <w:r w:rsidR="00682A67">
        <w:t>_</w:t>
      </w:r>
      <w:proofErr w:type="gramStart"/>
      <w:r w:rsidR="00682A67">
        <w:t>_</w:t>
      </w:r>
      <w:r w:rsidRPr="00054559">
        <w:t>.</w:t>
      </w:r>
      <w:r w:rsidR="00682A67">
        <w:t>_</w:t>
      </w:r>
      <w:proofErr w:type="gramEnd"/>
      <w:r w:rsidR="00682A67">
        <w:t>_</w:t>
      </w:r>
      <w:r w:rsidRPr="00054559">
        <w:t>.20</w:t>
      </w:r>
      <w:r w:rsidR="00682A67">
        <w:t>2</w:t>
      </w:r>
      <w:r w:rsidR="00ED2B5F">
        <w:t>5</w:t>
      </w:r>
      <w:r w:rsidRPr="00054559">
        <w:t>.</w:t>
      </w:r>
      <w:r w:rsidR="00C06E10">
        <w:t xml:space="preserve"> </w:t>
      </w:r>
    </w:p>
    <w:p w14:paraId="2C46DB44" w14:textId="665131B7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Формат</w:t>
      </w:r>
      <w:r w:rsidR="00C06E10">
        <w:t xml:space="preserve"> </w:t>
      </w:r>
      <w:r w:rsidRPr="00054559">
        <w:t>60х84/16.</w:t>
      </w:r>
      <w:r w:rsidR="00C06E10">
        <w:t xml:space="preserve"> </w:t>
      </w:r>
      <w:r w:rsidRPr="00054559">
        <w:t>Гарнитура</w:t>
      </w:r>
      <w:r w:rsidR="00C06E10">
        <w:t xml:space="preserve"> </w:t>
      </w:r>
      <w:r w:rsidRPr="00054559">
        <w:t>«Times».</w:t>
      </w:r>
      <w:r w:rsidR="00C06E10">
        <w:t xml:space="preserve"> </w:t>
      </w:r>
      <w:r w:rsidRPr="00054559">
        <w:t>Вид</w:t>
      </w:r>
      <w:r w:rsidR="00C06E10">
        <w:t xml:space="preserve"> </w:t>
      </w:r>
      <w:r w:rsidRPr="00054559">
        <w:t>печати</w:t>
      </w:r>
      <w:r w:rsidR="00C06E10">
        <w:t xml:space="preserve"> </w:t>
      </w:r>
      <w:r w:rsidRPr="00054559">
        <w:t>РОМ.</w:t>
      </w:r>
      <w:r w:rsidR="00C06E10">
        <w:t xml:space="preserve"> </w:t>
      </w:r>
    </w:p>
    <w:p w14:paraId="35568576" w14:textId="394F6F75" w:rsidR="00370A9D" w:rsidRPr="00054559" w:rsidRDefault="006A07E6" w:rsidP="0021037A">
      <w:pPr>
        <w:spacing w:after="1" w:line="265" w:lineRule="auto"/>
        <w:ind w:left="0" w:right="-9" w:hanging="10"/>
        <w:jc w:val="center"/>
      </w:pPr>
      <w:proofErr w:type="spellStart"/>
      <w:r w:rsidRPr="00054559">
        <w:t>Усл</w:t>
      </w:r>
      <w:proofErr w:type="spellEnd"/>
      <w:r w:rsidRPr="00054559">
        <w:t>.-</w:t>
      </w:r>
      <w:proofErr w:type="spellStart"/>
      <w:r w:rsidRPr="00054559">
        <w:t>печ</w:t>
      </w:r>
      <w:proofErr w:type="spellEnd"/>
      <w:r w:rsidRPr="00054559">
        <w:t>.</w:t>
      </w:r>
      <w:r w:rsidR="00C06E10">
        <w:t xml:space="preserve"> </w:t>
      </w:r>
      <w:r w:rsidRPr="00054559">
        <w:t>л.</w:t>
      </w:r>
      <w:r w:rsidR="00C06E10">
        <w:t xml:space="preserve"> </w:t>
      </w:r>
      <w:r w:rsidR="00B94324" w:rsidRPr="00B7158E">
        <w:t>2</w:t>
      </w:r>
      <w:r w:rsidRPr="00B7158E">
        <w:t>,</w:t>
      </w:r>
      <w:r w:rsidR="00B94324" w:rsidRPr="00B7158E">
        <w:t>0</w:t>
      </w:r>
      <w:r w:rsidRPr="00B7158E">
        <w:t>7.</w:t>
      </w:r>
      <w:r w:rsidR="00C06E10">
        <w:t xml:space="preserve"> </w:t>
      </w:r>
      <w:r w:rsidRPr="00B7158E">
        <w:t>Уч.-изд.</w:t>
      </w:r>
      <w:r w:rsidR="00C06E10">
        <w:t xml:space="preserve"> </w:t>
      </w:r>
      <w:r w:rsidRPr="00B7158E">
        <w:t>л.</w:t>
      </w:r>
      <w:r w:rsidR="00C06E10">
        <w:t xml:space="preserve"> </w:t>
      </w:r>
      <w:r w:rsidR="00D36E5C" w:rsidRPr="00B7158E">
        <w:t>1</w:t>
      </w:r>
      <w:r w:rsidRPr="00B7158E">
        <w:t>,</w:t>
      </w:r>
      <w:r w:rsidR="00B94324" w:rsidRPr="00B7158E">
        <w:t>47</w:t>
      </w:r>
      <w:r w:rsidRPr="00B7158E">
        <w:t>.</w:t>
      </w:r>
      <w:r w:rsidR="00C06E10">
        <w:t xml:space="preserve"> </w:t>
      </w:r>
      <w:r w:rsidRPr="00054559">
        <w:t>Заказ</w:t>
      </w:r>
      <w:r w:rsidR="00C06E10">
        <w:t xml:space="preserve"> </w:t>
      </w:r>
      <w:r w:rsidRPr="00054559">
        <w:t>№</w:t>
      </w:r>
      <w:r w:rsidR="00C06E10">
        <w:t xml:space="preserve"> </w:t>
      </w:r>
      <w:r w:rsidR="00440915">
        <w:t>____</w:t>
      </w:r>
      <w:r w:rsidRPr="00054559">
        <w:t>/эл.</w:t>
      </w:r>
      <w:r w:rsidR="00C06E10">
        <w:t xml:space="preserve"> </w:t>
      </w:r>
    </w:p>
    <w:p w14:paraId="534ADDD4" w14:textId="6954CCEE" w:rsidR="00370A9D" w:rsidRPr="00054559" w:rsidRDefault="00C06E10" w:rsidP="0021037A">
      <w:pPr>
        <w:spacing w:after="9" w:line="259" w:lineRule="auto"/>
        <w:ind w:left="0" w:right="-9" w:firstLine="0"/>
        <w:jc w:val="center"/>
      </w:pPr>
      <w:r>
        <w:t xml:space="preserve"> </w:t>
      </w:r>
    </w:p>
    <w:p w14:paraId="7A2CDF4F" w14:textId="01AAA3FA" w:rsidR="00370A9D" w:rsidRPr="00054559" w:rsidRDefault="006A07E6" w:rsidP="0021037A">
      <w:pPr>
        <w:spacing w:after="1" w:line="265" w:lineRule="auto"/>
        <w:ind w:left="0" w:right="-9" w:hanging="10"/>
        <w:jc w:val="center"/>
      </w:pPr>
      <w:r w:rsidRPr="00054559">
        <w:t>Редакционно-издательский</w:t>
      </w:r>
      <w:r w:rsidR="00C06E10">
        <w:t xml:space="preserve"> </w:t>
      </w:r>
      <w:r w:rsidRPr="00054559">
        <w:t>отдел</w:t>
      </w:r>
      <w:r w:rsidR="00C06E10">
        <w:t xml:space="preserve"> </w:t>
      </w:r>
      <w:r w:rsidRPr="00054559">
        <w:t>КГЭУ,</w:t>
      </w:r>
      <w:r w:rsidR="00C06E10">
        <w:t xml:space="preserve"> </w:t>
      </w:r>
    </w:p>
    <w:p w14:paraId="267FDCFA" w14:textId="019E16A7" w:rsidR="00370A9D" w:rsidRPr="00054559" w:rsidRDefault="00C06E10" w:rsidP="0021037A">
      <w:pPr>
        <w:spacing w:after="160" w:line="265" w:lineRule="auto"/>
        <w:ind w:left="0" w:right="-9" w:hanging="10"/>
        <w:jc w:val="center"/>
      </w:pPr>
      <w:r>
        <w:t xml:space="preserve"> </w:t>
      </w:r>
      <w:r w:rsidR="006A07E6" w:rsidRPr="00054559">
        <w:t>420066,</w:t>
      </w:r>
      <w:r>
        <w:t xml:space="preserve"> </w:t>
      </w:r>
      <w:r w:rsidR="006A07E6" w:rsidRPr="00054559">
        <w:t>Казань,</w:t>
      </w:r>
      <w:r>
        <w:t xml:space="preserve"> </w:t>
      </w:r>
      <w:r w:rsidR="006A07E6" w:rsidRPr="00054559">
        <w:t>Красносельская,</w:t>
      </w:r>
      <w:r>
        <w:t xml:space="preserve"> </w:t>
      </w:r>
      <w:r w:rsidR="006A07E6" w:rsidRPr="00054559">
        <w:t>51</w:t>
      </w:r>
      <w:r>
        <w:t xml:space="preserve"> </w:t>
      </w:r>
    </w:p>
    <w:sectPr w:rsidR="00370A9D" w:rsidRPr="00054559" w:rsidSect="003C04D5">
      <w:headerReference w:type="even" r:id="rId21"/>
      <w:headerReference w:type="default" r:id="rId22"/>
      <w:headerReference w:type="first" r:id="rId23"/>
      <w:pgSz w:w="11899" w:h="16838" w:code="9"/>
      <w:pgMar w:top="1418" w:right="1134" w:bottom="1134" w:left="1418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FE63B0" w14:textId="77777777" w:rsidR="001A1BA8" w:rsidRDefault="001A1BA8">
      <w:pPr>
        <w:spacing w:after="0" w:line="240" w:lineRule="auto"/>
      </w:pPr>
      <w:r>
        <w:separator/>
      </w:r>
    </w:p>
  </w:endnote>
  <w:endnote w:type="continuationSeparator" w:id="0">
    <w:p w14:paraId="217B45EE" w14:textId="77777777" w:rsidR="001A1BA8" w:rsidRDefault="001A1B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38AE0B" w14:textId="77777777" w:rsidR="001A1BA8" w:rsidRDefault="001A1BA8">
      <w:pPr>
        <w:spacing w:after="0" w:line="240" w:lineRule="auto"/>
      </w:pPr>
      <w:r>
        <w:separator/>
      </w:r>
    </w:p>
  </w:footnote>
  <w:footnote w:type="continuationSeparator" w:id="0">
    <w:p w14:paraId="6516B1DD" w14:textId="77777777" w:rsidR="001A1BA8" w:rsidRDefault="001A1B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9CF2D4" w14:textId="13752EED" w:rsidR="007A6FF2" w:rsidRPr="007365F8" w:rsidRDefault="007A6FF2" w:rsidP="0042551E">
    <w:pPr>
      <w:spacing w:after="0" w:line="259" w:lineRule="auto"/>
      <w:ind w:left="0" w:right="-9" w:firstLine="0"/>
      <w:jc w:val="center"/>
      <w:rPr>
        <w:sz w:val="22"/>
      </w:rPr>
    </w:pPr>
    <w:r w:rsidRPr="007365F8">
      <w:rPr>
        <w:sz w:val="22"/>
      </w:rPr>
      <w:fldChar w:fldCharType="begin"/>
    </w:r>
    <w:r w:rsidRPr="007365F8">
      <w:rPr>
        <w:sz w:val="22"/>
      </w:rPr>
      <w:instrText xml:space="preserve"> PAGE   \* MERGEFORMAT </w:instrText>
    </w:r>
    <w:r w:rsidRPr="007365F8">
      <w:rPr>
        <w:sz w:val="22"/>
      </w:rPr>
      <w:fldChar w:fldCharType="separate"/>
    </w:r>
    <w:r w:rsidR="00755F90">
      <w:rPr>
        <w:noProof/>
        <w:sz w:val="22"/>
      </w:rPr>
      <w:t>4</w:t>
    </w:r>
    <w:r w:rsidRPr="007365F8">
      <w:rPr>
        <w:sz w:val="22"/>
      </w:rPr>
      <w:fldChar w:fldCharType="end"/>
    </w:r>
    <w:r w:rsidR="00C06E10">
      <w:rPr>
        <w:sz w:val="22"/>
      </w:rPr>
      <w:t xml:space="preserve"> </w:t>
    </w:r>
  </w:p>
  <w:p w14:paraId="2E1C9DFC" w14:textId="403AECE7" w:rsidR="007A6FF2" w:rsidRDefault="00C06E10" w:rsidP="0042551E">
    <w:pPr>
      <w:spacing w:after="0" w:line="259" w:lineRule="auto"/>
      <w:ind w:left="0" w:right="-9" w:firstLine="0"/>
      <w:jc w:val="left"/>
    </w:pPr>
    <w:r>
      <w:rPr>
        <w:rFonts w:ascii="Calibri" w:eastAsia="Calibri" w:hAnsi="Calibri" w:cs="Calibri"/>
        <w:sz w:val="20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81749068"/>
      <w:docPartObj>
        <w:docPartGallery w:val="Page Numbers (Top of Page)"/>
        <w:docPartUnique/>
      </w:docPartObj>
    </w:sdtPr>
    <w:sdtEndPr/>
    <w:sdtContent>
      <w:p w14:paraId="1F45CEE3" w14:textId="0A9BF3E8" w:rsidR="007A6FF2" w:rsidRDefault="007A6FF2" w:rsidP="0042551E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5F90">
          <w:rPr>
            <w:noProof/>
          </w:rPr>
          <w:t>5</w:t>
        </w:r>
        <w:r>
          <w:fldChar w:fldCharType="end"/>
        </w:r>
      </w:p>
    </w:sdtContent>
  </w:sdt>
  <w:p w14:paraId="3A38590F" w14:textId="701CE338" w:rsidR="007A6FF2" w:rsidRDefault="007A6FF2">
    <w:pPr>
      <w:spacing w:after="0" w:line="259" w:lineRule="auto"/>
      <w:ind w:left="286" w:right="0" w:firstLine="0"/>
      <w:jc w:val="lef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EF1B" w14:textId="77777777" w:rsidR="007A6FF2" w:rsidRDefault="007A6FF2">
    <w:pPr>
      <w:spacing w:after="160" w:line="259" w:lineRule="auto"/>
      <w:ind w:left="0" w:right="0" w:firstLine="0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6069F4"/>
    <w:multiLevelType w:val="hybridMultilevel"/>
    <w:tmpl w:val="0F72D062"/>
    <w:lvl w:ilvl="0" w:tplc="F74EF186">
      <w:start w:val="1"/>
      <w:numFmt w:val="bullet"/>
      <w:lvlText w:val=""/>
      <w:lvlJc w:val="left"/>
      <w:pPr>
        <w:ind w:left="579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64184470">
      <w:start w:val="1"/>
      <w:numFmt w:val="lowerLetter"/>
      <w:lvlText w:val="%2"/>
      <w:lvlJc w:val="left"/>
      <w:pPr>
        <w:ind w:left="16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7A43738">
      <w:start w:val="1"/>
      <w:numFmt w:val="lowerRoman"/>
      <w:lvlText w:val="%3"/>
      <w:lvlJc w:val="left"/>
      <w:pPr>
        <w:ind w:left="23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AAEC29E">
      <w:start w:val="1"/>
      <w:numFmt w:val="decimal"/>
      <w:lvlText w:val="%4"/>
      <w:lvlJc w:val="left"/>
      <w:pPr>
        <w:ind w:left="30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9C6AF65E">
      <w:start w:val="1"/>
      <w:numFmt w:val="lowerLetter"/>
      <w:lvlText w:val="%5"/>
      <w:lvlJc w:val="left"/>
      <w:pPr>
        <w:ind w:left="38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FB0A5C1E">
      <w:start w:val="1"/>
      <w:numFmt w:val="lowerRoman"/>
      <w:lvlText w:val="%6"/>
      <w:lvlJc w:val="left"/>
      <w:pPr>
        <w:ind w:left="45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9FC35C2">
      <w:start w:val="1"/>
      <w:numFmt w:val="decimal"/>
      <w:lvlText w:val="%7"/>
      <w:lvlJc w:val="left"/>
      <w:pPr>
        <w:ind w:left="52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D7A65A2">
      <w:start w:val="1"/>
      <w:numFmt w:val="lowerLetter"/>
      <w:lvlText w:val="%8"/>
      <w:lvlJc w:val="left"/>
      <w:pPr>
        <w:ind w:left="59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7506ECEE">
      <w:start w:val="1"/>
      <w:numFmt w:val="lowerRoman"/>
      <w:lvlText w:val="%9"/>
      <w:lvlJc w:val="left"/>
      <w:pPr>
        <w:ind w:left="66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A04618A"/>
    <w:multiLevelType w:val="multilevel"/>
    <w:tmpl w:val="61EAC75A"/>
    <w:lvl w:ilvl="0">
      <w:start w:val="1"/>
      <w:numFmt w:val="decimal"/>
      <w:lvlText w:val="%1."/>
      <w:lvlJc w:val="left"/>
      <w:pPr>
        <w:ind w:left="1200" w:hanging="12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909" w:hanging="120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618" w:hanging="120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327" w:hanging="120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036" w:hanging="12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" w15:restartNumberingAfterBreak="0">
    <w:nsid w:val="0F2B27CD"/>
    <w:multiLevelType w:val="hybridMultilevel"/>
    <w:tmpl w:val="60BC79AA"/>
    <w:lvl w:ilvl="0" w:tplc="E1CAC2AA">
      <w:start w:val="1"/>
      <w:numFmt w:val="bullet"/>
      <w:lvlText w:val="-"/>
      <w:lvlJc w:val="left"/>
      <w:pPr>
        <w:ind w:left="10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90CE945C">
      <w:start w:val="1"/>
      <w:numFmt w:val="bullet"/>
      <w:lvlText w:val="o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1FC187C">
      <w:start w:val="1"/>
      <w:numFmt w:val="bullet"/>
      <w:lvlText w:val="▪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D69CC472">
      <w:start w:val="1"/>
      <w:numFmt w:val="bullet"/>
      <w:lvlText w:val="•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E2AEE066">
      <w:start w:val="1"/>
      <w:numFmt w:val="bullet"/>
      <w:lvlText w:val="o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3E50EDD8">
      <w:start w:val="1"/>
      <w:numFmt w:val="bullet"/>
      <w:lvlText w:val="▪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80C895A">
      <w:start w:val="1"/>
      <w:numFmt w:val="bullet"/>
      <w:lvlText w:val="•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4763ECC">
      <w:start w:val="1"/>
      <w:numFmt w:val="bullet"/>
      <w:lvlText w:val="o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69B6C354">
      <w:start w:val="1"/>
      <w:numFmt w:val="bullet"/>
      <w:lvlText w:val="▪"/>
      <w:lvlJc w:val="left"/>
      <w:pPr>
        <w:ind w:left="68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10536163"/>
    <w:multiLevelType w:val="hybridMultilevel"/>
    <w:tmpl w:val="D76E29FE"/>
    <w:lvl w:ilvl="0" w:tplc="38E65004">
      <w:start w:val="1"/>
      <w:numFmt w:val="bullet"/>
      <w:lvlText w:val="–"/>
      <w:lvlJc w:val="left"/>
      <w:pPr>
        <w:ind w:left="91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87EF122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2CD44B2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770B964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ABB4C05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AF70F97C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7E8357E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0241EFA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D690D488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179A12D1"/>
    <w:multiLevelType w:val="hybridMultilevel"/>
    <w:tmpl w:val="3626C1D4"/>
    <w:lvl w:ilvl="0" w:tplc="F74EF186">
      <w:start w:val="1"/>
      <w:numFmt w:val="bullet"/>
      <w:lvlText w:val=""/>
      <w:lvlJc w:val="left"/>
      <w:pPr>
        <w:ind w:left="115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1400C36">
      <w:start w:val="1"/>
      <w:numFmt w:val="bullet"/>
      <w:lvlText w:val="o"/>
      <w:lvlJc w:val="left"/>
      <w:pPr>
        <w:ind w:left="183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1B29E32">
      <w:start w:val="1"/>
      <w:numFmt w:val="bullet"/>
      <w:lvlText w:val="▪"/>
      <w:lvlJc w:val="left"/>
      <w:pPr>
        <w:ind w:left="255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E58C690">
      <w:start w:val="1"/>
      <w:numFmt w:val="bullet"/>
      <w:lvlText w:val="•"/>
      <w:lvlJc w:val="left"/>
      <w:pPr>
        <w:ind w:left="32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3CA8546C">
      <w:start w:val="1"/>
      <w:numFmt w:val="bullet"/>
      <w:lvlText w:val="o"/>
      <w:lvlJc w:val="left"/>
      <w:pPr>
        <w:ind w:left="399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0448BD98">
      <w:start w:val="1"/>
      <w:numFmt w:val="bullet"/>
      <w:lvlText w:val="▪"/>
      <w:lvlJc w:val="left"/>
      <w:pPr>
        <w:ind w:left="471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069E3076">
      <w:start w:val="1"/>
      <w:numFmt w:val="bullet"/>
      <w:lvlText w:val="•"/>
      <w:lvlJc w:val="left"/>
      <w:pPr>
        <w:ind w:left="54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72BAD20E">
      <w:start w:val="1"/>
      <w:numFmt w:val="bullet"/>
      <w:lvlText w:val="o"/>
      <w:lvlJc w:val="left"/>
      <w:pPr>
        <w:ind w:left="615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53AC680">
      <w:start w:val="1"/>
      <w:numFmt w:val="bullet"/>
      <w:lvlText w:val="▪"/>
      <w:lvlJc w:val="left"/>
      <w:pPr>
        <w:ind w:left="687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24440020"/>
    <w:multiLevelType w:val="hybridMultilevel"/>
    <w:tmpl w:val="0B284D78"/>
    <w:lvl w:ilvl="0" w:tplc="DF06AD8A">
      <w:start w:val="1"/>
      <w:numFmt w:val="decimal"/>
      <w:suff w:val="space"/>
      <w:lvlText w:val="%1."/>
      <w:lvlJc w:val="left"/>
      <w:pPr>
        <w:ind w:left="624" w:hanging="26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20" w:hanging="360"/>
      </w:pPr>
    </w:lvl>
    <w:lvl w:ilvl="2" w:tplc="0419001B" w:tentative="1">
      <w:start w:val="1"/>
      <w:numFmt w:val="lowerRoman"/>
      <w:lvlText w:val="%3."/>
      <w:lvlJc w:val="right"/>
      <w:pPr>
        <w:ind w:left="2240" w:hanging="180"/>
      </w:pPr>
    </w:lvl>
    <w:lvl w:ilvl="3" w:tplc="0419000F" w:tentative="1">
      <w:start w:val="1"/>
      <w:numFmt w:val="decimal"/>
      <w:lvlText w:val="%4."/>
      <w:lvlJc w:val="left"/>
      <w:pPr>
        <w:ind w:left="2960" w:hanging="360"/>
      </w:pPr>
    </w:lvl>
    <w:lvl w:ilvl="4" w:tplc="04190019" w:tentative="1">
      <w:start w:val="1"/>
      <w:numFmt w:val="lowerLetter"/>
      <w:lvlText w:val="%5."/>
      <w:lvlJc w:val="left"/>
      <w:pPr>
        <w:ind w:left="3680" w:hanging="360"/>
      </w:pPr>
    </w:lvl>
    <w:lvl w:ilvl="5" w:tplc="0419001B" w:tentative="1">
      <w:start w:val="1"/>
      <w:numFmt w:val="lowerRoman"/>
      <w:lvlText w:val="%6."/>
      <w:lvlJc w:val="right"/>
      <w:pPr>
        <w:ind w:left="4400" w:hanging="180"/>
      </w:pPr>
    </w:lvl>
    <w:lvl w:ilvl="6" w:tplc="0419000F" w:tentative="1">
      <w:start w:val="1"/>
      <w:numFmt w:val="decimal"/>
      <w:lvlText w:val="%7."/>
      <w:lvlJc w:val="left"/>
      <w:pPr>
        <w:ind w:left="5120" w:hanging="360"/>
      </w:pPr>
    </w:lvl>
    <w:lvl w:ilvl="7" w:tplc="04190019" w:tentative="1">
      <w:start w:val="1"/>
      <w:numFmt w:val="lowerLetter"/>
      <w:lvlText w:val="%8."/>
      <w:lvlJc w:val="left"/>
      <w:pPr>
        <w:ind w:left="5840" w:hanging="360"/>
      </w:pPr>
    </w:lvl>
    <w:lvl w:ilvl="8" w:tplc="041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6" w15:restartNumberingAfterBreak="0">
    <w:nsid w:val="320059BC"/>
    <w:multiLevelType w:val="hybridMultilevel"/>
    <w:tmpl w:val="7EA8940E"/>
    <w:lvl w:ilvl="0" w:tplc="F74EF186">
      <w:start w:val="1"/>
      <w:numFmt w:val="bullet"/>
      <w:lvlText w:val=""/>
      <w:lvlJc w:val="left"/>
      <w:pPr>
        <w:ind w:left="17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8" w:hanging="360"/>
      </w:pPr>
      <w:rPr>
        <w:rFonts w:ascii="Wingdings" w:hAnsi="Wingdings" w:hint="default"/>
      </w:rPr>
    </w:lvl>
  </w:abstractNum>
  <w:abstractNum w:abstractNumId="7" w15:restartNumberingAfterBreak="0">
    <w:nsid w:val="43571DA8"/>
    <w:multiLevelType w:val="hybridMultilevel"/>
    <w:tmpl w:val="92DED3F8"/>
    <w:lvl w:ilvl="0" w:tplc="48F656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971CFE"/>
    <w:multiLevelType w:val="hybridMultilevel"/>
    <w:tmpl w:val="0A3AD7D0"/>
    <w:lvl w:ilvl="0" w:tplc="F7889DB0">
      <w:start w:val="1"/>
      <w:numFmt w:val="decimal"/>
      <w:lvlText w:val="%1)"/>
      <w:lvlJc w:val="left"/>
      <w:pPr>
        <w:ind w:left="36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DDA9950">
      <w:start w:val="1"/>
      <w:numFmt w:val="lowerLetter"/>
      <w:lvlText w:val="%2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1D8E4D94">
      <w:start w:val="1"/>
      <w:numFmt w:val="lowerRoman"/>
      <w:lvlText w:val="%3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7ABAD1E2">
      <w:start w:val="1"/>
      <w:numFmt w:val="decimal"/>
      <w:lvlText w:val="%4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51CE862">
      <w:start w:val="1"/>
      <w:numFmt w:val="lowerLetter"/>
      <w:lvlText w:val="%5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B7AD0E6">
      <w:start w:val="1"/>
      <w:numFmt w:val="lowerRoman"/>
      <w:lvlText w:val="%6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AFD4E9DE">
      <w:start w:val="1"/>
      <w:numFmt w:val="decimal"/>
      <w:lvlText w:val="%7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454D6DC">
      <w:start w:val="1"/>
      <w:numFmt w:val="lowerLetter"/>
      <w:lvlText w:val="%8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5A560072">
      <w:start w:val="1"/>
      <w:numFmt w:val="lowerRoman"/>
      <w:lvlText w:val="%9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5ABC2B35"/>
    <w:multiLevelType w:val="hybridMultilevel"/>
    <w:tmpl w:val="957AF35E"/>
    <w:lvl w:ilvl="0" w:tplc="F74EF186">
      <w:start w:val="1"/>
      <w:numFmt w:val="bullet"/>
      <w:lvlText w:val=""/>
      <w:lvlJc w:val="left"/>
      <w:pPr>
        <w:ind w:left="115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1400C36">
      <w:start w:val="1"/>
      <w:numFmt w:val="bullet"/>
      <w:lvlText w:val="o"/>
      <w:lvlJc w:val="left"/>
      <w:pPr>
        <w:ind w:left="183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1B29E32">
      <w:start w:val="1"/>
      <w:numFmt w:val="bullet"/>
      <w:lvlText w:val="▪"/>
      <w:lvlJc w:val="left"/>
      <w:pPr>
        <w:ind w:left="255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E58C690">
      <w:start w:val="1"/>
      <w:numFmt w:val="bullet"/>
      <w:lvlText w:val="•"/>
      <w:lvlJc w:val="left"/>
      <w:pPr>
        <w:ind w:left="32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3CA8546C">
      <w:start w:val="1"/>
      <w:numFmt w:val="bullet"/>
      <w:lvlText w:val="o"/>
      <w:lvlJc w:val="left"/>
      <w:pPr>
        <w:ind w:left="399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0448BD98">
      <w:start w:val="1"/>
      <w:numFmt w:val="bullet"/>
      <w:lvlText w:val="▪"/>
      <w:lvlJc w:val="left"/>
      <w:pPr>
        <w:ind w:left="471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069E3076">
      <w:start w:val="1"/>
      <w:numFmt w:val="bullet"/>
      <w:lvlText w:val="•"/>
      <w:lvlJc w:val="left"/>
      <w:pPr>
        <w:ind w:left="54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72BAD20E">
      <w:start w:val="1"/>
      <w:numFmt w:val="bullet"/>
      <w:lvlText w:val="o"/>
      <w:lvlJc w:val="left"/>
      <w:pPr>
        <w:ind w:left="615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53AC680">
      <w:start w:val="1"/>
      <w:numFmt w:val="bullet"/>
      <w:lvlText w:val="▪"/>
      <w:lvlJc w:val="left"/>
      <w:pPr>
        <w:ind w:left="687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66C67A0B"/>
    <w:multiLevelType w:val="multilevel"/>
    <w:tmpl w:val="7BD665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3E43115"/>
    <w:multiLevelType w:val="hybridMultilevel"/>
    <w:tmpl w:val="594E70C2"/>
    <w:lvl w:ilvl="0" w:tplc="0419000F">
      <w:start w:val="1"/>
      <w:numFmt w:val="decimal"/>
      <w:lvlText w:val="%1."/>
      <w:lvlJc w:val="left"/>
      <w:pPr>
        <w:ind w:left="1713" w:hanging="360"/>
      </w:p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num w:numId="1">
    <w:abstractNumId w:val="8"/>
  </w:num>
  <w:num w:numId="2">
    <w:abstractNumId w:val="2"/>
  </w:num>
  <w:num w:numId="3">
    <w:abstractNumId w:val="6"/>
  </w:num>
  <w:num w:numId="4">
    <w:abstractNumId w:val="5"/>
  </w:num>
  <w:num w:numId="5">
    <w:abstractNumId w:val="4"/>
  </w:num>
  <w:num w:numId="6">
    <w:abstractNumId w:val="9"/>
  </w:num>
  <w:num w:numId="7">
    <w:abstractNumId w:val="1"/>
  </w:num>
  <w:num w:numId="8">
    <w:abstractNumId w:val="0"/>
  </w:num>
  <w:num w:numId="9">
    <w:abstractNumId w:val="3"/>
  </w:num>
  <w:num w:numId="10">
    <w:abstractNumId w:val="11"/>
  </w:num>
  <w:num w:numId="11">
    <w:abstractNumId w:val="7"/>
  </w:num>
  <w:num w:numId="12">
    <w:abstractNumId w:val="1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evenAndOddHeaders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0A9D"/>
    <w:rsid w:val="00002FC4"/>
    <w:rsid w:val="00003DD9"/>
    <w:rsid w:val="0000770F"/>
    <w:rsid w:val="00011FF4"/>
    <w:rsid w:val="00012F0C"/>
    <w:rsid w:val="00014266"/>
    <w:rsid w:val="00015B8B"/>
    <w:rsid w:val="00022923"/>
    <w:rsid w:val="00022B54"/>
    <w:rsid w:val="00023F81"/>
    <w:rsid w:val="00026E3B"/>
    <w:rsid w:val="00031010"/>
    <w:rsid w:val="000329DE"/>
    <w:rsid w:val="00040009"/>
    <w:rsid w:val="000409EF"/>
    <w:rsid w:val="00046F69"/>
    <w:rsid w:val="00047F23"/>
    <w:rsid w:val="00050E30"/>
    <w:rsid w:val="00054559"/>
    <w:rsid w:val="00057CDF"/>
    <w:rsid w:val="00064DAA"/>
    <w:rsid w:val="00080B34"/>
    <w:rsid w:val="0008723A"/>
    <w:rsid w:val="0009001E"/>
    <w:rsid w:val="00091C3F"/>
    <w:rsid w:val="00093421"/>
    <w:rsid w:val="00093488"/>
    <w:rsid w:val="00095C97"/>
    <w:rsid w:val="000A1335"/>
    <w:rsid w:val="000A5FF6"/>
    <w:rsid w:val="000A7F4B"/>
    <w:rsid w:val="000B21E6"/>
    <w:rsid w:val="000B2547"/>
    <w:rsid w:val="000B3491"/>
    <w:rsid w:val="000B40E8"/>
    <w:rsid w:val="000B7FA2"/>
    <w:rsid w:val="000C2BA8"/>
    <w:rsid w:val="000D01DA"/>
    <w:rsid w:val="000D0A79"/>
    <w:rsid w:val="000D3677"/>
    <w:rsid w:val="000D5D3C"/>
    <w:rsid w:val="000D6C43"/>
    <w:rsid w:val="000E0C4F"/>
    <w:rsid w:val="000E15FB"/>
    <w:rsid w:val="000E2649"/>
    <w:rsid w:val="000E55D6"/>
    <w:rsid w:val="000F14F9"/>
    <w:rsid w:val="000F2AAB"/>
    <w:rsid w:val="000F34A5"/>
    <w:rsid w:val="000F57F9"/>
    <w:rsid w:val="000F7EFA"/>
    <w:rsid w:val="00102110"/>
    <w:rsid w:val="00105CE9"/>
    <w:rsid w:val="00112833"/>
    <w:rsid w:val="001132A6"/>
    <w:rsid w:val="00123177"/>
    <w:rsid w:val="00140792"/>
    <w:rsid w:val="00154DA5"/>
    <w:rsid w:val="001559F1"/>
    <w:rsid w:val="00156747"/>
    <w:rsid w:val="00161B1B"/>
    <w:rsid w:val="00161B9D"/>
    <w:rsid w:val="00164504"/>
    <w:rsid w:val="001711AC"/>
    <w:rsid w:val="00171E19"/>
    <w:rsid w:val="00172CF2"/>
    <w:rsid w:val="00174CED"/>
    <w:rsid w:val="0018607C"/>
    <w:rsid w:val="00186D07"/>
    <w:rsid w:val="001A1BA8"/>
    <w:rsid w:val="001B4067"/>
    <w:rsid w:val="001B5AB3"/>
    <w:rsid w:val="001B74D3"/>
    <w:rsid w:val="001D13CC"/>
    <w:rsid w:val="001D5283"/>
    <w:rsid w:val="001D5C8F"/>
    <w:rsid w:val="001D60AE"/>
    <w:rsid w:val="001E2A9C"/>
    <w:rsid w:val="001E3ABC"/>
    <w:rsid w:val="001E4D45"/>
    <w:rsid w:val="001F2241"/>
    <w:rsid w:val="001F4C3C"/>
    <w:rsid w:val="001F6CAB"/>
    <w:rsid w:val="0020043B"/>
    <w:rsid w:val="0021037A"/>
    <w:rsid w:val="00211931"/>
    <w:rsid w:val="00227142"/>
    <w:rsid w:val="0022790A"/>
    <w:rsid w:val="0023433D"/>
    <w:rsid w:val="00241AA4"/>
    <w:rsid w:val="002440A3"/>
    <w:rsid w:val="00247694"/>
    <w:rsid w:val="00252AAD"/>
    <w:rsid w:val="002549F1"/>
    <w:rsid w:val="00262A97"/>
    <w:rsid w:val="00264106"/>
    <w:rsid w:val="002650C1"/>
    <w:rsid w:val="002668A6"/>
    <w:rsid w:val="002669CA"/>
    <w:rsid w:val="00281331"/>
    <w:rsid w:val="00287582"/>
    <w:rsid w:val="0029370F"/>
    <w:rsid w:val="00297836"/>
    <w:rsid w:val="002A08CE"/>
    <w:rsid w:val="002A1901"/>
    <w:rsid w:val="002A22A8"/>
    <w:rsid w:val="002A38E3"/>
    <w:rsid w:val="002B0549"/>
    <w:rsid w:val="002B1387"/>
    <w:rsid w:val="002B5216"/>
    <w:rsid w:val="002B59C3"/>
    <w:rsid w:val="002B6AFE"/>
    <w:rsid w:val="002C065E"/>
    <w:rsid w:val="002C2031"/>
    <w:rsid w:val="002C22C7"/>
    <w:rsid w:val="002C2AEB"/>
    <w:rsid w:val="002C3806"/>
    <w:rsid w:val="002D3419"/>
    <w:rsid w:val="002D6642"/>
    <w:rsid w:val="002D74F9"/>
    <w:rsid w:val="002E4223"/>
    <w:rsid w:val="002E474D"/>
    <w:rsid w:val="002E7684"/>
    <w:rsid w:val="002E7A0E"/>
    <w:rsid w:val="002F28A9"/>
    <w:rsid w:val="002F3B6A"/>
    <w:rsid w:val="0030004B"/>
    <w:rsid w:val="003049E7"/>
    <w:rsid w:val="00306C1B"/>
    <w:rsid w:val="003101F8"/>
    <w:rsid w:val="00325015"/>
    <w:rsid w:val="00325234"/>
    <w:rsid w:val="00334E75"/>
    <w:rsid w:val="00337AC0"/>
    <w:rsid w:val="00353D5B"/>
    <w:rsid w:val="00356456"/>
    <w:rsid w:val="00366ED4"/>
    <w:rsid w:val="00370A9D"/>
    <w:rsid w:val="00371B68"/>
    <w:rsid w:val="00374D21"/>
    <w:rsid w:val="003752FE"/>
    <w:rsid w:val="0037605F"/>
    <w:rsid w:val="00377964"/>
    <w:rsid w:val="00381221"/>
    <w:rsid w:val="00383234"/>
    <w:rsid w:val="00383444"/>
    <w:rsid w:val="00384639"/>
    <w:rsid w:val="00386A72"/>
    <w:rsid w:val="00395097"/>
    <w:rsid w:val="003A47C1"/>
    <w:rsid w:val="003A646A"/>
    <w:rsid w:val="003B04E3"/>
    <w:rsid w:val="003B4959"/>
    <w:rsid w:val="003C04D5"/>
    <w:rsid w:val="003C2A77"/>
    <w:rsid w:val="003C5411"/>
    <w:rsid w:val="003C6AB1"/>
    <w:rsid w:val="003D385C"/>
    <w:rsid w:val="003E078E"/>
    <w:rsid w:val="003E1B53"/>
    <w:rsid w:val="003E6D65"/>
    <w:rsid w:val="003E7037"/>
    <w:rsid w:val="003F4DBD"/>
    <w:rsid w:val="00410481"/>
    <w:rsid w:val="00422CE5"/>
    <w:rsid w:val="0042551E"/>
    <w:rsid w:val="00440915"/>
    <w:rsid w:val="00440924"/>
    <w:rsid w:val="00447B82"/>
    <w:rsid w:val="00454A80"/>
    <w:rsid w:val="004565CD"/>
    <w:rsid w:val="00456A92"/>
    <w:rsid w:val="0046546E"/>
    <w:rsid w:val="00474DDF"/>
    <w:rsid w:val="00483199"/>
    <w:rsid w:val="00484160"/>
    <w:rsid w:val="00487D3C"/>
    <w:rsid w:val="004943D0"/>
    <w:rsid w:val="004A01F8"/>
    <w:rsid w:val="004A2441"/>
    <w:rsid w:val="004A293E"/>
    <w:rsid w:val="004A2A59"/>
    <w:rsid w:val="004A367E"/>
    <w:rsid w:val="004A5D92"/>
    <w:rsid w:val="004B3277"/>
    <w:rsid w:val="004C69E8"/>
    <w:rsid w:val="004C7181"/>
    <w:rsid w:val="004D12D7"/>
    <w:rsid w:val="004D1F3F"/>
    <w:rsid w:val="004D3E90"/>
    <w:rsid w:val="004E25EE"/>
    <w:rsid w:val="004E2E8C"/>
    <w:rsid w:val="004E405B"/>
    <w:rsid w:val="004E46EC"/>
    <w:rsid w:val="004F3FB0"/>
    <w:rsid w:val="004F5872"/>
    <w:rsid w:val="00501D49"/>
    <w:rsid w:val="00503E50"/>
    <w:rsid w:val="005040F1"/>
    <w:rsid w:val="00505AA0"/>
    <w:rsid w:val="00511295"/>
    <w:rsid w:val="00511858"/>
    <w:rsid w:val="00524EDD"/>
    <w:rsid w:val="00527654"/>
    <w:rsid w:val="00527BD9"/>
    <w:rsid w:val="0053279D"/>
    <w:rsid w:val="0053469C"/>
    <w:rsid w:val="00536474"/>
    <w:rsid w:val="00561064"/>
    <w:rsid w:val="005615FD"/>
    <w:rsid w:val="00561D38"/>
    <w:rsid w:val="00570C7E"/>
    <w:rsid w:val="00572739"/>
    <w:rsid w:val="0057302F"/>
    <w:rsid w:val="0057344B"/>
    <w:rsid w:val="005769CC"/>
    <w:rsid w:val="005777BB"/>
    <w:rsid w:val="00580105"/>
    <w:rsid w:val="00583352"/>
    <w:rsid w:val="00591476"/>
    <w:rsid w:val="005A0EAB"/>
    <w:rsid w:val="005A38C3"/>
    <w:rsid w:val="005B1435"/>
    <w:rsid w:val="005B3037"/>
    <w:rsid w:val="005B3D87"/>
    <w:rsid w:val="005C23AF"/>
    <w:rsid w:val="005C6377"/>
    <w:rsid w:val="005D027D"/>
    <w:rsid w:val="005D1FE0"/>
    <w:rsid w:val="005D5496"/>
    <w:rsid w:val="005D6618"/>
    <w:rsid w:val="005E3ECC"/>
    <w:rsid w:val="005F35BA"/>
    <w:rsid w:val="005F390E"/>
    <w:rsid w:val="00603925"/>
    <w:rsid w:val="0060550A"/>
    <w:rsid w:val="00605AE3"/>
    <w:rsid w:val="00617885"/>
    <w:rsid w:val="00622823"/>
    <w:rsid w:val="0062526D"/>
    <w:rsid w:val="006258B3"/>
    <w:rsid w:val="00625D10"/>
    <w:rsid w:val="00634EEA"/>
    <w:rsid w:val="0063597D"/>
    <w:rsid w:val="00637EBD"/>
    <w:rsid w:val="00641DE2"/>
    <w:rsid w:val="00645B52"/>
    <w:rsid w:val="00652266"/>
    <w:rsid w:val="006546A7"/>
    <w:rsid w:val="00655D46"/>
    <w:rsid w:val="00656E17"/>
    <w:rsid w:val="006610D9"/>
    <w:rsid w:val="00662861"/>
    <w:rsid w:val="00663C6D"/>
    <w:rsid w:val="00666080"/>
    <w:rsid w:val="0067238F"/>
    <w:rsid w:val="00672A53"/>
    <w:rsid w:val="00673463"/>
    <w:rsid w:val="00682A67"/>
    <w:rsid w:val="00685F3A"/>
    <w:rsid w:val="00693654"/>
    <w:rsid w:val="006951BF"/>
    <w:rsid w:val="00697C16"/>
    <w:rsid w:val="006A0667"/>
    <w:rsid w:val="006A07E6"/>
    <w:rsid w:val="006A75ED"/>
    <w:rsid w:val="006D26D8"/>
    <w:rsid w:val="006D498B"/>
    <w:rsid w:val="006E74EE"/>
    <w:rsid w:val="006F137E"/>
    <w:rsid w:val="006F3276"/>
    <w:rsid w:val="007016B7"/>
    <w:rsid w:val="0071694C"/>
    <w:rsid w:val="0073005D"/>
    <w:rsid w:val="007365F8"/>
    <w:rsid w:val="00736BD3"/>
    <w:rsid w:val="007400AD"/>
    <w:rsid w:val="00741946"/>
    <w:rsid w:val="00746534"/>
    <w:rsid w:val="00750671"/>
    <w:rsid w:val="0075316B"/>
    <w:rsid w:val="00755F90"/>
    <w:rsid w:val="0076092B"/>
    <w:rsid w:val="007615AF"/>
    <w:rsid w:val="00765F8A"/>
    <w:rsid w:val="00766131"/>
    <w:rsid w:val="00766C52"/>
    <w:rsid w:val="00770859"/>
    <w:rsid w:val="00780114"/>
    <w:rsid w:val="007811E3"/>
    <w:rsid w:val="007815ED"/>
    <w:rsid w:val="00782581"/>
    <w:rsid w:val="00783140"/>
    <w:rsid w:val="00787481"/>
    <w:rsid w:val="00792B5E"/>
    <w:rsid w:val="007957F3"/>
    <w:rsid w:val="00796F66"/>
    <w:rsid w:val="007A405A"/>
    <w:rsid w:val="007A6FF2"/>
    <w:rsid w:val="007B24DC"/>
    <w:rsid w:val="007B2646"/>
    <w:rsid w:val="007B3E6E"/>
    <w:rsid w:val="007B478A"/>
    <w:rsid w:val="007B636A"/>
    <w:rsid w:val="007C2A73"/>
    <w:rsid w:val="007C2ACD"/>
    <w:rsid w:val="007C7D30"/>
    <w:rsid w:val="007D0C77"/>
    <w:rsid w:val="007D2D11"/>
    <w:rsid w:val="007D3BB2"/>
    <w:rsid w:val="007D539B"/>
    <w:rsid w:val="007D6D61"/>
    <w:rsid w:val="007D6E83"/>
    <w:rsid w:val="007E0097"/>
    <w:rsid w:val="007E27E5"/>
    <w:rsid w:val="007E3FC4"/>
    <w:rsid w:val="007F61C3"/>
    <w:rsid w:val="00807D8F"/>
    <w:rsid w:val="0081338A"/>
    <w:rsid w:val="0081353D"/>
    <w:rsid w:val="00815246"/>
    <w:rsid w:val="00820ACE"/>
    <w:rsid w:val="008239BE"/>
    <w:rsid w:val="00827B00"/>
    <w:rsid w:val="0083000F"/>
    <w:rsid w:val="0083182F"/>
    <w:rsid w:val="008341B5"/>
    <w:rsid w:val="00837987"/>
    <w:rsid w:val="008405C4"/>
    <w:rsid w:val="0084351F"/>
    <w:rsid w:val="00851ED6"/>
    <w:rsid w:val="00853B18"/>
    <w:rsid w:val="00854686"/>
    <w:rsid w:val="00865F84"/>
    <w:rsid w:val="0087098C"/>
    <w:rsid w:val="00871F27"/>
    <w:rsid w:val="00874EBE"/>
    <w:rsid w:val="00877835"/>
    <w:rsid w:val="008808F8"/>
    <w:rsid w:val="0088208E"/>
    <w:rsid w:val="008841F0"/>
    <w:rsid w:val="00893256"/>
    <w:rsid w:val="008A0F1A"/>
    <w:rsid w:val="008B3E31"/>
    <w:rsid w:val="008B674F"/>
    <w:rsid w:val="008C1287"/>
    <w:rsid w:val="008C699C"/>
    <w:rsid w:val="008C7477"/>
    <w:rsid w:val="008D028E"/>
    <w:rsid w:val="008F41FA"/>
    <w:rsid w:val="008F48F3"/>
    <w:rsid w:val="009023B1"/>
    <w:rsid w:val="00905EBF"/>
    <w:rsid w:val="00911297"/>
    <w:rsid w:val="00911B9D"/>
    <w:rsid w:val="00913EEC"/>
    <w:rsid w:val="00916535"/>
    <w:rsid w:val="00917AD7"/>
    <w:rsid w:val="00920625"/>
    <w:rsid w:val="00921064"/>
    <w:rsid w:val="00926009"/>
    <w:rsid w:val="00926D02"/>
    <w:rsid w:val="0093283E"/>
    <w:rsid w:val="00933675"/>
    <w:rsid w:val="00936FEE"/>
    <w:rsid w:val="009374B3"/>
    <w:rsid w:val="00942486"/>
    <w:rsid w:val="00942A5A"/>
    <w:rsid w:val="00946EC5"/>
    <w:rsid w:val="009548FD"/>
    <w:rsid w:val="00963917"/>
    <w:rsid w:val="009648D9"/>
    <w:rsid w:val="00966AA3"/>
    <w:rsid w:val="009746F2"/>
    <w:rsid w:val="009762D7"/>
    <w:rsid w:val="00980E70"/>
    <w:rsid w:val="00994EAA"/>
    <w:rsid w:val="009A0DCB"/>
    <w:rsid w:val="009A2DB2"/>
    <w:rsid w:val="009A45F4"/>
    <w:rsid w:val="009A5492"/>
    <w:rsid w:val="009A7731"/>
    <w:rsid w:val="009B1BF0"/>
    <w:rsid w:val="009B4798"/>
    <w:rsid w:val="009C087B"/>
    <w:rsid w:val="009C1C27"/>
    <w:rsid w:val="009C4541"/>
    <w:rsid w:val="009D0DBA"/>
    <w:rsid w:val="009D0DCC"/>
    <w:rsid w:val="009D16ED"/>
    <w:rsid w:val="009D2EE8"/>
    <w:rsid w:val="009D4B2E"/>
    <w:rsid w:val="009E26C4"/>
    <w:rsid w:val="009E4D6F"/>
    <w:rsid w:val="009E5D5D"/>
    <w:rsid w:val="009E628C"/>
    <w:rsid w:val="009E72DA"/>
    <w:rsid w:val="009F68E6"/>
    <w:rsid w:val="00A0220F"/>
    <w:rsid w:val="00A04484"/>
    <w:rsid w:val="00A25670"/>
    <w:rsid w:val="00A279E2"/>
    <w:rsid w:val="00A33BC2"/>
    <w:rsid w:val="00A4677F"/>
    <w:rsid w:val="00A47DEE"/>
    <w:rsid w:val="00A519D3"/>
    <w:rsid w:val="00A66456"/>
    <w:rsid w:val="00A7039D"/>
    <w:rsid w:val="00A80FC7"/>
    <w:rsid w:val="00A818CB"/>
    <w:rsid w:val="00A85F6E"/>
    <w:rsid w:val="00A866B8"/>
    <w:rsid w:val="00A91F63"/>
    <w:rsid w:val="00A92B46"/>
    <w:rsid w:val="00AA3718"/>
    <w:rsid w:val="00AB53DB"/>
    <w:rsid w:val="00AB55FE"/>
    <w:rsid w:val="00AB66B8"/>
    <w:rsid w:val="00AB66BA"/>
    <w:rsid w:val="00AB7AC4"/>
    <w:rsid w:val="00AC07F5"/>
    <w:rsid w:val="00AC09D0"/>
    <w:rsid w:val="00AC5201"/>
    <w:rsid w:val="00AD24B7"/>
    <w:rsid w:val="00AD44A6"/>
    <w:rsid w:val="00AD5708"/>
    <w:rsid w:val="00AE0DA5"/>
    <w:rsid w:val="00AE2990"/>
    <w:rsid w:val="00AF0959"/>
    <w:rsid w:val="00AF180F"/>
    <w:rsid w:val="00AF2B24"/>
    <w:rsid w:val="00B02685"/>
    <w:rsid w:val="00B02E61"/>
    <w:rsid w:val="00B13EAE"/>
    <w:rsid w:val="00B1437A"/>
    <w:rsid w:val="00B15899"/>
    <w:rsid w:val="00B238BF"/>
    <w:rsid w:val="00B2390C"/>
    <w:rsid w:val="00B300C3"/>
    <w:rsid w:val="00B30A60"/>
    <w:rsid w:val="00B31877"/>
    <w:rsid w:val="00B336DF"/>
    <w:rsid w:val="00B34FE1"/>
    <w:rsid w:val="00B41FB4"/>
    <w:rsid w:val="00B5339C"/>
    <w:rsid w:val="00B535F8"/>
    <w:rsid w:val="00B6025D"/>
    <w:rsid w:val="00B63CEA"/>
    <w:rsid w:val="00B65F19"/>
    <w:rsid w:val="00B66371"/>
    <w:rsid w:val="00B66FCB"/>
    <w:rsid w:val="00B7158E"/>
    <w:rsid w:val="00B74B76"/>
    <w:rsid w:val="00B762E0"/>
    <w:rsid w:val="00B76EF2"/>
    <w:rsid w:val="00B80892"/>
    <w:rsid w:val="00B80AF1"/>
    <w:rsid w:val="00B85DDB"/>
    <w:rsid w:val="00B87E05"/>
    <w:rsid w:val="00B9337D"/>
    <w:rsid w:val="00B935E2"/>
    <w:rsid w:val="00B94324"/>
    <w:rsid w:val="00B97A46"/>
    <w:rsid w:val="00BA0761"/>
    <w:rsid w:val="00BA5B7D"/>
    <w:rsid w:val="00BA6641"/>
    <w:rsid w:val="00BB28CF"/>
    <w:rsid w:val="00BB2B45"/>
    <w:rsid w:val="00BB381A"/>
    <w:rsid w:val="00BC5A3F"/>
    <w:rsid w:val="00BC7131"/>
    <w:rsid w:val="00BD25D1"/>
    <w:rsid w:val="00BD4775"/>
    <w:rsid w:val="00BD51DA"/>
    <w:rsid w:val="00BD6901"/>
    <w:rsid w:val="00BE32BC"/>
    <w:rsid w:val="00BE5B57"/>
    <w:rsid w:val="00BF0095"/>
    <w:rsid w:val="00BF6569"/>
    <w:rsid w:val="00C039D9"/>
    <w:rsid w:val="00C06E10"/>
    <w:rsid w:val="00C1111D"/>
    <w:rsid w:val="00C130B5"/>
    <w:rsid w:val="00C14707"/>
    <w:rsid w:val="00C160A4"/>
    <w:rsid w:val="00C175CA"/>
    <w:rsid w:val="00C31278"/>
    <w:rsid w:val="00C33D23"/>
    <w:rsid w:val="00C36B85"/>
    <w:rsid w:val="00C4134B"/>
    <w:rsid w:val="00C43D74"/>
    <w:rsid w:val="00C46C91"/>
    <w:rsid w:val="00C501D9"/>
    <w:rsid w:val="00C5537A"/>
    <w:rsid w:val="00C5748A"/>
    <w:rsid w:val="00C67521"/>
    <w:rsid w:val="00C67C7D"/>
    <w:rsid w:val="00C705FC"/>
    <w:rsid w:val="00C8168F"/>
    <w:rsid w:val="00C821B7"/>
    <w:rsid w:val="00C82EB6"/>
    <w:rsid w:val="00C84AE9"/>
    <w:rsid w:val="00C87209"/>
    <w:rsid w:val="00CA01F2"/>
    <w:rsid w:val="00CA10C1"/>
    <w:rsid w:val="00CA432E"/>
    <w:rsid w:val="00CA650D"/>
    <w:rsid w:val="00CB219B"/>
    <w:rsid w:val="00CB2B38"/>
    <w:rsid w:val="00CB4FF7"/>
    <w:rsid w:val="00CB76E8"/>
    <w:rsid w:val="00CB79DB"/>
    <w:rsid w:val="00CB7ECE"/>
    <w:rsid w:val="00CC4284"/>
    <w:rsid w:val="00CC4D44"/>
    <w:rsid w:val="00CD186F"/>
    <w:rsid w:val="00CD1C9A"/>
    <w:rsid w:val="00CD2CCC"/>
    <w:rsid w:val="00CD52CE"/>
    <w:rsid w:val="00CE230A"/>
    <w:rsid w:val="00CF180B"/>
    <w:rsid w:val="00CF211F"/>
    <w:rsid w:val="00CF5A81"/>
    <w:rsid w:val="00D02094"/>
    <w:rsid w:val="00D03CC0"/>
    <w:rsid w:val="00D067FF"/>
    <w:rsid w:val="00D10CBC"/>
    <w:rsid w:val="00D201B2"/>
    <w:rsid w:val="00D24A87"/>
    <w:rsid w:val="00D25641"/>
    <w:rsid w:val="00D26DF1"/>
    <w:rsid w:val="00D3619E"/>
    <w:rsid w:val="00D36E5C"/>
    <w:rsid w:val="00D3712A"/>
    <w:rsid w:val="00D377B7"/>
    <w:rsid w:val="00D416AE"/>
    <w:rsid w:val="00D42F90"/>
    <w:rsid w:val="00D43C04"/>
    <w:rsid w:val="00D470F4"/>
    <w:rsid w:val="00D51B1E"/>
    <w:rsid w:val="00D537FC"/>
    <w:rsid w:val="00D53BE6"/>
    <w:rsid w:val="00D56F2C"/>
    <w:rsid w:val="00D62E7F"/>
    <w:rsid w:val="00D656DF"/>
    <w:rsid w:val="00D80ECF"/>
    <w:rsid w:val="00D81B49"/>
    <w:rsid w:val="00D858EB"/>
    <w:rsid w:val="00D86614"/>
    <w:rsid w:val="00DA129F"/>
    <w:rsid w:val="00DA252F"/>
    <w:rsid w:val="00DA4F2F"/>
    <w:rsid w:val="00DB3F95"/>
    <w:rsid w:val="00DC358D"/>
    <w:rsid w:val="00DD0B9E"/>
    <w:rsid w:val="00DD0DB6"/>
    <w:rsid w:val="00DD2EB8"/>
    <w:rsid w:val="00DD3AC1"/>
    <w:rsid w:val="00DD6510"/>
    <w:rsid w:val="00DE481D"/>
    <w:rsid w:val="00DF15FD"/>
    <w:rsid w:val="00DF3B99"/>
    <w:rsid w:val="00E01499"/>
    <w:rsid w:val="00E16966"/>
    <w:rsid w:val="00E339B3"/>
    <w:rsid w:val="00E3436A"/>
    <w:rsid w:val="00E416A2"/>
    <w:rsid w:val="00E42D52"/>
    <w:rsid w:val="00E44AC0"/>
    <w:rsid w:val="00E471C2"/>
    <w:rsid w:val="00E554D1"/>
    <w:rsid w:val="00E64AB4"/>
    <w:rsid w:val="00E71DD8"/>
    <w:rsid w:val="00E80C0F"/>
    <w:rsid w:val="00E86B0C"/>
    <w:rsid w:val="00E95E8F"/>
    <w:rsid w:val="00E97996"/>
    <w:rsid w:val="00E97AE5"/>
    <w:rsid w:val="00EA2C1A"/>
    <w:rsid w:val="00EA399C"/>
    <w:rsid w:val="00EA56A8"/>
    <w:rsid w:val="00EB0ABF"/>
    <w:rsid w:val="00EB29C4"/>
    <w:rsid w:val="00EB6647"/>
    <w:rsid w:val="00EC0C2B"/>
    <w:rsid w:val="00EC1EFA"/>
    <w:rsid w:val="00EC26CF"/>
    <w:rsid w:val="00EC3B5D"/>
    <w:rsid w:val="00EC6534"/>
    <w:rsid w:val="00ED2B5F"/>
    <w:rsid w:val="00ED3EC2"/>
    <w:rsid w:val="00ED444F"/>
    <w:rsid w:val="00EE4850"/>
    <w:rsid w:val="00EE6118"/>
    <w:rsid w:val="00EE62CB"/>
    <w:rsid w:val="00EF0980"/>
    <w:rsid w:val="00EF6894"/>
    <w:rsid w:val="00F13389"/>
    <w:rsid w:val="00F218D6"/>
    <w:rsid w:val="00F23B83"/>
    <w:rsid w:val="00F26EFB"/>
    <w:rsid w:val="00F3393E"/>
    <w:rsid w:val="00F34033"/>
    <w:rsid w:val="00F34152"/>
    <w:rsid w:val="00F457D5"/>
    <w:rsid w:val="00F545E6"/>
    <w:rsid w:val="00F54B75"/>
    <w:rsid w:val="00F57E58"/>
    <w:rsid w:val="00F63644"/>
    <w:rsid w:val="00F63D9D"/>
    <w:rsid w:val="00F70355"/>
    <w:rsid w:val="00F72FFB"/>
    <w:rsid w:val="00F83D85"/>
    <w:rsid w:val="00F85F72"/>
    <w:rsid w:val="00F87838"/>
    <w:rsid w:val="00F9668D"/>
    <w:rsid w:val="00F96FC4"/>
    <w:rsid w:val="00FA11F7"/>
    <w:rsid w:val="00FA5B0F"/>
    <w:rsid w:val="00FB42D0"/>
    <w:rsid w:val="00FC24AE"/>
    <w:rsid w:val="00FD6B66"/>
    <w:rsid w:val="00FD6F36"/>
    <w:rsid w:val="00FE3E9F"/>
    <w:rsid w:val="00FF3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,"/>
  <w:listSeparator w:val=";"/>
  <w14:docId w14:val="7CE3F37C"/>
  <w15:docId w15:val="{67350FBE-1A8C-427C-8F11-BBC9D61194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0" w:line="262" w:lineRule="auto"/>
      <w:ind w:left="12" w:right="7941" w:firstLine="710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paragraph" w:styleId="1">
    <w:name w:val="heading 1"/>
    <w:basedOn w:val="2"/>
    <w:next w:val="a"/>
    <w:link w:val="10"/>
    <w:uiPriority w:val="9"/>
    <w:unhideWhenUsed/>
    <w:qFormat/>
    <w:rsid w:val="00012F0C"/>
    <w:pPr>
      <w:outlineLvl w:val="0"/>
    </w:pPr>
  </w:style>
  <w:style w:type="paragraph" w:styleId="2">
    <w:name w:val="heading 2"/>
    <w:next w:val="a"/>
    <w:link w:val="20"/>
    <w:uiPriority w:val="9"/>
    <w:unhideWhenUsed/>
    <w:qFormat/>
    <w:pPr>
      <w:keepNext/>
      <w:keepLines/>
      <w:spacing w:after="16" w:line="249" w:lineRule="auto"/>
      <w:ind w:left="332" w:hanging="10"/>
      <w:jc w:val="center"/>
      <w:outlineLvl w:val="1"/>
    </w:pPr>
    <w:rPr>
      <w:rFonts w:ascii="Times New Roman" w:eastAsia="Times New Roman" w:hAnsi="Times New Roman" w:cs="Times New Roman"/>
      <w:b/>
      <w:color w:val="000000"/>
      <w:sz w:val="32"/>
    </w:rPr>
  </w:style>
  <w:style w:type="paragraph" w:styleId="3">
    <w:name w:val="heading 3"/>
    <w:next w:val="a"/>
    <w:link w:val="30"/>
    <w:uiPriority w:val="9"/>
    <w:unhideWhenUsed/>
    <w:qFormat/>
    <w:rsid w:val="00186D07"/>
    <w:pPr>
      <w:keepNext/>
      <w:keepLines/>
      <w:spacing w:after="3" w:line="262" w:lineRule="auto"/>
      <w:ind w:left="252" w:hanging="10"/>
      <w:outlineLvl w:val="2"/>
    </w:pPr>
    <w:rPr>
      <w:rFonts w:ascii="Times New Roman" w:eastAsia="Times New Roman" w:hAnsi="Times New Roman" w:cs="Times New Roman"/>
      <w:b/>
      <w:color w:val="000000"/>
      <w:sz w:val="28"/>
    </w:rPr>
  </w:style>
  <w:style w:type="paragraph" w:styleId="4">
    <w:name w:val="heading 4"/>
    <w:next w:val="a"/>
    <w:link w:val="40"/>
    <w:uiPriority w:val="9"/>
    <w:unhideWhenUsed/>
    <w:qFormat/>
    <w:pPr>
      <w:keepNext/>
      <w:keepLines/>
      <w:spacing w:after="3" w:line="262" w:lineRule="auto"/>
      <w:ind w:left="252" w:hanging="10"/>
      <w:jc w:val="center"/>
      <w:outlineLvl w:val="3"/>
    </w:pPr>
    <w:rPr>
      <w:rFonts w:ascii="Times New Roman" w:eastAsia="Times New Roman" w:hAnsi="Times New Roman" w:cs="Times New Roman"/>
      <w:b/>
      <w:color w:val="000000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E7037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12F0C"/>
    <w:rPr>
      <w:rFonts w:ascii="Times New Roman" w:eastAsia="Times New Roman" w:hAnsi="Times New Roman" w:cs="Times New Roman"/>
      <w:b/>
      <w:color w:val="000000"/>
      <w:sz w:val="32"/>
    </w:rPr>
  </w:style>
  <w:style w:type="character" w:customStyle="1" w:styleId="30">
    <w:name w:val="Заголовок 3 Знак"/>
    <w:link w:val="3"/>
    <w:uiPriority w:val="9"/>
    <w:rsid w:val="00186D07"/>
    <w:rPr>
      <w:rFonts w:ascii="Times New Roman" w:eastAsia="Times New Roman" w:hAnsi="Times New Roman" w:cs="Times New Roman"/>
      <w:b/>
      <w:color w:val="000000"/>
      <w:sz w:val="28"/>
    </w:rPr>
  </w:style>
  <w:style w:type="character" w:customStyle="1" w:styleId="40">
    <w:name w:val="Заголовок 4 Знак"/>
    <w:link w:val="4"/>
    <w:rPr>
      <w:rFonts w:ascii="Times New Roman" w:eastAsia="Times New Roman" w:hAnsi="Times New Roman" w:cs="Times New Roman"/>
      <w:b/>
      <w:color w:val="000000"/>
      <w:sz w:val="28"/>
    </w:rPr>
  </w:style>
  <w:style w:type="character" w:customStyle="1" w:styleId="20">
    <w:name w:val="Заголовок 2 Знак"/>
    <w:link w:val="2"/>
    <w:rPr>
      <w:rFonts w:ascii="Times New Roman" w:eastAsia="Times New Roman" w:hAnsi="Times New Roman" w:cs="Times New Roman"/>
      <w:b/>
      <w:color w:val="000000"/>
      <w:sz w:val="32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34"/>
    <w:qFormat/>
    <w:rsid w:val="003D385C"/>
    <w:pPr>
      <w:ind w:left="720"/>
      <w:contextualSpacing/>
    </w:pPr>
  </w:style>
  <w:style w:type="paragraph" w:customStyle="1" w:styleId="Default">
    <w:name w:val="Default"/>
    <w:uiPriority w:val="99"/>
    <w:rsid w:val="003E6D6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11">
    <w:name w:val="toc 1"/>
    <w:hidden/>
    <w:uiPriority w:val="39"/>
    <w:rsid w:val="000D01DA"/>
    <w:pPr>
      <w:spacing w:after="153" w:line="266" w:lineRule="auto"/>
      <w:ind w:left="265" w:right="80" w:hanging="10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paragraph" w:styleId="21">
    <w:name w:val="toc 2"/>
    <w:hidden/>
    <w:uiPriority w:val="39"/>
    <w:rsid w:val="000D01DA"/>
    <w:pPr>
      <w:spacing w:after="149" w:line="266" w:lineRule="auto"/>
      <w:ind w:left="265" w:right="80" w:hanging="10"/>
      <w:jc w:val="both"/>
    </w:pPr>
    <w:rPr>
      <w:rFonts w:ascii="Times New Roman" w:eastAsia="Times New Roman" w:hAnsi="Times New Roman" w:cs="Times New Roman"/>
      <w:color w:val="000000"/>
      <w:sz w:val="28"/>
    </w:rPr>
  </w:style>
  <w:style w:type="character" w:styleId="a4">
    <w:name w:val="Hyperlink"/>
    <w:basedOn w:val="a0"/>
    <w:uiPriority w:val="99"/>
    <w:unhideWhenUsed/>
    <w:rsid w:val="00002FC4"/>
    <w:rPr>
      <w:color w:val="0563C1" w:themeColor="hyperlink"/>
      <w:u w:val="single"/>
    </w:rPr>
  </w:style>
  <w:style w:type="character" w:styleId="a5">
    <w:name w:val="Strong"/>
    <w:basedOn w:val="a0"/>
    <w:uiPriority w:val="22"/>
    <w:qFormat/>
    <w:rsid w:val="009C1C27"/>
    <w:rPr>
      <w:b/>
      <w:bCs/>
    </w:rPr>
  </w:style>
  <w:style w:type="paragraph" w:styleId="a6">
    <w:name w:val="Normal (Web)"/>
    <w:basedOn w:val="a"/>
    <w:uiPriority w:val="99"/>
    <w:semiHidden/>
    <w:unhideWhenUsed/>
    <w:rsid w:val="009C1C27"/>
    <w:pPr>
      <w:spacing w:before="100" w:beforeAutospacing="1" w:after="100" w:afterAutospacing="1" w:line="240" w:lineRule="auto"/>
      <w:ind w:left="0" w:right="0" w:firstLine="0"/>
      <w:jc w:val="left"/>
    </w:pPr>
    <w:rPr>
      <w:color w:val="auto"/>
      <w:sz w:val="24"/>
      <w:szCs w:val="24"/>
      <w:lang w:val="en-US" w:eastAsia="en-US"/>
    </w:rPr>
  </w:style>
  <w:style w:type="character" w:customStyle="1" w:styleId="keyword">
    <w:name w:val="keyword"/>
    <w:basedOn w:val="a0"/>
    <w:rsid w:val="004E405B"/>
  </w:style>
  <w:style w:type="paragraph" w:styleId="a7">
    <w:name w:val="footer"/>
    <w:basedOn w:val="a"/>
    <w:link w:val="a8"/>
    <w:uiPriority w:val="99"/>
    <w:unhideWhenUsed/>
    <w:rsid w:val="007365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365F8"/>
    <w:rPr>
      <w:rFonts w:ascii="Times New Roman" w:eastAsia="Times New Roman" w:hAnsi="Times New Roman" w:cs="Times New Roman"/>
      <w:color w:val="000000"/>
      <w:sz w:val="28"/>
    </w:rPr>
  </w:style>
  <w:style w:type="paragraph" w:styleId="a9">
    <w:name w:val="header"/>
    <w:basedOn w:val="a"/>
    <w:link w:val="aa"/>
    <w:uiPriority w:val="99"/>
    <w:unhideWhenUsed/>
    <w:rsid w:val="0042551E"/>
    <w:pPr>
      <w:tabs>
        <w:tab w:val="center" w:pos="4680"/>
        <w:tab w:val="right" w:pos="9360"/>
      </w:tabs>
      <w:spacing w:after="0" w:line="240" w:lineRule="auto"/>
      <w:ind w:left="0" w:right="0" w:firstLine="0"/>
      <w:jc w:val="left"/>
    </w:pPr>
    <w:rPr>
      <w:rFonts w:asciiTheme="minorHAnsi" w:eastAsiaTheme="minorEastAsia" w:hAnsiTheme="minorHAnsi"/>
      <w:color w:val="auto"/>
      <w:sz w:val="22"/>
    </w:rPr>
  </w:style>
  <w:style w:type="character" w:customStyle="1" w:styleId="aa">
    <w:name w:val="Верхний колонтитул Знак"/>
    <w:basedOn w:val="a0"/>
    <w:link w:val="a9"/>
    <w:uiPriority w:val="99"/>
    <w:rsid w:val="0042551E"/>
    <w:rPr>
      <w:rFonts w:cs="Times New Roman"/>
    </w:rPr>
  </w:style>
  <w:style w:type="paragraph" w:styleId="ab">
    <w:name w:val="TOC Heading"/>
    <w:basedOn w:val="1"/>
    <w:next w:val="a"/>
    <w:uiPriority w:val="39"/>
    <w:unhideWhenUsed/>
    <w:qFormat/>
    <w:rsid w:val="005A0EAB"/>
    <w:pPr>
      <w:spacing w:before="240" w:after="0" w:line="262" w:lineRule="auto"/>
      <w:ind w:left="12" w:right="7941" w:firstLine="710"/>
      <w:jc w:val="both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Cs w:val="32"/>
    </w:rPr>
  </w:style>
  <w:style w:type="character" w:styleId="ac">
    <w:name w:val="FollowedHyperlink"/>
    <w:basedOn w:val="a0"/>
    <w:uiPriority w:val="99"/>
    <w:semiHidden/>
    <w:unhideWhenUsed/>
    <w:rsid w:val="000D0A79"/>
    <w:rPr>
      <w:color w:val="954F72" w:themeColor="followedHyperlink"/>
      <w:u w:val="single"/>
    </w:rPr>
  </w:style>
  <w:style w:type="table" w:styleId="ad">
    <w:name w:val="Table Grid"/>
    <w:basedOn w:val="a1"/>
    <w:uiPriority w:val="39"/>
    <w:rsid w:val="00685F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8133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81338A"/>
    <w:rPr>
      <w:rFonts w:ascii="Segoe UI" w:eastAsia="Times New Roman" w:hAnsi="Segoe UI" w:cs="Segoe UI"/>
      <w:color w:val="000000"/>
      <w:sz w:val="18"/>
      <w:szCs w:val="18"/>
    </w:rPr>
  </w:style>
  <w:style w:type="character" w:customStyle="1" w:styleId="60">
    <w:name w:val="Заголовок 6 Знак"/>
    <w:basedOn w:val="a0"/>
    <w:link w:val="6"/>
    <w:uiPriority w:val="9"/>
    <w:semiHidden/>
    <w:rsid w:val="003E7037"/>
    <w:rPr>
      <w:rFonts w:asciiTheme="majorHAnsi" w:eastAsiaTheme="majorEastAsia" w:hAnsiTheme="majorHAnsi" w:cstheme="majorBidi"/>
      <w:color w:val="1F4D78" w:themeColor="accent1" w:themeShade="7F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49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0028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99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3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57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0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17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420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032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837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035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4375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1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37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69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92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1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7EB21E-B6BB-46E9-A682-50167AACB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6</Pages>
  <Words>8260</Words>
  <Characters>47082</Characters>
  <Application>Microsoft Office Word</Application>
  <DocSecurity>0</DocSecurity>
  <Lines>392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tsenko.sm</dc:creator>
  <cp:keywords/>
  <cp:lastModifiedBy>ITIS</cp:lastModifiedBy>
  <cp:revision>2</cp:revision>
  <cp:lastPrinted>2024-10-10T12:22:00Z</cp:lastPrinted>
  <dcterms:created xsi:type="dcterms:W3CDTF">2025-05-13T11:41:00Z</dcterms:created>
  <dcterms:modified xsi:type="dcterms:W3CDTF">2025-05-13T11:41:00Z</dcterms:modified>
</cp:coreProperties>
</file>